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2247" w:rsidRPr="003E0DED" w:rsidRDefault="00872247" w:rsidP="00872247">
      <w:pPr>
        <w:jc w:val="center"/>
        <w:rPr>
          <w:rFonts w:ascii="Times New Roman" w:hAnsi="Times New Roman"/>
          <w:b/>
          <w:color w:val="FF0000"/>
          <w:sz w:val="34"/>
          <w:szCs w:val="32"/>
        </w:rPr>
      </w:pPr>
      <w:r w:rsidRPr="003E0DED">
        <w:rPr>
          <w:rFonts w:ascii="Times New Roman" w:hAnsi="Times New Roman"/>
          <w:b/>
          <w:color w:val="FF0000"/>
          <w:sz w:val="34"/>
          <w:szCs w:val="32"/>
        </w:rPr>
        <w:t>PHẦN IV:  ÁP SUẤT - ÁP SUẤT CHẤT LỎNG - ÁP SUẤT KHÍ QUYỂN - LỰC ĐẨY AC-SI-MET</w:t>
      </w: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 - CƠ SỞ LÝ THUYẾT:</w:t>
      </w:r>
      <w:bookmarkStart w:id="0" w:name="_GoBack"/>
      <w:bookmarkEnd w:id="0"/>
    </w:p>
    <w:p w:rsidR="00872247" w:rsidRPr="00C71BE6" w:rsidRDefault="00872247" w:rsidP="00872247">
      <w:pPr>
        <w:ind w:firstLine="342"/>
        <w:jc w:val="both"/>
        <w:rPr>
          <w:rFonts w:ascii="Times New Roman" w:hAnsi="Times New Roman"/>
          <w:b/>
          <w:i/>
          <w:color w:val="000000"/>
        </w:rPr>
      </w:pPr>
      <w:r w:rsidRPr="00C71BE6">
        <w:rPr>
          <w:rFonts w:ascii="Times New Roman" w:hAnsi="Times New Roman"/>
          <w:b/>
          <w:i/>
          <w:color w:val="000000"/>
        </w:rPr>
        <w:t>1/ Áp suất:</w:t>
      </w:r>
    </w:p>
    <w:p w:rsidR="00872247" w:rsidRPr="00C71BE6" w:rsidRDefault="00872247" w:rsidP="00872247">
      <w:pPr>
        <w:ind w:firstLine="513"/>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9264" behindDoc="0" locked="0" layoutInCell="1" allowOverlap="1">
                <wp:simplePos x="0" y="0"/>
                <wp:positionH relativeFrom="column">
                  <wp:posOffset>1853565</wp:posOffset>
                </wp:positionH>
                <wp:positionV relativeFrom="paragraph">
                  <wp:posOffset>120015</wp:posOffset>
                </wp:positionV>
                <wp:extent cx="579120" cy="409575"/>
                <wp:effectExtent l="6350" t="12700" r="5080" b="6350"/>
                <wp:wrapNone/>
                <wp:docPr id="204"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409575"/>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026" style="position:absolute;margin-left:145.95pt;margin-top:9.45pt;width:45.6pt;height:3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yDnq9gIAAEIGAAAOAAAAZHJzL2Uyb0RvYy54bWysVN9v0zAQfkfif7D8nuVHk6aNlk5dmiKk ARMD8ewmTmPh2MF2lw7E/87Zabt2vCC0Vop89vn8fXff3fXNvuPokSrNpMhxeBVgREUlaya2Of76 Ze3NMNKGiJpwKWiOn6jGN4u3b66HPqORbCWvqUIQROhs6HPcGtNnvq+rlnZEX8meCjhspOqIAVNt /VqRAaJ33I+CYOoPUtW9khXVGnZX4yFeuPhNQyvzqWk0NYjnGLAZ91Xuu7Fff3FNsq0ifcuqAwzy Hyg6wgQ8egq1IoagnWJ/hepYpaSWjbmqZOfLpmEVdRyATRi8YPPQkp46LpAc3Z/SpF8vbPXx8V4h Vuc4CmKMBOmgSJ8hbURsOUV2E1I09DoDz4f+XlmSur+T1XeNhCxa8KNLpeTQUlIDsND6+xcXrKHh KtoMH2QN8cnOSJetfaM6GxDygPauKE+notC9QRVsJuk8jKB0FRzFwTxJE/cCyY6Xe6XNOyo7ZBc5 VgDeBSePd9pYMCQ7uti3hFwzzl3duUBDjudJlGBE+BYEXBnl7mrJWW39HF213RRcoUdiRQS/9foA 4cKtYwakzFmX45n1OojL5qUUtXvQEMbHNYDiwganTqQjUrD2BpZuH+g7Af2aB/NyVs5iL46mpRcH q5W3XBexN12HabKarIpiFf62qMM4a1ldU2GBH8Ucxv8mlkNbjTI8yfmCoH6Zh5EiUDlz8y9huPQD q0tKy3USpPFk5qVpMvHiSRl4t7N14S2LcDpNy9vitnxBqXRp0q/D6pRzi0ruoGwPbT2gmln9TJJ5 FGIwYEpE6VjIM3UgJc03ZlrXm1asNsZFZmZT+z8o5BR9TMSx2NY6levA7TlVkNGjEFwn2eYZm3Aj 6ydoJMBgn7aDFxatVD8xGmCI5Vj/2BFFMeLvBTTjPIxjO/WcESep7SN1frI5PyGiglA5NtANblmY cVLuesW2LbwUOrZCLqGBG+aayzb3iArwWwMGlWNyGKp2Ep7bzut59C/+AAAA//8DAFBLAwQUAAYA CAAAACEA+x3cAN4AAAAJAQAADwAAAGRycy9kb3ducmV2LnhtbEyPsU7DMBCGdyTewTokNmqnAeSG OFVBhYFMlA6MTnxNArEd2W4b3p5jgul0+n999125nu3IThji4J2CbCGAoWu9GVynYP/+fCOBxaSd 0aN3qOAbI6yry4tSF8af3RuedqljBHGx0Ar6lKaC89j2aHVc+AkdZQcfrE60ho6boM8EtyNfCnHP rR4cXej1hE89tl+7o1WwFC/i8Lmp7xr5aHi93db7j9eg1PXVvHkAlnBOf2X41Sd1qMip8UdnIhuJ scpWVKVA0qRCLvMMWKNA5rfAq5L//6D6AQAA//8DAFBLAQItABQABgAIAAAAIQC2gziS/gAAAOEB AAATAAAAAAAAAAAAAAAAAAAAAABbQ29udGVudF9UeXBlc10ueG1sUEsBAi0AFAAGAAgAAAAhADj9 If/WAAAAlAEAAAsAAAAAAAAAAAAAAAAALwEAAF9yZWxzLy5yZWxzUEsBAi0AFAAGAAgAAAAhAB7I Oer2AgAAQgYAAA4AAAAAAAAAAAAAAAAALgIAAGRycy9lMm9Eb2MueG1sUEsBAi0AFAAGAAgAAAAh APsd3ADeAAAACQEAAA8AAAAAAAAAAAAAAAAAUAUAAGRycy9kb3ducmV2LnhtbFBLBQYAAAAABAAE APMAAABbBgAAAAA= " filled="f" fillcolor="black" strokecolor="blue">
                <v:shadow color="#868686"/>
              </v:rect>
            </w:pict>
          </mc:Fallback>
        </mc:AlternateContent>
      </w:r>
      <w:r w:rsidRPr="00C71BE6">
        <w:rPr>
          <w:rFonts w:ascii="Times New Roman" w:hAnsi="Times New Roman"/>
          <w:color w:val="000000"/>
        </w:rPr>
        <w:t xml:space="preserve">- Công thức tính áp suất: </w:t>
      </w:r>
      <w:r w:rsidRPr="00C71BE6">
        <w:rPr>
          <w:rFonts w:ascii="Times New Roman" w:hAnsi="Times New Roman"/>
          <w:color w:val="000000"/>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31.3pt" o:ole="">
            <v:imagedata r:id="rId8" o:title=""/>
          </v:shape>
          <o:OLEObject Type="Embed" ProgID="Equation.3" ShapeID="_x0000_i1025" DrawAspect="Content" ObjectID="_1637047206" r:id="rId9"/>
        </w:object>
      </w:r>
      <w:r w:rsidRPr="00C71BE6">
        <w:rPr>
          <w:rFonts w:ascii="Times New Roman" w:hAnsi="Times New Roman"/>
          <w:color w:val="000000"/>
        </w:rPr>
        <w:tab/>
      </w:r>
      <w:r w:rsidRPr="00C71BE6">
        <w:rPr>
          <w:rFonts w:ascii="Times New Roman" w:hAnsi="Times New Roman"/>
          <w:color w:val="000000"/>
          <w:position w:val="-46"/>
        </w:rPr>
        <w:object w:dxaOrig="1280" w:dyaOrig="1040">
          <v:shape id="_x0000_i1026" type="#_x0000_t75" style="width:63.85pt;height:51.95pt" o:ole="">
            <v:imagedata r:id="rId10" o:title=""/>
          </v:shape>
          <o:OLEObject Type="Embed" ProgID="Equation.3" ShapeID="_x0000_i1026" DrawAspect="Content" ObjectID="_1637047207" r:id="rId11"/>
        </w:objec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 Đơn vị áp suất là paxcan(Pa): </w:t>
      </w:r>
      <w:r w:rsidRPr="00C71BE6">
        <w:rPr>
          <w:rFonts w:ascii="Times New Roman" w:hAnsi="Times New Roman"/>
          <w:color w:val="000000"/>
          <w:position w:val="-24"/>
        </w:rPr>
        <w:object w:dxaOrig="1100" w:dyaOrig="620">
          <v:shape id="_x0000_i1027" type="#_x0000_t75" style="width:55.1pt;height:31.3pt" o:ole="">
            <v:imagedata r:id="rId12" o:title=""/>
          </v:shape>
          <o:OLEObject Type="Embed" ProgID="Equation.3" ShapeID="_x0000_i1027" DrawAspect="Content" ObjectID="_1637047208" r:id="rId13"/>
        </w:object>
      </w:r>
    </w:p>
    <w:p w:rsidR="00872247" w:rsidRPr="00C71BE6" w:rsidRDefault="00872247" w:rsidP="00872247">
      <w:pPr>
        <w:ind w:firstLine="342"/>
        <w:jc w:val="both"/>
        <w:rPr>
          <w:rFonts w:ascii="Times New Roman" w:hAnsi="Times New Roman"/>
          <w:b/>
          <w:i/>
          <w:color w:val="000000"/>
          <w:lang w:val="fr-FR"/>
        </w:rPr>
      </w:pPr>
      <w:r w:rsidRPr="00C71BE6">
        <w:rPr>
          <w:rFonts w:ascii="Times New Roman" w:hAnsi="Times New Roman"/>
          <w:b/>
          <w:i/>
          <w:color w:val="000000"/>
          <w:lang w:val="fr-FR"/>
        </w:rPr>
        <w:t>2/ Áp suất chất lỏng:</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Chất lỏng đựng trong bình sẽ gây áp suất theo mọi phương lên đáy bình, thành bình và mọi vật đặt trong nó.</w:t>
      </w:r>
    </w:p>
    <w:p w:rsidR="00872247" w:rsidRPr="00C71BE6" w:rsidRDefault="00872247" w:rsidP="00872247">
      <w:pPr>
        <w:ind w:firstLine="513"/>
        <w:jc w:val="both"/>
        <w:rPr>
          <w:rFonts w:ascii="Times New Roman" w:hAnsi="Times New Roman"/>
          <w:color w:val="000000"/>
          <w:lang w:val="fr-FR"/>
        </w:rPr>
      </w:pPr>
      <w:r>
        <w:rPr>
          <w:rFonts w:ascii="Times New Roman" w:hAnsi="Times New Roman"/>
          <w:noProof/>
          <w:color w:val="000000"/>
        </w:rPr>
        <mc:AlternateContent>
          <mc:Choice Requires="wps">
            <w:drawing>
              <wp:anchor distT="0" distB="0" distL="114300" distR="114300" simplePos="0" relativeHeight="251660288" behindDoc="0" locked="0" layoutInCell="1" allowOverlap="1">
                <wp:simplePos x="0" y="0"/>
                <wp:positionH relativeFrom="column">
                  <wp:posOffset>2406015</wp:posOffset>
                </wp:positionH>
                <wp:positionV relativeFrom="paragraph">
                  <wp:posOffset>283210</wp:posOffset>
                </wp:positionV>
                <wp:extent cx="579120" cy="228600"/>
                <wp:effectExtent l="6350" t="12700" r="5080" b="6350"/>
                <wp:wrapNone/>
                <wp:docPr id="203"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2286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 o:spid="_x0000_s1026" style="position:absolute;margin-left:189.45pt;margin-top:22.3pt;width:45.6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9VJM9wIAAEIGAAAOAAAAZHJzL2Uyb0RvYy54bWysVN9vmzAQfp+0/8HyO+VHICGopEoJTJO6 rVo37dkBE6yBzWynpJv2v+9sEpp0L9PUREI++3z+vrvv7vrm0LXokUrFBE+xf+VhRHkpKsZ3Kf76 pXBijJQmvCKt4DTFT1Thm9XbN9dDn9BANKKtqEQQhKtk6FPcaN0nrqvKhnZEXYmecjisheyIBlPu 3EqSAaJ3rRt43twdhKx6KUqqFOxuxkO8svHrmpb6U10rqlGbYsCm7Vfa79Z83dU1SXaS9A0rjzDI f6DoCOPw6BRqQzRBe8n+CtWxUgolan1Vis4Vdc1KajkAG997weahIT21XCA5qp/SpF4vbPnx8V4i VqU48GYYcdJBkT5D2gjftRSZTUjR0KsEPB/6e2lIqv5OlN8V4iJrwI+upRRDQ0kFwHzj715cMIaC q2g7fBAVxCd7LWy2DrXsTEDIAzrYojxNRaEHjUrYjBZLP4DSlXAUBPHcs0VzSXK63Eul31HRIbNI sQTwNjh5vFPagCHJycW8xUXB2tbWveVoSPEyCiKMSLsDAZda2rtKtKwyfpau3G2zVqJHYkQEv6Kw JCER524d0yDllnUpjo3XUVwmLzmv7IOasHZcA6iWm+DUinRECtZBw9LuA30roF9Lb5nHeRw6YTDP ndDbbJx1kYXOvPAX0Wa2ybKN/9ug9sOkYVVFuQF+ErMf/ptYjm01ynCS8wVB9TIPUynO3NxLGDb9 wOqS0rqIvEU4i53FIpo54Sz3nNu4yJx15s/ni/w2u81fUMptmtTrsJpyblCJPZTtoakGVDGjn1m0 DHwMBkyJYDEW8kwdSAr9jenG9qYRq4lxkZl4bv5HhUzRx0Scim2sqVxHbs+pAnGchGA7yTTP2IRb UT1BIwEG87QZvLBohPyJ0QBDLMXqx55IilH7nkMzLv0wNFPPGmG0MH0kz0+25yeElxAqxRq6wS4z PU7KfS/ZroGXfMuWizU0cM1sc5nmHlEBfmPAoLJMjkPVTMJz23o9j/7VHwAAAP//AwBQSwMEFAAG AAgAAAAhAFCgOT3gAAAACQEAAA8AAABkcnMvZG93bnJldi54bWxMjzFPwzAQhXck/oN1SGzUbglp muZSFVQYyETpwOjE1yQQ25HttuHfYyYYT+/Te98Vm0kP7EzO99YgzGcCGJnGqt60CIf357sMmA/S KDlYQwjf5GFTXl8VMlf2Yt7ovA8tiyXG5xKhC2HMOfdNR1r6mR3JxOxonZYhnq7lyslLLNcDXwiR ci17Exc6OdJTR83X/qQRFuJFHD+31UOdPSpe7XbV4ePVId7eTNs1sEBT+IPhVz+qQxmdansyyrMB 4X6ZrSKKkCQpsAgkSzEHViNkIgVeFvz/B+UPAAAA//8DAFBLAQItABQABgAIAAAAIQC2gziS/gAA AOEBAAATAAAAAAAAAAAAAAAAAAAAAABbQ29udGVudF9UeXBlc10ueG1sUEsBAi0AFAAGAAgAAAAh ADj9If/WAAAAlAEAAAsAAAAAAAAAAAAAAAAALwEAAF9yZWxzLy5yZWxzUEsBAi0AFAAGAAgAAAAh AKb1Ukz3AgAAQgYAAA4AAAAAAAAAAAAAAAAALgIAAGRycy9lMm9Eb2MueG1sUEsBAi0AFAAGAAgA AAAhAFCgOT3gAAAACQEAAA8AAAAAAAAAAAAAAAAAUQUAAGRycy9kb3ducmV2LnhtbFBLBQYAAAAA BAAEAPMAAABeBgAAAAA= " filled="f" fillcolor="black" strokecolor="blue">
                <v:shadow color="#868686"/>
              </v:rect>
            </w:pict>
          </mc:Fallback>
        </mc:AlternateContent>
      </w:r>
      <w:r w:rsidRPr="00C71BE6">
        <w:rPr>
          <w:rFonts w:ascii="Times New Roman" w:hAnsi="Times New Roman"/>
          <w:color w:val="000000"/>
          <w:lang w:val="fr-FR"/>
        </w:rPr>
        <w:t>- Công thức tính áp suất chất lỏng: P = d.h</w:t>
      </w:r>
      <w:r w:rsidRPr="00C71BE6">
        <w:rPr>
          <w:rFonts w:ascii="Times New Roman" w:hAnsi="Times New Roman"/>
          <w:color w:val="000000"/>
          <w:lang w:val="fr-FR"/>
        </w:rPr>
        <w:tab/>
      </w:r>
      <w:r w:rsidRPr="00C71BE6">
        <w:rPr>
          <w:rFonts w:ascii="Times New Roman" w:hAnsi="Times New Roman"/>
          <w:color w:val="000000"/>
          <w:position w:val="-60"/>
        </w:rPr>
        <w:object w:dxaOrig="1080" w:dyaOrig="1320">
          <v:shape id="_x0000_i1028" type="#_x0000_t75" style="width:53.85pt;height:65.75pt" o:ole="">
            <v:imagedata r:id="rId14" o:title=""/>
          </v:shape>
          <o:OLEObject Type="Embed" ProgID="Equation.3" ShapeID="_x0000_i1028" DrawAspect="Content" ObjectID="_1637047209" r:id="rId15"/>
        </w:object>
      </w:r>
      <w:r w:rsidRPr="00C71BE6">
        <w:rPr>
          <w:rFonts w:ascii="Times New Roman" w:hAnsi="Times New Roman"/>
          <w:color w:val="000000"/>
          <w:lang w:val="fr-FR"/>
        </w:rPr>
        <w:t>( Với d là trọng lượng riêng của chất lỏng; h là chiều cao (độ sâu) của cột chất lỏng tính từ mặt thoáng chất lỏng)</w:t>
      </w:r>
    </w:p>
    <w:p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 xml:space="preserve">Chú ý: </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Trong cột chất lỏng đứng yên, áp suất của mọi điểm trên cùng mặt phẳng nằm ngang có độ lớn như nhau (cùng độ sâ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Một vật nằm trong lòng chất lỏng, thì ngoài áp suất chất lỏng, vật còn chịu thêm áp suất khí quyển do chất lỏng truyền tới.</w:t>
      </w:r>
    </w:p>
    <w:p w:rsidR="00872247" w:rsidRPr="00C71BE6" w:rsidRDefault="00872247" w:rsidP="00872247">
      <w:pPr>
        <w:ind w:firstLine="342"/>
        <w:jc w:val="both"/>
        <w:rPr>
          <w:rFonts w:ascii="Times New Roman" w:hAnsi="Times New Roman"/>
          <w:b/>
          <w:i/>
          <w:color w:val="000000"/>
          <w:lang w:val="fr-FR"/>
        </w:rPr>
      </w:pPr>
      <w:r w:rsidRPr="00C71BE6">
        <w:rPr>
          <w:rFonts w:ascii="Times New Roman" w:hAnsi="Times New Roman"/>
          <w:b/>
          <w:i/>
          <w:color w:val="000000"/>
          <w:lang w:val="fr-FR"/>
        </w:rPr>
        <w:t>3/ Bình thông nha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Trong bình thông nhau chứa cùng chất lỏng đứng yên, các mặt thoáng của chất lỏng ở các nhánh khác nhau đều ở một độ cao.</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Trong bình thông nhau chứa hai hay nhiều chất lỏng không hòa tan, thì mực mặt thoáng không bằng nhau, trong trường hợp này áp suất tại mọi điểm trên cùng mặt phẳng nằm ngang có giá trị bằng nha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Bài toán máy dùng chất lỏng: Áp suất tác dụng lên chất lỏng được chất lỏng truyền đi nguyên vẹn theo mọi hướng.</w:t>
      </w:r>
    </w:p>
    <w:p w:rsidR="00872247" w:rsidRPr="00C71BE6" w:rsidRDefault="00872247" w:rsidP="00872247">
      <w:pPr>
        <w:ind w:firstLine="798"/>
        <w:jc w:val="both"/>
        <w:rPr>
          <w:rFonts w:ascii="Times New Roman" w:hAnsi="Times New Roman"/>
          <w:color w:val="000000"/>
          <w:lang w:val="fr-FR"/>
        </w:rPr>
      </w:pPr>
      <w:r w:rsidRPr="00C71BE6">
        <w:rPr>
          <w:rFonts w:ascii="Times New Roman" w:hAnsi="Times New Roman"/>
          <w:color w:val="000000"/>
          <w:lang w:val="fr-FR"/>
        </w:rPr>
        <w:t>+ Xác định độ lớn của lực: Xác định diện tích của pittông lớn, pittông nhỏ.</w:t>
      </w:r>
    </w:p>
    <w:p w:rsidR="00872247" w:rsidRPr="00C71BE6" w:rsidRDefault="00872247" w:rsidP="00872247">
      <w:pPr>
        <w:ind w:firstLine="798"/>
        <w:jc w:val="both"/>
        <w:rPr>
          <w:rFonts w:ascii="Times New Roman" w:hAnsi="Times New Roman"/>
          <w:color w:val="000000"/>
          <w:lang w:val="fr-FR"/>
        </w:rPr>
      </w:pPr>
      <w:r w:rsidRPr="00C71BE6">
        <w:rPr>
          <w:rFonts w:ascii="Times New Roman" w:hAnsi="Times New Roman"/>
          <w:color w:val="000000"/>
          <w:lang w:val="fr-FR"/>
        </w:rPr>
        <w:t>+ Đổi đơn vị thích hợp.</w: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28"/>
        </w:rPr>
        <w:object w:dxaOrig="5040" w:dyaOrig="660">
          <v:shape id="_x0000_i1029" type="#_x0000_t75" style="width:252.3pt;height:33.2pt" o:ole="">
            <v:imagedata r:id="rId16" o:title=""/>
          </v:shape>
          <o:OLEObject Type="Embed" ProgID="Equation.3" ShapeID="_x0000_i1029" DrawAspect="Content" ObjectID="_1637047210" r:id="rId17"/>
        </w:object>
      </w:r>
    </w:p>
    <w:p w:rsidR="00872247" w:rsidRPr="00C71BE6" w:rsidRDefault="00872247" w:rsidP="00872247">
      <w:pPr>
        <w:ind w:firstLine="513"/>
        <w:jc w:val="both"/>
        <w:rPr>
          <w:rFonts w:ascii="Times New Roman" w:hAnsi="Times New Roman"/>
          <w:b/>
          <w:i/>
          <w:color w:val="000000"/>
        </w:rPr>
      </w:pPr>
      <w:r w:rsidRPr="00C71BE6">
        <w:rPr>
          <w:rFonts w:ascii="Times New Roman" w:hAnsi="Times New Roman"/>
          <w:b/>
          <w:i/>
          <w:color w:val="000000"/>
        </w:rPr>
        <w:t>4/ Áp suất khí quyển:</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Do không khí có trọng lượng nên Trái Đất và mọi vật trên Trái Đất chịu tác dụng của áp suất khí quyển. Giống như áp suất chất lỏng áp suất này tác dụng theo mọi phương.</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Áp suất khí quyển được xác định bằng áp suất cột thủy ngân trong ống Tô-ri-xe-li.</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Đơn vị của áp suất khí quyển là mmHg (760mmHg = 1,03.10</w:t>
      </w:r>
      <w:r w:rsidRPr="00C71BE6">
        <w:rPr>
          <w:rFonts w:ascii="Times New Roman" w:hAnsi="Times New Roman"/>
          <w:color w:val="000000"/>
          <w:vertAlign w:val="superscript"/>
        </w:rPr>
        <w:t>5</w:t>
      </w:r>
      <w:r w:rsidRPr="00C71BE6">
        <w:rPr>
          <w:rFonts w:ascii="Times New Roman" w:hAnsi="Times New Roman"/>
          <w:color w:val="000000"/>
        </w:rPr>
        <w:t>Pa)</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Càng lên cao áp suất khí quyển càng giảm ( cứ lên cao 12m thì giảm 1mmHg).</w:t>
      </w:r>
    </w:p>
    <w:p w:rsidR="00872247" w:rsidRPr="00C71BE6" w:rsidRDefault="00872247" w:rsidP="00872247">
      <w:pPr>
        <w:ind w:firstLine="513"/>
        <w:jc w:val="both"/>
        <w:rPr>
          <w:rFonts w:ascii="Times New Roman" w:hAnsi="Times New Roman"/>
          <w:b/>
          <w:color w:val="000000"/>
        </w:rPr>
      </w:pPr>
      <w:r w:rsidRPr="00C71BE6">
        <w:rPr>
          <w:rFonts w:ascii="Times New Roman" w:hAnsi="Times New Roman"/>
          <w:b/>
          <w:color w:val="000000"/>
        </w:rPr>
        <w:t>5/ Lực đẩy Acsimet:</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Mọi vật nhúng trong chất lỏng đều bị chất lỏng đẩy thẳng đứng từ dưới lên với một lực có độ lớn bằng trọng lượng của phần chất lỏng mà vật chiếm chỗ. Lực này được gọi là lực đẩy Acsimet.</w:t>
      </w:r>
    </w:p>
    <w:p w:rsidR="00872247" w:rsidRPr="00C71BE6" w:rsidRDefault="00872247" w:rsidP="00872247">
      <w:pPr>
        <w:spacing w:before="120" w:after="120"/>
        <w:ind w:firstLine="51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61312" behindDoc="0" locked="0" layoutInCell="1" allowOverlap="1">
                <wp:simplePos x="0" y="0"/>
                <wp:positionH relativeFrom="column">
                  <wp:posOffset>1398905</wp:posOffset>
                </wp:positionH>
                <wp:positionV relativeFrom="paragraph">
                  <wp:posOffset>48260</wp:posOffset>
                </wp:positionV>
                <wp:extent cx="651510" cy="228600"/>
                <wp:effectExtent l="8890" t="5715" r="6350" b="13335"/>
                <wp:wrapNone/>
                <wp:docPr id="202"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 cy="2286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2" o:spid="_x0000_s1026" style="position:absolute;margin-left:110.15pt;margin-top:3.8pt;width:51.3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csP69gIAAEIGAAAOAAAAZHJzL2Uyb0RvYy54bWysVN9vmzAQfp+0/8HyO+VHICGopEoJTJO6 rVo37dkBE6yBzWynpJv2v+9sEpp0L9PUREI++3z+vrvv7vrm0LXokUrFBE+xf+VhRHkpKsZ3Kf76 pXBijJQmvCKt4DTFT1Thm9XbN9dDn9BANKKtqEQQhKtk6FPcaN0nrqvKhnZEXYmecjisheyIBlPu 3EqSAaJ3rRt43twdhKx6KUqqFOxuxkO8svHrmpb6U10rqlGbYsCm7Vfa79Z83dU1SXaS9A0rjzDI f6DoCOPw6BRqQzRBe8n+CtWxUgolan1Vis4Vdc1KajkAG997weahIT21XCA5qp/SpF4vbPnx8V4i VqU48AKMOOmgSJ8hbYTvWorMJqRo6FUCng/9vTQkVX8nyu8KcZE14EfXUoqhoaQCYL7xdy8uGEPB VbQdPogK4pO9FjZbh1p2JiDkAR1sUZ6motCDRiVsziM/8qF0JRwFQTz3bNFckpwu91Lpd1R0yCxS LAG8DU4e75Q2YEhycjFvcVGwtrV1bzkaUryMgggj0u5AwKWW9q4SLauMn6Urd9usleiRGBHBrygs SUjEuVvHNEi5ZV2KY+N1FJfJS84r+6AmrB3XAKrlJji1Ih2RgnXQsLT7QN8K6NfSW+ZxHodOGMxz J/Q2G2ddZKEzL/xFtJltsmzj/zao/TBpWFVRboCfxOyH/yaWY1uNMpzkfEFQvczDVIozN/cShk0/ sLqktC4ibxHOYmexiGZOOMs95zYuMmed+fP5Ir/NbvMXlHKbJvU6rKacG1RiD2V7aKoBVczoZxYt Ax+DAVMiWIyFPFMHkkJ/Y7qxvWnEamJcZCaem/9RIVP0MRGnYhtrKteR23OqQBwnIdhOMs0zNuFW VE/QSIDBPG0GLywaIX9iNMAQS7H6sSeSYtS+59CMSz8MzdSzRhgtAjDk+cn2/ITwEkKlWEM32GWm x0m57yXbNfCSb9lysYYGrpltLtPcIyrAbwwYVJbJcaiaSXhuW6/n0b/6AwAA//8DAFBLAwQUAAYA CAAAACEAH3az4t4AAAAIAQAADwAAAGRycy9kb3ducmV2LnhtbEyPMU/DMBCFdyT+g3VIbNTGgVBC nKqgwkAmSgdGJ3aTQHyObLcN/55jgvH0nr73Xbma3ciONsTBo4LrhQBmsfVmwE7B7v35agksJo1G jx6tgm8bYVWdn5W6MP6Eb/a4TR0jCMZCK+hTmgrOY9tbp+PCTxYp2/vgdKIzdNwEfSK4G7kUIudO D0gLvZ7sU2/br+3BKZDiRew/1/Vts3w0vN5s6t3Ha1Dq8mJePwBLdk5/ZfjVJ3WoyKnxBzSRjcSQ IqOqgrscGOWZlPfAGgU3WQ68Kvn/B6ofAAAA//8DAFBLAQItABQABgAIAAAAIQC2gziS/gAAAOEB AAATAAAAAAAAAAAAAAAAAAAAAABbQ29udGVudF9UeXBlc10ueG1sUEsBAi0AFAAGAAgAAAAhADj9 If/WAAAAlAEAAAsAAAAAAAAAAAAAAAAALwEAAF9yZWxzLy5yZWxzUEsBAi0AFAAGAAgAAAAhANZy w/r2AgAAQgYAAA4AAAAAAAAAAAAAAAAALgIAAGRycy9lMm9Eb2MueG1sUEsBAi0AFAAGAAgAAAAh AB92s+LeAAAACAEAAA8AAAAAAAAAAAAAAAAAUAUAAGRycy9kb3ducmV2LnhtbFBLBQYAAAAABAAE APMAAABbBgAAAAA= " filled="f" fillcolor="black" strokecolor="blue">
                <v:shadow color="#868686"/>
              </v:rect>
            </w:pict>
          </mc:Fallback>
        </mc:AlternateContent>
      </w:r>
      <w:r w:rsidRPr="00C71BE6">
        <w:rPr>
          <w:rFonts w:ascii="Times New Roman" w:hAnsi="Times New Roman"/>
          <w:color w:val="000000"/>
        </w:rPr>
        <w:t>- Công thức tính: F</w:t>
      </w:r>
      <w:r w:rsidRPr="00C71BE6">
        <w:rPr>
          <w:rFonts w:ascii="Times New Roman" w:hAnsi="Times New Roman"/>
          <w:color w:val="000000"/>
          <w:vertAlign w:val="subscript"/>
        </w:rPr>
        <w:t>A</w:t>
      </w:r>
      <w:r w:rsidRPr="00C71BE6">
        <w:rPr>
          <w:rFonts w:ascii="Times New Roman" w:hAnsi="Times New Roman"/>
          <w:color w:val="000000"/>
        </w:rPr>
        <w:t xml:space="preserve"> = d.V</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xml:space="preserve">- Điều kiện vật nổi, chìm, lơ lửng: </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gt; P </w:t>
      </w:r>
      <w:r w:rsidRPr="00C71BE6">
        <w:rPr>
          <w:rFonts w:ascii="Times New Roman" w:hAnsi="Times New Roman"/>
          <w:color w:val="000000"/>
          <w:position w:val="-6"/>
        </w:rPr>
        <w:object w:dxaOrig="300" w:dyaOrig="240">
          <v:shape id="_x0000_i1030" type="#_x0000_t75" style="width:15.05pt;height:11.9pt" o:ole="">
            <v:imagedata r:id="rId18" o:title=""/>
          </v:shape>
          <o:OLEObject Type="Embed" ProgID="Equation.3" ShapeID="_x0000_i1030" DrawAspect="Content" ObjectID="_1637047211" r:id="rId19"/>
        </w:object>
      </w:r>
      <w:r w:rsidRPr="00C71BE6">
        <w:rPr>
          <w:rFonts w:ascii="Times New Roman" w:hAnsi="Times New Roman"/>
          <w:color w:val="000000"/>
        </w:rPr>
        <w:t xml:space="preserve"> Vật nổi</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 P </w:t>
      </w:r>
      <w:r w:rsidRPr="00C71BE6">
        <w:rPr>
          <w:rFonts w:ascii="Times New Roman" w:hAnsi="Times New Roman"/>
          <w:color w:val="000000"/>
          <w:position w:val="-6"/>
        </w:rPr>
        <w:object w:dxaOrig="300" w:dyaOrig="240">
          <v:shape id="_x0000_i1031" type="#_x0000_t75" style="width:15.05pt;height:11.9pt" o:ole="">
            <v:imagedata r:id="rId20" o:title=""/>
          </v:shape>
          <o:OLEObject Type="Embed" ProgID="Equation.3" ShapeID="_x0000_i1031" DrawAspect="Content" ObjectID="_1637047212" r:id="rId21"/>
        </w:object>
      </w:r>
      <w:r w:rsidRPr="00C71BE6">
        <w:rPr>
          <w:rFonts w:ascii="Times New Roman" w:hAnsi="Times New Roman"/>
          <w:color w:val="000000"/>
        </w:rPr>
        <w:t xml:space="preserve"> Vật lơ lửng</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lt; P </w:t>
      </w:r>
      <w:r w:rsidRPr="00C71BE6">
        <w:rPr>
          <w:rFonts w:ascii="Times New Roman" w:hAnsi="Times New Roman"/>
          <w:color w:val="000000"/>
          <w:position w:val="-6"/>
        </w:rPr>
        <w:object w:dxaOrig="300" w:dyaOrig="240">
          <v:shape id="_x0000_i1032" type="#_x0000_t75" style="width:15.05pt;height:11.9pt" o:ole="">
            <v:imagedata r:id="rId20" o:title=""/>
          </v:shape>
          <o:OLEObject Type="Embed" ProgID="Equation.3" ShapeID="_x0000_i1032" DrawAspect="Content" ObjectID="_1637047213" r:id="rId22"/>
        </w:object>
      </w:r>
      <w:r w:rsidRPr="00C71BE6">
        <w:rPr>
          <w:rFonts w:ascii="Times New Roman" w:hAnsi="Times New Roman"/>
          <w:color w:val="000000"/>
        </w:rPr>
        <w:t xml:space="preserve"> Vật chìm</w:t>
      </w:r>
    </w:p>
    <w:p w:rsidR="00872247" w:rsidRPr="00C71BE6" w:rsidRDefault="00872247" w:rsidP="00872247">
      <w:pPr>
        <w:jc w:val="both"/>
        <w:rPr>
          <w:rFonts w:ascii="Times New Roman" w:hAnsi="Times New Roman"/>
          <w:b/>
          <w:color w:val="000000"/>
          <w:u w:val="single"/>
        </w:rPr>
      </w:pPr>
    </w:p>
    <w:p w:rsidR="00872247" w:rsidRPr="00C71BE6" w:rsidRDefault="00872247" w:rsidP="00872247">
      <w:pPr>
        <w:jc w:val="both"/>
        <w:rPr>
          <w:rFonts w:ascii="Times New Roman" w:hAnsi="Times New Roman"/>
          <w:b/>
          <w:color w:val="000000"/>
          <w:u w:val="single"/>
        </w:rPr>
      </w:pP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I - BÀI TẬP ÁP DỤNG:</w:t>
      </w:r>
    </w:p>
    <w:p w:rsidR="00872247" w:rsidRPr="00C71BE6" w:rsidRDefault="00872247" w:rsidP="00872247">
      <w:pPr>
        <w:ind w:firstLine="570"/>
        <w:jc w:val="both"/>
        <w:rPr>
          <w:rFonts w:ascii="Times New Roman" w:hAnsi="Times New Roman"/>
          <w:b/>
          <w:color w:val="000000"/>
        </w:rPr>
      </w:pPr>
    </w:p>
    <w:p w:rsidR="00872247" w:rsidRPr="00C71BE6" w:rsidRDefault="00872247" w:rsidP="00872247">
      <w:pPr>
        <w:ind w:firstLine="570"/>
        <w:jc w:val="both"/>
        <w:rPr>
          <w:rFonts w:ascii="Times New Roman" w:hAnsi="Times New Roman"/>
          <w:color w:val="000000"/>
        </w:rPr>
      </w:pPr>
      <w:r w:rsidRPr="00C71BE6">
        <w:rPr>
          <w:rFonts w:ascii="Times New Roman" w:hAnsi="Times New Roman"/>
          <w:b/>
          <w:color w:val="000000"/>
        </w:rPr>
        <w:t>Bài 1:</w:t>
      </w:r>
      <w:r w:rsidRPr="00C71BE6">
        <w:rPr>
          <w:rFonts w:ascii="Times New Roman" w:hAnsi="Times New Roman"/>
          <w:color w:val="000000"/>
        </w:rPr>
        <w:t xml:space="preserve"> </w:t>
      </w:r>
      <w:r>
        <w:rPr>
          <w:rFonts w:ascii="Times New Roman" w:hAnsi="Times New Roman"/>
          <w:noProof/>
          <w:color w:val="000000"/>
        </w:rPr>
        <w:drawing>
          <wp:anchor distT="0" distB="0" distL="114300" distR="114300" simplePos="0" relativeHeight="251662336" behindDoc="0" locked="0" layoutInCell="1" allowOverlap="1">
            <wp:simplePos x="0" y="0"/>
            <wp:positionH relativeFrom="column">
              <wp:posOffset>4457700</wp:posOffset>
            </wp:positionH>
            <wp:positionV relativeFrom="paragraph">
              <wp:posOffset>20955</wp:posOffset>
            </wp:positionV>
            <wp:extent cx="1722755" cy="1329055"/>
            <wp:effectExtent l="0" t="0" r="0" b="0"/>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2755"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 xml:space="preserve">Bình  thông   nhau  gồm  hai  nhánh  hình  trụ  tiết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diện lần lượt là S</w:t>
      </w:r>
      <w:r w:rsidRPr="00C71BE6">
        <w:rPr>
          <w:rFonts w:ascii="Times New Roman" w:hAnsi="Times New Roman"/>
          <w:color w:val="000000"/>
          <w:vertAlign w:val="subscript"/>
        </w:rPr>
        <w:t>1</w:t>
      </w:r>
      <w:r w:rsidRPr="00C71BE6">
        <w:rPr>
          <w:rFonts w:ascii="Times New Roman" w:hAnsi="Times New Roman"/>
          <w:color w:val="000000"/>
        </w:rPr>
        <w:t>, S</w:t>
      </w:r>
      <w:r w:rsidRPr="00C71BE6">
        <w:rPr>
          <w:rFonts w:ascii="Times New Roman" w:hAnsi="Times New Roman"/>
          <w:color w:val="000000"/>
          <w:vertAlign w:val="subscript"/>
        </w:rPr>
        <w:t>2</w:t>
      </w:r>
      <w:r w:rsidRPr="00C71BE6">
        <w:rPr>
          <w:rFonts w:ascii="Times New Roman" w:hAnsi="Times New Roman"/>
          <w:color w:val="000000"/>
        </w:rPr>
        <w:t xml:space="preserve"> có chứa nước như  hình  vẽ.  Trên mặt nước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ó đặt các pittông  mỏng, khối lượng m</w:t>
      </w:r>
      <w:r w:rsidRPr="00C71BE6">
        <w:rPr>
          <w:rFonts w:ascii="Times New Roman" w:hAnsi="Times New Roman"/>
          <w:color w:val="000000"/>
          <w:vertAlign w:val="subscript"/>
        </w:rPr>
        <w:t xml:space="preserve">1, </w:t>
      </w:r>
      <w:r w:rsidRPr="00C71BE6">
        <w:rPr>
          <w:rFonts w:ascii="Times New Roman" w:hAnsi="Times New Roman"/>
          <w:color w:val="000000"/>
        </w:rPr>
        <w:t>m</w:t>
      </w:r>
      <w:r w:rsidRPr="00C71BE6">
        <w:rPr>
          <w:rFonts w:ascii="Times New Roman" w:hAnsi="Times New Roman"/>
          <w:color w:val="000000"/>
          <w:vertAlign w:val="subscript"/>
        </w:rPr>
        <w:t xml:space="preserve">2 </w:t>
      </w:r>
      <w:r w:rsidRPr="00C71BE6">
        <w:rPr>
          <w:rFonts w:ascii="Times New Roman" w:hAnsi="Times New Roman"/>
          <w:color w:val="000000"/>
        </w:rPr>
        <w:t xml:space="preserve">. Mực nước hai nhánh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hênh nhau một đoạn h = 10cm.</w:t>
      </w:r>
    </w:p>
    <w:p w:rsidR="00872247" w:rsidRPr="00C71BE6" w:rsidRDefault="00872247" w:rsidP="00872247">
      <w:pPr>
        <w:ind w:firstLine="720"/>
        <w:jc w:val="both"/>
        <w:rPr>
          <w:rFonts w:ascii="Times New Roman" w:hAnsi="Times New Roman"/>
          <w:color w:val="000000"/>
        </w:rPr>
      </w:pPr>
      <w:r w:rsidRPr="00C71BE6">
        <w:rPr>
          <w:rFonts w:ascii="Times New Roman" w:hAnsi="Times New Roman"/>
          <w:color w:val="000000"/>
        </w:rPr>
        <w:t xml:space="preserve">a. Tính  khối  lượng  m  của  quả cân đặt lên  pittông lớn để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mực nước ở hai nhánh ngang nhau.                                                                     </w:t>
      </w:r>
    </w:p>
    <w:p w:rsidR="00872247" w:rsidRPr="00C71BE6" w:rsidRDefault="00872247" w:rsidP="00872247">
      <w:pPr>
        <w:ind w:firstLine="720"/>
        <w:jc w:val="both"/>
        <w:rPr>
          <w:rFonts w:ascii="Times New Roman" w:hAnsi="Times New Roman"/>
          <w:color w:val="000000"/>
        </w:rPr>
      </w:pPr>
      <w:r w:rsidRPr="00C71BE6">
        <w:rPr>
          <w:rFonts w:ascii="Times New Roman" w:hAnsi="Times New Roman"/>
          <w:color w:val="000000"/>
        </w:rPr>
        <w:t>b. Nếu đặt quả cân sang pittông nhỏ thì mực nước hai nhánh</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lúc bấy giờ sẽ chênh nhau một đoạn H  bằng bao nhiêu?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ho khối lượng riêng của nước D = 1000kg/m</w:t>
      </w:r>
      <w:r w:rsidRPr="00C71BE6">
        <w:rPr>
          <w:rFonts w:ascii="Times New Roman" w:hAnsi="Times New Roman"/>
          <w:color w:val="000000"/>
          <w:vertAlign w:val="superscript"/>
        </w:rPr>
        <w:t>3</w:t>
      </w:r>
      <w:r w:rsidRPr="00C71BE6">
        <w:rPr>
          <w:rFonts w:ascii="Times New Roman" w:hAnsi="Times New Roman"/>
          <w:color w:val="000000"/>
        </w:rPr>
        <w:t>, S</w:t>
      </w:r>
      <w:r w:rsidRPr="00C71BE6">
        <w:rPr>
          <w:rFonts w:ascii="Times New Roman" w:hAnsi="Times New Roman"/>
          <w:color w:val="000000"/>
          <w:vertAlign w:val="subscript"/>
        </w:rPr>
        <w:t>1</w:t>
      </w:r>
      <w:r w:rsidRPr="00C71BE6">
        <w:rPr>
          <w:rFonts w:ascii="Times New Roman" w:hAnsi="Times New Roman"/>
          <w:color w:val="000000"/>
        </w:rPr>
        <w:t xml:space="preserve"> = 200cm</w:t>
      </w:r>
      <w:r w:rsidRPr="00C71BE6">
        <w:rPr>
          <w:rFonts w:ascii="Times New Roman" w:hAnsi="Times New Roman"/>
          <w:color w:val="000000"/>
          <w:vertAlign w:val="superscript"/>
        </w:rPr>
        <w:t>2</w:t>
      </w:r>
      <w:r w:rsidRPr="00C71BE6">
        <w:rPr>
          <w:rFonts w:ascii="Times New Roman" w:hAnsi="Times New Roman"/>
          <w:color w:val="000000"/>
        </w:rPr>
        <w:t>, S</w:t>
      </w:r>
      <w:r w:rsidRPr="00C71BE6">
        <w:rPr>
          <w:rFonts w:ascii="Times New Roman" w:hAnsi="Times New Roman"/>
          <w:color w:val="000000"/>
          <w:vertAlign w:val="subscript"/>
        </w:rPr>
        <w:t>2</w:t>
      </w:r>
      <w:r w:rsidRPr="00C71BE6">
        <w:rPr>
          <w:rFonts w:ascii="Times New Roman" w:hAnsi="Times New Roman"/>
          <w:color w:val="000000"/>
        </w:rPr>
        <w:t xml:space="preserve"> = 100cm</w:t>
      </w:r>
      <w:r w:rsidRPr="00C71BE6">
        <w:rPr>
          <w:rFonts w:ascii="Times New Roman" w:hAnsi="Times New Roman"/>
          <w:color w:val="000000"/>
          <w:vertAlign w:val="superscript"/>
        </w:rPr>
        <w:t>2</w:t>
      </w:r>
      <w:r w:rsidRPr="00C71BE6">
        <w:rPr>
          <w:rFonts w:ascii="Times New Roman" w:hAnsi="Times New Roman"/>
          <w:color w:val="000000"/>
        </w:rPr>
        <w:t xml:space="preserve"> và bỏ qua áp suất khí quyển. </w:t>
      </w:r>
    </w:p>
    <w:p w:rsidR="00872247" w:rsidRPr="00C71BE6" w:rsidRDefault="00872247" w:rsidP="00872247">
      <w:pPr>
        <w:jc w:val="both"/>
        <w:rPr>
          <w:rFonts w:ascii="Times New Roman" w:hAnsi="Times New Roman"/>
          <w:b/>
          <w:color w:val="000000"/>
        </w:rPr>
      </w:pPr>
      <w:r w:rsidRPr="00C71BE6">
        <w:rPr>
          <w:rFonts w:ascii="Times New Roman" w:hAnsi="Times New Roman"/>
          <w:b/>
          <w:color w:val="000000"/>
          <w:u w:val="single"/>
        </w:rPr>
        <w:lastRenderedPageBreak/>
        <w:t>Hướng dẫn giải</w:t>
      </w:r>
      <w:r w:rsidRPr="00C71BE6">
        <w:rPr>
          <w:rFonts w:ascii="Times New Roman" w:hAnsi="Times New Roman"/>
          <w:b/>
          <w:color w:val="000000"/>
        </w:rPr>
        <w:t>:</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a. -Áp suất ở mặt dưới pittông nhỏ là :</w: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30"/>
        </w:rPr>
        <w:object w:dxaOrig="2060" w:dyaOrig="680">
          <v:shape id="_x0000_i1033" type="#_x0000_t75" style="width:103.3pt;height:33.8pt" o:ole="">
            <v:imagedata r:id="rId24" o:title=""/>
          </v:shape>
          <o:OLEObject Type="Embed" ProgID="Equation.DSMT4" ShapeID="_x0000_i1033" DrawAspect="Content" ObjectID="_1637047214" r:id="rId25"/>
        </w:objec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rPr>
        <w:t xml:space="preserve">&lt;=&gt;     </w:t>
      </w:r>
      <w:r w:rsidRPr="00C71BE6">
        <w:rPr>
          <w:rFonts w:ascii="Times New Roman" w:hAnsi="Times New Roman"/>
          <w:color w:val="000000"/>
          <w:position w:val="-30"/>
        </w:rPr>
        <w:object w:dxaOrig="1420" w:dyaOrig="680">
          <v:shape id="_x0000_i1034" type="#_x0000_t75" style="width:70.75pt;height:33.8pt" o:ole="">
            <v:imagedata r:id="rId26" o:title=""/>
          </v:shape>
          <o:OLEObject Type="Embed" ProgID="Equation.DSMT4" ShapeID="_x0000_i1034" DrawAspect="Content" ObjectID="_1637047215" r:id="rId27"/>
        </w:object>
      </w:r>
      <w:r w:rsidRPr="00C71BE6">
        <w:rPr>
          <w:rFonts w:ascii="Times New Roman" w:hAnsi="Times New Roman"/>
          <w:color w:val="000000"/>
        </w:rPr>
        <w:t xml:space="preserve">   (1)</w:t>
      </w:r>
    </w:p>
    <w:p w:rsidR="00872247" w:rsidRPr="00C71BE6" w:rsidRDefault="00872247" w:rsidP="00872247">
      <w:pPr>
        <w:ind w:firstLine="570"/>
        <w:jc w:val="both"/>
        <w:rPr>
          <w:rFonts w:ascii="Times New Roman" w:hAnsi="Times New Roman"/>
          <w:color w:val="000000"/>
        </w:rPr>
      </w:pPr>
      <w:r w:rsidRPr="00C71BE6">
        <w:rPr>
          <w:rFonts w:ascii="Times New Roman" w:hAnsi="Times New Roman"/>
          <w:color w:val="000000"/>
        </w:rPr>
        <w:t>- Khi đặt quả cân m lên pittông lớn mực nước ở hai bên ngang nhau nên:</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position w:val="-30"/>
        </w:rPr>
        <w:object w:dxaOrig="3460" w:dyaOrig="680">
          <v:shape id="_x0000_i1035" type="#_x0000_t75" style="width:172.8pt;height:33.8pt" o:ole="">
            <v:imagedata r:id="rId28" o:title=""/>
          </v:shape>
          <o:OLEObject Type="Embed" ProgID="Equation.DSMT4" ShapeID="_x0000_i1035" DrawAspect="Content" ObjectID="_1637047216" r:id="rId29"/>
        </w:object>
      </w:r>
      <w:r w:rsidRPr="00C71BE6">
        <w:rPr>
          <w:rFonts w:ascii="Times New Roman" w:hAnsi="Times New Roman"/>
          <w:color w:val="000000"/>
          <w:lang w:val="fr-FR"/>
        </w:rPr>
        <w:t xml:space="preserve"> (2)</w:t>
      </w:r>
    </w:p>
    <w:p w:rsidR="00872247" w:rsidRPr="00C71BE6" w:rsidRDefault="00872247" w:rsidP="00872247">
      <w:pPr>
        <w:ind w:firstLine="570"/>
        <w:jc w:val="both"/>
        <w:rPr>
          <w:rFonts w:ascii="Times New Roman" w:hAnsi="Times New Roman"/>
          <w:color w:val="000000"/>
          <w:lang w:val="fr-FR"/>
        </w:rPr>
      </w:pPr>
      <w:r w:rsidRPr="00C71BE6">
        <w:rPr>
          <w:rFonts w:ascii="Times New Roman" w:hAnsi="Times New Roman"/>
          <w:color w:val="000000"/>
          <w:lang w:val="fr-FR"/>
        </w:rPr>
        <w:t xml:space="preserve">     Từ (1) và (2) ta có : </w:t>
      </w:r>
      <w:r w:rsidRPr="00C71BE6">
        <w:rPr>
          <w:rFonts w:ascii="Times New Roman" w:hAnsi="Times New Roman"/>
          <w:color w:val="000000"/>
          <w:position w:val="-30"/>
        </w:rPr>
        <w:object w:dxaOrig="2000" w:dyaOrig="680">
          <v:shape id="_x0000_i1036" type="#_x0000_t75" style="width:100.15pt;height:33.8pt" o:ole="">
            <v:imagedata r:id="rId30" o:title=""/>
          </v:shape>
          <o:OLEObject Type="Embed" ProgID="Equation.DSMT4" ShapeID="_x0000_i1036" DrawAspect="Content" ObjectID="_1637047217" r:id="rId31"/>
        </w:object>
      </w:r>
      <w:r w:rsidRPr="00C71BE6">
        <w:rPr>
          <w:rFonts w:ascii="Times New Roman" w:hAnsi="Times New Roman"/>
          <w:color w:val="000000"/>
          <w:lang w:val="fr-FR"/>
        </w:rPr>
        <w:t xml:space="preserve">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 xml:space="preserve"> </w:t>
      </w:r>
      <w:r w:rsidRPr="00C71BE6">
        <w:rPr>
          <w:rFonts w:ascii="Times New Roman" w:hAnsi="Times New Roman"/>
          <w:color w:val="000000"/>
          <w:position w:val="-30"/>
        </w:rPr>
        <w:object w:dxaOrig="900" w:dyaOrig="680">
          <v:shape id="_x0000_i1037" type="#_x0000_t75" style="width:45.1pt;height:33.8pt" o:ole="">
            <v:imagedata r:id="rId32" o:title=""/>
          </v:shape>
          <o:OLEObject Type="Embed" ProgID="Equation.DSMT4" ShapeID="_x0000_i1037" DrawAspect="Content" ObjectID="_1637047218" r:id="rId33"/>
        </w:object>
      </w:r>
      <w:r w:rsidRPr="00C71BE6">
        <w:rPr>
          <w:rFonts w:ascii="Times New Roman" w:hAnsi="Times New Roman"/>
          <w:color w:val="000000"/>
          <w:lang w:val="fr-FR"/>
        </w:rPr>
        <w:t xml:space="preserve"> =&gt;  m = DS</w:t>
      </w:r>
      <w:r w:rsidRPr="00C71BE6">
        <w:rPr>
          <w:rFonts w:ascii="Times New Roman" w:hAnsi="Times New Roman"/>
          <w:color w:val="000000"/>
          <w:vertAlign w:val="subscript"/>
          <w:lang w:val="fr-FR"/>
        </w:rPr>
        <w:t>1</w:t>
      </w:r>
      <w:r w:rsidRPr="00C71BE6">
        <w:rPr>
          <w:rFonts w:ascii="Times New Roman" w:hAnsi="Times New Roman"/>
          <w:color w:val="000000"/>
          <w:lang w:val="fr-FR"/>
        </w:rPr>
        <w:t>h = 2kg</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b. Khi chuyển quả cân sang pittông nhỏ thì ta có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position w:val="-30"/>
        </w:rPr>
        <w:object w:dxaOrig="2700" w:dyaOrig="680">
          <v:shape id="_x0000_i1038" type="#_x0000_t75" style="width:135.25pt;height:33.8pt" o:ole="">
            <v:imagedata r:id="rId34" o:title=""/>
          </v:shape>
          <o:OLEObject Type="Embed" ProgID="Equation.DSMT4" ShapeID="_x0000_i1038" DrawAspect="Content" ObjectID="_1637047219" r:id="rId35"/>
        </w:object>
      </w:r>
      <w:r w:rsidRPr="00C71BE6">
        <w:rPr>
          <w:rFonts w:ascii="Times New Roman" w:hAnsi="Times New Roman"/>
          <w:color w:val="000000"/>
          <w:lang w:val="fr-FR"/>
        </w:rPr>
        <w:t xml:space="preserve"> </w:t>
      </w:r>
      <w:r w:rsidRPr="00C71BE6">
        <w:rPr>
          <w:rFonts w:ascii="Times New Roman" w:hAnsi="Times New Roman"/>
          <w:color w:val="000000"/>
        </w:rPr>
        <w:sym w:font="Wingdings" w:char="F0F3"/>
      </w:r>
      <w:r w:rsidRPr="00C71BE6">
        <w:rPr>
          <w:rFonts w:ascii="Times New Roman" w:hAnsi="Times New Roman"/>
          <w:color w:val="000000"/>
          <w:position w:val="-30"/>
        </w:rPr>
        <w:object w:dxaOrig="1800" w:dyaOrig="680">
          <v:shape id="_x0000_i1039" type="#_x0000_t75" style="width:90.15pt;height:33.8pt" o:ole="">
            <v:imagedata r:id="rId36" o:title=""/>
          </v:shape>
          <o:OLEObject Type="Embed" ProgID="Equation.DSMT4" ShapeID="_x0000_i1039" DrawAspect="Content" ObjectID="_1637047220" r:id="rId37"/>
        </w:objec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position w:val="-30"/>
        </w:rPr>
        <w:object w:dxaOrig="1800" w:dyaOrig="680">
          <v:shape id="_x0000_i1040" type="#_x0000_t75" style="width:90.15pt;height:33.8pt" o:ole="">
            <v:imagedata r:id="rId36" o:title=""/>
          </v:shape>
          <o:OLEObject Type="Embed" ProgID="Equation.DSMT4" ShapeID="_x0000_i1040" DrawAspect="Content" ObjectID="_1637047221" r:id="rId38"/>
        </w:object>
      </w:r>
      <w:r w:rsidRPr="00C71BE6">
        <w:rPr>
          <w:rFonts w:ascii="Times New Roman" w:hAnsi="Times New Roman"/>
          <w:color w:val="000000"/>
          <w:lang w:val="fr-FR"/>
        </w:rPr>
        <w:t xml:space="preserve"> (3)</w:t>
      </w:r>
    </w:p>
    <w:p w:rsidR="00872247" w:rsidRPr="00C71BE6" w:rsidRDefault="00872247" w:rsidP="00872247">
      <w:pPr>
        <w:ind w:firstLine="855"/>
        <w:rPr>
          <w:rFonts w:ascii="Times New Roman" w:hAnsi="Times New Roman"/>
          <w:color w:val="000000"/>
          <w:lang w:val="fr-FR"/>
        </w:rPr>
      </w:pPr>
      <w:r w:rsidRPr="00C71BE6">
        <w:rPr>
          <w:rFonts w:ascii="Times New Roman" w:hAnsi="Times New Roman"/>
          <w:color w:val="000000"/>
          <w:lang w:val="fr-FR"/>
        </w:rPr>
        <w:t>Kết hợp (1), (3) và m = DhS</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ta có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H = h( 1 +</w:t>
      </w:r>
      <w:r w:rsidRPr="00C71BE6">
        <w:rPr>
          <w:rFonts w:ascii="Times New Roman" w:hAnsi="Times New Roman"/>
          <w:color w:val="000000"/>
          <w:position w:val="-30"/>
        </w:rPr>
        <w:object w:dxaOrig="340" w:dyaOrig="680">
          <v:shape id="_x0000_i1041" type="#_x0000_t75" style="width:16.9pt;height:33.8pt" o:ole="">
            <v:imagedata r:id="rId39" o:title=""/>
          </v:shape>
          <o:OLEObject Type="Embed" ProgID="Equation.DSMT4" ShapeID="_x0000_i1041" DrawAspect="Content" ObjectID="_1637047222" r:id="rId40"/>
        </w:object>
      </w:r>
      <w:r w:rsidRPr="00C71BE6">
        <w:rPr>
          <w:rFonts w:ascii="Times New Roman" w:hAnsi="Times New Roman"/>
          <w:color w:val="000000"/>
          <w:lang w:val="fr-FR"/>
        </w:rPr>
        <w:t>)</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H = 0,3m</w:t>
      </w:r>
    </w:p>
    <w:p w:rsidR="00872247" w:rsidRPr="00C71BE6" w:rsidRDefault="00872247" w:rsidP="00872247">
      <w:pPr>
        <w:spacing w:before="200"/>
        <w:ind w:firstLine="456"/>
        <w:jc w:val="both"/>
        <w:rPr>
          <w:rFonts w:ascii="Times New Roman" w:hAnsi="Times New Roman"/>
          <w:color w:val="000000"/>
          <w:lang w:val="fr-FR"/>
        </w:rPr>
      </w:pPr>
      <w:r>
        <w:rPr>
          <w:rFonts w:ascii="Times New Roman" w:hAnsi="Times New Roman"/>
          <w:noProof/>
          <w:color w:val="000000"/>
        </w:rPr>
        <mc:AlternateContent>
          <mc:Choice Requires="wpg">
            <w:drawing>
              <wp:anchor distT="0" distB="0" distL="114300" distR="114300" simplePos="0" relativeHeight="251663360" behindDoc="0" locked="0" layoutInCell="1" allowOverlap="1">
                <wp:simplePos x="0" y="0"/>
                <wp:positionH relativeFrom="column">
                  <wp:posOffset>5972175</wp:posOffset>
                </wp:positionH>
                <wp:positionV relativeFrom="paragraph">
                  <wp:posOffset>162560</wp:posOffset>
                </wp:positionV>
                <wp:extent cx="769620" cy="1030605"/>
                <wp:effectExtent l="10160" t="6985" r="10795" b="10160"/>
                <wp:wrapSquare wrapText="bothSides"/>
                <wp:docPr id="195"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9620" cy="1030605"/>
                          <a:chOff x="8911" y="13554"/>
                          <a:chExt cx="1212" cy="1623"/>
                        </a:xfrm>
                      </wpg:grpSpPr>
                      <wps:wsp>
                        <wps:cNvPr id="196" name="Rectangle 7" descr="Dashed horizontal"/>
                        <wps:cNvSpPr>
                          <a:spLocks noChangeArrowheads="1"/>
                        </wps:cNvSpPr>
                        <wps:spPr bwMode="auto">
                          <a:xfrm>
                            <a:off x="8911" y="14097"/>
                            <a:ext cx="1212" cy="108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7" name="Line 8"/>
                        <wps:cNvCnPr/>
                        <wps:spPr bwMode="auto">
                          <a:xfrm flipV="1">
                            <a:off x="8911" y="135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9"/>
                        <wps:cNvCnPr/>
                        <wps:spPr bwMode="auto">
                          <a:xfrm flipV="1">
                            <a:off x="10123" y="135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Freeform 10"/>
                        <wps:cNvSpPr>
                          <a:spLocks/>
                        </wps:cNvSpPr>
                        <wps:spPr bwMode="auto">
                          <a:xfrm rot="-5400000">
                            <a:off x="9236" y="13731"/>
                            <a:ext cx="482" cy="743"/>
                          </a:xfrm>
                          <a:custGeom>
                            <a:avLst/>
                            <a:gdLst>
                              <a:gd name="T0" fmla="*/ 15 w 482"/>
                              <a:gd name="T1" fmla="*/ 155 h 743"/>
                              <a:gd name="T2" fmla="*/ 65 w 482"/>
                              <a:gd name="T3" fmla="*/ 92 h 743"/>
                              <a:gd name="T4" fmla="*/ 115 w 482"/>
                              <a:gd name="T5" fmla="*/ 42 h 743"/>
                              <a:gd name="T6" fmla="*/ 428 w 482"/>
                              <a:gd name="T7" fmla="*/ 155 h 743"/>
                              <a:gd name="T8" fmla="*/ 465 w 482"/>
                              <a:gd name="T9" fmla="*/ 543 h 743"/>
                              <a:gd name="T10" fmla="*/ 290 w 482"/>
                              <a:gd name="T11" fmla="*/ 693 h 743"/>
                              <a:gd name="T12" fmla="*/ 152 w 482"/>
                              <a:gd name="T13" fmla="*/ 656 h 743"/>
                              <a:gd name="T14" fmla="*/ 65 w 482"/>
                              <a:gd name="T15" fmla="*/ 555 h 743"/>
                              <a:gd name="T16" fmla="*/ 102 w 482"/>
                              <a:gd name="T17" fmla="*/ 342 h 743"/>
                              <a:gd name="T18" fmla="*/ 40 w 482"/>
                              <a:gd name="T19" fmla="*/ 217 h 743"/>
                              <a:gd name="T20" fmla="*/ 15 w 482"/>
                              <a:gd name="T21" fmla="*/ 155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2" h="743">
                                <a:moveTo>
                                  <a:pt x="15" y="155"/>
                                </a:moveTo>
                                <a:cubicBezTo>
                                  <a:pt x="45" y="60"/>
                                  <a:pt x="0" y="173"/>
                                  <a:pt x="65" y="92"/>
                                </a:cubicBezTo>
                                <a:cubicBezTo>
                                  <a:pt x="113" y="31"/>
                                  <a:pt x="32" y="68"/>
                                  <a:pt x="115" y="42"/>
                                </a:cubicBezTo>
                                <a:cubicBezTo>
                                  <a:pt x="303" y="51"/>
                                  <a:pt x="375" y="0"/>
                                  <a:pt x="428" y="155"/>
                                </a:cubicBezTo>
                                <a:cubicBezTo>
                                  <a:pt x="413" y="295"/>
                                  <a:pt x="423" y="411"/>
                                  <a:pt x="465" y="543"/>
                                </a:cubicBezTo>
                                <a:cubicBezTo>
                                  <a:pt x="449" y="743"/>
                                  <a:pt x="482" y="713"/>
                                  <a:pt x="290" y="693"/>
                                </a:cubicBezTo>
                                <a:cubicBezTo>
                                  <a:pt x="243" y="678"/>
                                  <a:pt x="201" y="665"/>
                                  <a:pt x="152" y="656"/>
                                </a:cubicBezTo>
                                <a:cubicBezTo>
                                  <a:pt x="79" y="582"/>
                                  <a:pt x="106" y="618"/>
                                  <a:pt x="65" y="555"/>
                                </a:cubicBezTo>
                                <a:cubicBezTo>
                                  <a:pt x="75" y="481"/>
                                  <a:pt x="92" y="416"/>
                                  <a:pt x="102" y="342"/>
                                </a:cubicBezTo>
                                <a:cubicBezTo>
                                  <a:pt x="91" y="273"/>
                                  <a:pt x="106" y="240"/>
                                  <a:pt x="40" y="217"/>
                                </a:cubicBezTo>
                                <a:cubicBezTo>
                                  <a:pt x="24" y="171"/>
                                  <a:pt x="33" y="192"/>
                                  <a:pt x="15" y="155"/>
                                </a:cubicBez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0" name="Line 11"/>
                        <wps:cNvCnPr/>
                        <wps:spPr bwMode="auto">
                          <a:xfrm>
                            <a:off x="9514" y="13911"/>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5" o:spid="_x0000_s1026" style="position:absolute;margin-left:470.25pt;margin-top:12.8pt;width:60.6pt;height:81.15pt;z-index:251663360" coordorigin="8911,13554" coordsize="1212,162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5GR5jAYAAJkZAAAOAAAAZHJzL2Uyb0RvYy54bWzsWV9v2zYQfx+w70DocUBqUZZky6hTdHbS Dei2Ys32Tku0JUwSNUqJkwz77rs7UrLkWonXFcUe4gAORZ6Od7/7S/r1m/siZ3dS15kqlw5/5TpM lrFKsnK3dH67ub6YO6xuRJmIXJVy6TzI2nlz+e03r/fVQnoqVXkiNQMmZb3YV0snbZpqMZnUcSoL Ub9SlSxhcat0IRp41LtJosUeuBf5xHPdcLJXOqm0imVdw+zaLDqXxH+7lXHzy3Zby4blSwdka+hb 0/cGvyeXr8Vip0WVZrEVQ3yGFIXISti0Y7UWjWC3OvuEVZHFWtVq27yKVTFR220WS9IBtOHukTbv tLqtSJfdYr+rOpgA2iOcPptt/PPdB82yBGwXBQ4rRQFGon0ZTgA8+2q3AKp3uvpYfdBGRxi+V/Ef NSxPjtfxeWeI2Wb/k0qAobhtFMFzv9UFsgDF2T1Z4aGzgrxvWAyTszAKPbBVDEvcnbqhS3KIRZyC LfG1ecS5w3B5GgS+sWGcXtn3ucc9+3boTXF1IhZmYxLWCoeagc/VB1jr/wbrx1RUkqxVI2AdrGEL 66/gjaLc5ZLNHJbIOgY/XIs6lQlLlc4eVdmI3EBOHFq8awM2K9UqhfflW63VPpUiAYE56YeawJbm BXyowVTPon+A0XejmYGxNUIPRHdOYdKBKBaVrpt3UhUMB0tHg15kXXH3vm4M3i0JGrsSTXOd5bkl T0DlH5R+pFe2u1WukajWuw0M2Z3ASKWPNV1HsjlJe00fS2tJQNZ2U+Sdl2y/dKLAC2jPWuVZggI9 ve+ArMgayFN5VoD3dcKJBVrhqkxAZ7FoRJabMWyflxQaxhLG1TYqeQCraGWSECRNGIDhHx22hwS0 dOo/b4WWDst/LMGyEfd9zFj04AczDAndX9n0V0QZA6ul0zjMDFeNyXK3lc52KezESfdSvYVY3GZk JvQUI5UVFqLhq4UFxIDJNu+zUrI5GtC68ar8oO3TuB+zbZ5Vv7dq2Xxy8OhDYmg92maUAEA1Ltrm otZVrXvmIA5BNeLNpULXIYt/Ab+CDG/d50lXEgtQA4IL/QwVotLyV+RGV/OruX/he+HVhe+u1xdv r1f+RXjNZ8F6ul6t1vxv1IX7izRLEllSGJpqC5Pn5TtbcE2B6gpdB8NkyJ2yLYjY/iehIe9+Gglo BZz/mk4H3UjP6aIv4nTc5VBmjsrRi9e9eF3XAUSt111rKbGXZZySkM13R3W+jYszC7opKBeQ1/BD mctmw8ibQu9BbdJsSo2CSR7YZPlz2yPN/GGLBG3WranumGvaHAiNbWLTzy6xIXQDGXVb5NAufzdh PGB7hkwpMR5ooE/r0QQsZXZD5NgyAlE6onCEEURYRxN5p/n4PRo+JhF0uR0jf4QRwNajmZ9WDQpY R8SDEdUg4XRE/phu4B8dUeBPTysHLnOg8iL3tFDYGHe8wmiMVx9xHngjvPqYh0E4Ilcf9TENeR/1 YAws3sedu2Ni9YGfjpmQD5AfQ6uPvMdnpzXEzqvDdMytvD7wA3eAbrALHpGaDhmi7L60AQUj6Nng TGeCt1I1nnEwuiB0b0yDT/QYkCPEYE8kbkMZqJ4gBoMhMZ2qQLiniU0GuaHjwbPEgDlyprr6LDE6 NGl4nop4qCPy85TkVkvwPEyoz6mJrkfcz1MUvYvIz1MVPQjJwUl6whihrBfgIer4kkI7DC4pNian woEGnQftikM80VAST+HEDDkc5wt1J28UUTToQxh1sC14o932QBDfbrL4e/nYJ/cNeWhvRSriYSTn M0IdtqbJ0FBGlO5RjQG34ZN5g3PTIrV1yMxOjU1D6v5b5pC5SWz/fO5T13APbJWz3GeG0UAf3zOm O4AyFHf4ZBj5VnjP3Ii0gvq27fMh6VLZs9QWHcjkrbWfhcf3IROBqbriaFlhlcZpEKC3A2R/mob8 fvYOHkiDrMLZAGy4dTLTIHRvB6gJZjoIz95hZlQI2ibAqMBdE1khhExvgxajzjWHuA+fDCdrTX8+ QBt8ENXyIYB77KF40DSUh7PljwwS3tDVW/k9c27sbG8sADXjbP6eyUh8NpB/aszCTSy17D+J3CEg ca5qCepC6GEu6AaUHygeDy3c4BpjcMuycvHPyj8g+3oH25Mnw5c7ErqRhfvt9uBAdyQmzfybSxIs Be1hILAVkU/x9pRi5eiQyj2/9eaXu5H/0d0I3VrD/T+Fuf2tAn9g6D/DuP+LyuU/AAAA//8DAFBL AwQUAAYACAAAACEA3mUhf+IAAAALAQAADwAAAGRycy9kb3ducmV2LnhtbEyPwW7CMAyG75P2DpEn 7TaSsrVAaYoQ2nZCSINJEzfTmLaiSaomtOXtF07bzZY//f7+bDXqhvXUudoaCdFEACNTWFWbUsL3 4eNlDsx5NAoba0jCjRys8seHDFNlB/NF/d6XLIQYl6KEyvs25dwVFWl0E9uSCbez7TT6sHYlVx0O IVw3fCpEwjXWJnyosKVNRcVlf9USPgcc1q/Re7+9nDe34yHe/WwjkvL5aVwvgXka/R8Md/2gDnlw OtmrUY41EhZvIg6ohGmcALsDIolmwE5hms8WwPOM/++Q/wIAAP//AwBQSwECLQAUAAYACAAAACEA toM4kv4AAADhAQAAEwAAAAAAAAAAAAAAAAAAAAAAW0NvbnRlbnRfVHlwZXNdLnhtbFBLAQItABQA BgAIAAAAIQA4/SH/1gAAAJQBAAALAAAAAAAAAAAAAAAAAC8BAABfcmVscy8ucmVsc1BLAQItABQA BgAIAAAAIQC75GR5jAYAAJkZAAAOAAAAAAAAAAAAAAAAAC4CAABkcnMvZTJvRG9jLnhtbFBLAQIt ABQABgAIAAAAIQDeZSF/4gAAAAsBAAAPAAAAAAAAAAAAAAAAAOYIAABkcnMvZG93bnJldi54bWxQ SwUGAAAAAAQABADzAAAA9QkAAAAA ">
                <v:rect id="Rectangle 7" o:spid="_x0000_s1027" alt="Dashed horizontal" style="position:absolute;left:8911;top:14097;width:1212;height:1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3t6OcAA AADcAAAADwAAAGRycy9kb3ducmV2LnhtbERPTYvCMBC9C/6HMII3TfUg2m0qRXDxoC529T40Y1ts JqXJav33RljwNo/3Ocm6N424U+dqywpm0wgEcWF1zaWC8+92sgThPLLGxjIpeJKDdTocJBhr++AT 3XNfihDCLkYFlfdtLKUrKjLoprYlDtzVdgZ9gF0pdYePEG4aOY+ihTRYc2iosKVNRcUt/zMKDuW8 ME2+v/jV+Ujf9U+2eV4ypcajPvsC4an3H/G/e6fD/NUC3s+EC2T6AgAA//8DAFBLAQItABQABgAI AAAAIQDw94q7/QAAAOIBAAATAAAAAAAAAAAAAAAAAAAAAABbQ29udGVudF9UeXBlc10ueG1sUEsB Ai0AFAAGAAgAAAAhADHdX2HSAAAAjwEAAAsAAAAAAAAAAAAAAAAALgEAAF9yZWxzLy5yZWxzUEsB Ai0AFAAGAAgAAAAhADMvBZ5BAAAAOQAAABAAAAAAAAAAAAAAAAAAKQIAAGRycy9zaGFwZXhtbC54 bWxQSwECLQAUAAYACAAAACEAR3t6OcAAAADcAAAADwAAAAAAAAAAAAAAAACYAgAAZHJzL2Rvd25y ZXYueG1sUEsFBgAAAAAEAAQA9QAAAIUDAAAAAA== " fillcolor="black">
                  <v:fill r:id="rId41" o:title="" type="pattern"/>
                </v:rect>
                <v:line id="Line 8" o:spid="_x0000_s1028" style="position:absolute;flip:y;visibility:visible;mso-wrap-style:square" from="8911,13554" to="8911,1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6MUsQAAADcAAAADwAAAGRycy9kb3ducmV2LnhtbERPTWsCMRC9F/wPYYReimYtpepqFBGE HrzUlhVv42bcLLuZrEmq23/fFAq9zeN9znLd21bcyIfasYLJOANBXDpdc6Xg82M3moEIEVlj65gU fFOA9WrwsMRcuzu/0+0QK5FCOOSowMTY5VKG0pDFMHYdceIuzluMCfpKao/3FG5b+Zxlr9JizanB YEdbQ2Vz+LIK5Gz/dPWb80tTNMfj3BRl0Z32Sj0O+80CRKQ+/ov/3G86zZ9P4feZdIFc/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PoxSxAAAANwAAAAPAAAAAAAAAAAA AAAAAKECAABkcnMvZG93bnJldi54bWxQSwUGAAAAAAQABAD5AAAAkgMAAAAA "/>
                <v:line id="Line 9" o:spid="_x0000_s1029" style="position:absolute;flip:y;visibility:visible;mso-wrap-style:square" from="10123,13554" to="10123,140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EYIMcAAADcAAAADwAAAGRycy9kb3ducmV2LnhtbESPQUsDMRCF74L/IYzgRWy2ItJum5ZS KHjoxSpbvI2b6WbZzWSbxHb9985B8DbDe/PeN8v16Ht1oZjawAamkwIUcR1sy42Bj/fd4wxUysgW +8Bk4IcSrFe3N0ssbbjyG10OuVESwqlEAy7nodQ61Y48pkkYiEU7hegxyxobbSNeJdz3+qkoXrTH lqXB4UBbR3V3+PYG9Gz/cI6br+eu6o7HuavqavjcG3N/N24WoDKN+d/8d/1qBX8utPKMTK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oRggxwAAANwAAAAPAAAAAAAA AAAAAAAAAKECAABkcnMvZG93bnJldi54bWxQSwUGAAAAAAQABAD5AAAAlQMAAAAA "/>
                <v:shape id="Freeform 10" o:spid="_x0000_s1030" style="position:absolute;left:9236;top:13731;width:482;height:743;rotation:-90;visibility:visible;mso-wrap-style:square;v-text-anchor:top" coordsize="482,74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Ijz8MA AADcAAAADwAAAGRycy9kb3ducmV2LnhtbERPTWvCQBC9F/oflin0VjcqiEldRaQFDz20UZDchuyY Tc3Oht3VpP++Wyh4m8f7nNVmtJ24kQ+tYwXTSQaCuHa65UbB8fD+sgQRIrLGzjEp+KEAm/XjwwoL 7Qb+olsZG5FCOBSowMTYF1KG2pDFMHE9ceLOzluMCfpGao9DCrednGXZQlpsOTUY7GlnqL6UV6sg 9+Y8X7TDbF5ud9+nqmo+3vhTqeencfsKItIY7+J/916n+XkOf8+kC+T6FwAA//8DAFBLAQItABQA BgAIAAAAIQDw94q7/QAAAOIBAAATAAAAAAAAAAAAAAAAAAAAAABbQ29udGVudF9UeXBlc10ueG1s UEsBAi0AFAAGAAgAAAAhADHdX2HSAAAAjwEAAAsAAAAAAAAAAAAAAAAALgEAAF9yZWxzLy5yZWxz UEsBAi0AFAAGAAgAAAAhADMvBZ5BAAAAOQAAABAAAAAAAAAAAAAAAAAAKQIAAGRycy9zaGFwZXht bC54bWxQSwECLQAUAAYACAAAACEANLIjz8MAAADcAAAADwAAAAAAAAAAAAAAAACYAgAAZHJzL2Rv d25yZXYueG1sUEsFBgAAAAAEAAQA9QAAAIgDAAAAAA== " path="m15,155c45,60,,173,65,92,113,31,32,68,115,42,303,51,375,,428,155v-15,140,-5,256,37,388c449,743,482,713,290,693,243,678,201,665,152,656,79,582,106,618,65,555,75,481,92,416,102,342,91,273,106,240,40,217,24,171,33,192,15,155xe" fillcolor="silver">
                  <v:path arrowok="t" o:connecttype="custom" o:connectlocs="15,155;65,92;115,42;428,155;465,543;290,693;152,656;65,555;102,342;40,217;15,155" o:connectangles="0,0,0,0,0,0,0,0,0,0,0"/>
                </v:shape>
                <v:line id="Line 11" o:spid="_x0000_s1031" style="position:absolute;visibility:visible;mso-wrap-style:square" from="9514,13911" to="9514,15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xhosUAAADcAAAADwAAAGRycy9kb3ducmV2LnhtbESPT2vCQBTE74LfYXmCN93YQiipq4gi aA+l/oF6fGafSdrs27C7Jum37xYKHoeZ+Q0zX/amFi05X1lWMJsmIIhzqysuFJxP28kLCB+QNdaW ScEPeVguhoM5Ztp2fKD2GAoRIewzVFCG0GRS+rwkg35qG+Lo3awzGKJ0hdQOuwg3tXxKklQarDgu lNjQuqT8+3g3Ct6fP9J2tX/b9Z/79JpvDtfLV+eUGo/61SuIQH14hP/bO60gEuHvTDwCcvE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dxhosUAAADcAAAADwAAAAAAAAAA AAAAAAChAgAAZHJzL2Rvd25yZXYueG1sUEsFBgAAAAAEAAQA+QAAAJMDAAAAAA== "/>
                <w10:wrap type="square"/>
              </v:group>
            </w:pict>
          </mc:Fallback>
        </mc:AlternateContent>
      </w:r>
      <w:r w:rsidRPr="00C71BE6">
        <w:rPr>
          <w:rFonts w:ascii="Times New Roman" w:hAnsi="Times New Roman"/>
          <w:b/>
          <w:color w:val="000000"/>
          <w:lang w:val="fr-FR"/>
        </w:rPr>
        <w:t>Bài 2:</w:t>
      </w:r>
      <w:r w:rsidRPr="00C71BE6">
        <w:rPr>
          <w:rFonts w:ascii="Times New Roman" w:hAnsi="Times New Roman"/>
          <w:color w:val="000000"/>
          <w:lang w:val="fr-FR"/>
        </w:rPr>
        <w:t>Trong một bình nước hình trụ có một khối nước đá nổi được giữ bằng một sợi dây nhẹ, không giãn (xem hình vẽ bên). Biết lúc đầu sức căng của sợi dây là 10N. Hỏi mực nước trong bình sẽ thay đổi như thế nào, nếu khối nước đá tan hết? Cho diện tích mặt thoáng của nước trong bình là 100cm</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và khối lượng riêng của nước là 1000kg/m</w:t>
      </w:r>
      <w:r w:rsidRPr="00C71BE6">
        <w:rPr>
          <w:rFonts w:ascii="Times New Roman" w:hAnsi="Times New Roman"/>
          <w:color w:val="000000"/>
          <w:vertAlign w:val="superscript"/>
          <w:lang w:val="fr-FR"/>
        </w:rPr>
        <w:t>3</w:t>
      </w:r>
      <w:r w:rsidRPr="00C71BE6">
        <w:rPr>
          <w:rFonts w:ascii="Times New Roman" w:hAnsi="Times New Roman"/>
          <w:color w:val="000000"/>
          <w:lang w:val="fr-FR"/>
        </w:rPr>
        <w:t>.</w:t>
      </w:r>
    </w:p>
    <w:p w:rsidR="00872247" w:rsidRPr="00C71BE6" w:rsidRDefault="00872247" w:rsidP="00872247">
      <w:pPr>
        <w:jc w:val="both"/>
        <w:rPr>
          <w:rFonts w:ascii="Times New Roman" w:hAnsi="Times New Roman"/>
          <w:b/>
          <w:bCs/>
          <w:iCs/>
          <w:color w:val="000000"/>
          <w:u w:val="single"/>
          <w:lang w:val="fr-FR"/>
        </w:rPr>
      </w:pPr>
      <w:r w:rsidRPr="00C71BE6">
        <w:rPr>
          <w:rFonts w:ascii="Times New Roman" w:hAnsi="Times New Roman"/>
          <w:b/>
          <w:bCs/>
          <w:iCs/>
          <w:color w:val="000000"/>
          <w:u w:val="single"/>
          <w:lang w:val="fr-FR"/>
        </w:rPr>
        <w:t>Hướng dẫn giải:</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Nếu thả khối nước đá nổi (không buộc dây) thì khi nước đá tan hết, mực nước trong bình sẽ thay đổi không đáng kể.</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 xml:space="preserve">Khi buộc bằng dây và dây bị căng chứng tỏ khối nước đá đã chìm sâu hơn so với khi thả nổi một thể tích </w:t>
      </w:r>
      <w:r w:rsidRPr="00C71BE6">
        <w:rPr>
          <w:rFonts w:ascii="Times New Roman" w:hAnsi="Times New Roman"/>
          <w:color w:val="000000"/>
        </w:rPr>
        <w:sym w:font="Symbol" w:char="F044"/>
      </w:r>
      <w:r w:rsidRPr="00C71BE6">
        <w:rPr>
          <w:rFonts w:ascii="Times New Roman" w:hAnsi="Times New Roman"/>
          <w:color w:val="000000"/>
          <w:lang w:val="fr-FR"/>
        </w:rPr>
        <w:t xml:space="preserve">V, khi đó lực đẩy Ac-si-met lên phần nước đá ngập thêm này tạo nên sức căng của sợi dây. </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lastRenderedPageBreak/>
        <w:t>Ta có: F</w:t>
      </w:r>
      <w:r w:rsidRPr="00C71BE6">
        <w:rPr>
          <w:rFonts w:ascii="Times New Roman" w:hAnsi="Times New Roman"/>
          <w:color w:val="000000"/>
          <w:vertAlign w:val="subscript"/>
          <w:lang w:val="fr-FR"/>
        </w:rPr>
        <w:t>A</w:t>
      </w:r>
      <w:r w:rsidRPr="00C71BE6">
        <w:rPr>
          <w:rFonts w:ascii="Times New Roman" w:hAnsi="Times New Roman"/>
          <w:color w:val="000000"/>
          <w:lang w:val="fr-FR"/>
        </w:rPr>
        <w:t xml:space="preserve"> = 10.</w:t>
      </w:r>
      <w:r w:rsidRPr="00C71BE6">
        <w:rPr>
          <w:rFonts w:ascii="Times New Roman" w:hAnsi="Times New Roman"/>
          <w:color w:val="000000"/>
        </w:rPr>
        <w:sym w:font="Symbol" w:char="F044"/>
      </w:r>
      <w:r w:rsidRPr="00C71BE6">
        <w:rPr>
          <w:rFonts w:ascii="Times New Roman" w:hAnsi="Times New Roman"/>
          <w:color w:val="000000"/>
          <w:lang w:val="fr-FR"/>
        </w:rPr>
        <w:t>V.D = F</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lt;=&gt; 10.S.</w:t>
      </w:r>
      <w:r w:rsidRPr="00C71BE6">
        <w:rPr>
          <w:rFonts w:ascii="Times New Roman" w:hAnsi="Times New Roman"/>
          <w:color w:val="000000"/>
        </w:rPr>
        <w:sym w:font="Symbol" w:char="F044"/>
      </w:r>
      <w:r w:rsidRPr="00C71BE6">
        <w:rPr>
          <w:rFonts w:ascii="Times New Roman" w:hAnsi="Times New Roman"/>
          <w:color w:val="000000"/>
          <w:lang w:val="fr-FR"/>
        </w:rPr>
        <w:t xml:space="preserve">h.D = F (với </w:t>
      </w:r>
      <w:r w:rsidRPr="00C71BE6">
        <w:rPr>
          <w:rFonts w:ascii="Times New Roman" w:hAnsi="Times New Roman"/>
          <w:color w:val="000000"/>
        </w:rPr>
        <w:sym w:font="Symbol" w:char="F044"/>
      </w:r>
      <w:r w:rsidRPr="00C71BE6">
        <w:rPr>
          <w:rFonts w:ascii="Times New Roman" w:hAnsi="Times New Roman"/>
          <w:color w:val="000000"/>
          <w:lang w:val="fr-FR"/>
        </w:rPr>
        <w:t>h là mực nước dâng cao hơn so với khi khối nước đá thả nổi)</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 xml:space="preserve">=&gt; </w:t>
      </w:r>
      <w:r w:rsidRPr="00C71BE6">
        <w:rPr>
          <w:rFonts w:ascii="Times New Roman" w:hAnsi="Times New Roman"/>
          <w:color w:val="000000"/>
        </w:rPr>
        <w:sym w:font="Symbol" w:char="F044"/>
      </w:r>
      <w:r w:rsidRPr="00C71BE6">
        <w:rPr>
          <w:rFonts w:ascii="Times New Roman" w:hAnsi="Times New Roman"/>
          <w:color w:val="000000"/>
          <w:lang w:val="fr-FR"/>
        </w:rPr>
        <w:t>h = F/10.S.D = 0,1(m)</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Vậy khi khối nước đá tan hết thì mực nước trong bình sẽ hạ xuống 0,1m</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b/>
          <w:bCs/>
          <w:iCs/>
          <w:color w:val="000000"/>
          <w:lang w:val="fr-FR"/>
        </w:rPr>
        <w:t>Bài 3</w:t>
      </w:r>
      <w:r w:rsidRPr="00C71BE6">
        <w:rPr>
          <w:rFonts w:ascii="Times New Roman" w:hAnsi="Times New Roman"/>
          <w:color w:val="000000"/>
          <w:lang w:val="fr-FR"/>
        </w:rPr>
        <w:t>: Một khối gổ hình hộp đáy vuông ,chiều cao h=19cm, nhỏ hơn cạnh đáy, có khối lượng riêng D</w:t>
      </w:r>
      <w:r w:rsidRPr="00C71BE6">
        <w:rPr>
          <w:rFonts w:ascii="Times New Roman" w:hAnsi="Times New Roman"/>
          <w:color w:val="000000"/>
          <w:vertAlign w:val="subscript"/>
          <w:lang w:val="fr-FR"/>
        </w:rPr>
        <w:t>g</w:t>
      </w:r>
      <w:r w:rsidRPr="00C71BE6">
        <w:rPr>
          <w:rFonts w:ascii="Times New Roman" w:hAnsi="Times New Roman"/>
          <w:color w:val="000000"/>
          <w:lang w:val="fr-FR"/>
        </w:rPr>
        <w:t>=880kg/m</w:t>
      </w:r>
      <w:r w:rsidRPr="00C71BE6">
        <w:rPr>
          <w:rFonts w:ascii="Times New Roman" w:hAnsi="Times New Roman"/>
          <w:color w:val="000000"/>
          <w:vertAlign w:val="superscript"/>
          <w:lang w:val="fr-FR"/>
        </w:rPr>
        <w:t>3</w:t>
      </w:r>
      <w:r w:rsidRPr="00C71BE6">
        <w:rPr>
          <w:rFonts w:ascii="Times New Roman" w:hAnsi="Times New Roman"/>
          <w:color w:val="000000"/>
          <w:lang w:val="fr-FR"/>
        </w:rPr>
        <w:t>được thả trong một bình nước. Đổ thêm vào bình một chất dầu (khối lượng riêng D</w:t>
      </w:r>
      <w:r w:rsidRPr="00C71BE6">
        <w:rPr>
          <w:rFonts w:ascii="Times New Roman" w:hAnsi="Times New Roman"/>
          <w:color w:val="000000"/>
          <w:vertAlign w:val="subscript"/>
          <w:lang w:val="fr-FR"/>
        </w:rPr>
        <w:t>d</w:t>
      </w:r>
      <w:r w:rsidRPr="00C71BE6">
        <w:rPr>
          <w:rFonts w:ascii="Times New Roman" w:hAnsi="Times New Roman"/>
          <w:color w:val="000000"/>
          <w:lang w:val="fr-FR"/>
        </w:rPr>
        <w:t>=700kg/m</w:t>
      </w:r>
      <w:r w:rsidRPr="00C71BE6">
        <w:rPr>
          <w:rFonts w:ascii="Times New Roman" w:hAnsi="Times New Roman"/>
          <w:color w:val="000000"/>
          <w:vertAlign w:val="superscript"/>
          <w:lang w:val="fr-FR"/>
        </w:rPr>
        <w:t>3</w:t>
      </w:r>
      <w:r w:rsidRPr="00C71BE6">
        <w:rPr>
          <w:rFonts w:ascii="Times New Roman" w:hAnsi="Times New Roman"/>
          <w:color w:val="000000"/>
          <w:lang w:val="fr-FR"/>
        </w:rPr>
        <w:t>), không trộn lẫn được với nước.</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a/ Tính chiều cao của phần chìm trong nước.Biết trọng lượng riêng của nước d</w:t>
      </w:r>
      <w:r w:rsidRPr="00C71BE6">
        <w:rPr>
          <w:rFonts w:ascii="Times New Roman" w:hAnsi="Times New Roman"/>
          <w:color w:val="000000"/>
          <w:vertAlign w:val="subscript"/>
          <w:lang w:val="fr-FR"/>
        </w:rPr>
        <w:t>n</w:t>
      </w:r>
      <w:r w:rsidRPr="00C71BE6">
        <w:rPr>
          <w:rFonts w:ascii="Times New Roman" w:hAnsi="Times New Roman"/>
          <w:color w:val="000000"/>
          <w:lang w:val="fr-FR"/>
        </w:rPr>
        <w:t>=10000N/m</w:t>
      </w:r>
      <w:r w:rsidRPr="00C71BE6">
        <w:rPr>
          <w:rFonts w:ascii="Times New Roman" w:hAnsi="Times New Roman"/>
          <w:color w:val="000000"/>
          <w:vertAlign w:val="superscript"/>
          <w:lang w:val="fr-FR"/>
        </w:rPr>
        <w:t>3</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 Để xác định nhiệt dung riêng của dầu C</w:t>
      </w:r>
      <w:r w:rsidRPr="00C71BE6">
        <w:rPr>
          <w:rFonts w:ascii="Times New Roman" w:hAnsi="Times New Roman"/>
          <w:color w:val="000000"/>
          <w:vertAlign w:val="subscript"/>
          <w:lang w:val="fr-FR"/>
        </w:rPr>
        <w:t xml:space="preserve">x </w:t>
      </w:r>
      <w:r w:rsidRPr="00C71BE6">
        <w:rPr>
          <w:rFonts w:ascii="Times New Roman" w:hAnsi="Times New Roman"/>
          <w:color w:val="000000"/>
          <w:lang w:val="fr-FR"/>
        </w:rPr>
        <w:t>người ta thực hiện thí nghiệm như sau:Đổ khối lượng nước m</w:t>
      </w:r>
      <w:r w:rsidRPr="00C71BE6">
        <w:rPr>
          <w:rFonts w:ascii="Times New Roman" w:hAnsi="Times New Roman"/>
          <w:color w:val="000000"/>
          <w:vertAlign w:val="subscript"/>
          <w:lang w:val="fr-FR"/>
        </w:rPr>
        <w:t>n</w:t>
      </w:r>
      <w:r w:rsidRPr="00C71BE6">
        <w:rPr>
          <w:rFonts w:ascii="Times New Roman" w:hAnsi="Times New Roman"/>
          <w:color w:val="000000"/>
          <w:lang w:val="fr-FR"/>
        </w:rPr>
        <w:t xml:space="preserve"> vào một nhiệt lượng kế khối lượng m</w:t>
      </w:r>
      <w:r w:rsidRPr="00C71BE6">
        <w:rPr>
          <w:rFonts w:ascii="Times New Roman" w:hAnsi="Times New Roman"/>
          <w:color w:val="000000"/>
          <w:vertAlign w:val="subscript"/>
          <w:lang w:val="fr-FR"/>
        </w:rPr>
        <w:t>k</w:t>
      </w:r>
      <w:r w:rsidRPr="00C71BE6">
        <w:rPr>
          <w:rFonts w:ascii="Times New Roman" w:hAnsi="Times New Roman"/>
          <w:color w:val="000000"/>
          <w:lang w:val="fr-FR"/>
        </w:rPr>
        <w:t>.Cho dòng điện chạy qua nhiệt lượng kế để nung nóng nước.Sau thời gian T</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nhiệt độ của nhiệt lượng kế và nước tăng lên</w:t>
      </w:r>
      <w:r w:rsidRPr="00C71BE6">
        <w:rPr>
          <w:rFonts w:ascii="Times New Roman" w:hAnsi="Times New Roman"/>
          <w:color w:val="000000"/>
          <w:position w:val="-12"/>
        </w:rPr>
        <w:object w:dxaOrig="340" w:dyaOrig="360">
          <v:shape id="_x0000_i1042" type="#_x0000_t75" style="width:16.9pt;height:18.15pt" o:ole="">
            <v:imagedata r:id="rId42" o:title=""/>
          </v:shape>
          <o:OLEObject Type="Embed" ProgID="Equation.DSMT4" ShapeID="_x0000_i1042" DrawAspect="Content" ObjectID="_1637047223" r:id="rId43"/>
        </w:object>
      </w:r>
      <w:r w:rsidRPr="00C71BE6">
        <w:rPr>
          <w:rFonts w:ascii="Times New Roman" w:hAnsi="Times New Roman"/>
          <w:color w:val="000000"/>
          <w:lang w:val="fr-FR"/>
        </w:rPr>
        <w:t>(</w:t>
      </w:r>
      <w:r w:rsidRPr="00C71BE6">
        <w:rPr>
          <w:rFonts w:ascii="Times New Roman" w:hAnsi="Times New Roman"/>
          <w:color w:val="000000"/>
          <w:vertAlign w:val="superscript"/>
          <w:lang w:val="fr-FR"/>
        </w:rPr>
        <w:t>0</w:t>
      </w:r>
      <w:r w:rsidRPr="00C71BE6">
        <w:rPr>
          <w:rFonts w:ascii="Times New Roman" w:hAnsi="Times New Roman"/>
          <w:color w:val="000000"/>
          <w:lang w:val="fr-FR"/>
        </w:rPr>
        <w:t>C).Thay nước bằng dầu với khối lượng m</w:t>
      </w:r>
      <w:r w:rsidRPr="00C71BE6">
        <w:rPr>
          <w:rFonts w:ascii="Times New Roman" w:hAnsi="Times New Roman"/>
          <w:color w:val="000000"/>
          <w:vertAlign w:val="subscript"/>
          <w:lang w:val="fr-FR"/>
        </w:rPr>
        <w:t>d</w:t>
      </w:r>
      <w:r w:rsidRPr="00C71BE6">
        <w:rPr>
          <w:rFonts w:ascii="Times New Roman" w:hAnsi="Times New Roman"/>
          <w:color w:val="000000"/>
          <w:lang w:val="fr-FR"/>
        </w:rPr>
        <w:t xml:space="preserve"> và lặp lại các bước thí nghiệm như trên. Sau thời gian nung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nhiệt độ của nhiệt lượng kế và dầu tăng lên </w:t>
      </w:r>
      <w:r w:rsidRPr="00C71BE6">
        <w:rPr>
          <w:rFonts w:ascii="Times New Roman" w:hAnsi="Times New Roman"/>
          <w:color w:val="000000"/>
          <w:position w:val="-12"/>
        </w:rPr>
        <w:object w:dxaOrig="360" w:dyaOrig="360">
          <v:shape id="_x0000_i1043" type="#_x0000_t75" style="width:18.15pt;height:18.15pt" o:ole="">
            <v:imagedata r:id="rId44" o:title=""/>
          </v:shape>
          <o:OLEObject Type="Embed" ProgID="Equation.DSMT4" ShapeID="_x0000_i1043" DrawAspect="Content" ObjectID="_1637047224" r:id="rId45"/>
        </w:object>
      </w:r>
      <w:r w:rsidRPr="00C71BE6">
        <w:rPr>
          <w:rFonts w:ascii="Times New Roman" w:hAnsi="Times New Roman"/>
          <w:color w:val="000000"/>
          <w:lang w:val="fr-FR"/>
        </w:rPr>
        <w:t>(</w:t>
      </w:r>
      <w:r w:rsidRPr="00C71BE6">
        <w:rPr>
          <w:rFonts w:ascii="Times New Roman" w:hAnsi="Times New Roman"/>
          <w:color w:val="000000"/>
          <w:vertAlign w:val="superscript"/>
          <w:lang w:val="fr-FR"/>
        </w:rPr>
        <w:t>0</w:t>
      </w:r>
      <w:r w:rsidRPr="00C71BE6">
        <w:rPr>
          <w:rFonts w:ascii="Times New Roman" w:hAnsi="Times New Roman"/>
          <w:color w:val="000000"/>
          <w:lang w:val="fr-FR"/>
        </w:rPr>
        <w:t>C).Để tiện tính toán có thể chọn m</w:t>
      </w:r>
      <w:r w:rsidRPr="00C71BE6">
        <w:rPr>
          <w:rFonts w:ascii="Times New Roman" w:hAnsi="Times New Roman"/>
          <w:color w:val="000000"/>
          <w:vertAlign w:val="subscript"/>
          <w:lang w:val="fr-FR"/>
        </w:rPr>
        <w:t>n</w:t>
      </w:r>
      <w:r w:rsidRPr="00C71BE6">
        <w:rPr>
          <w:rFonts w:ascii="Times New Roman" w:hAnsi="Times New Roman"/>
          <w:color w:val="000000"/>
          <w:lang w:val="fr-FR"/>
        </w:rPr>
        <w:t>=m</w:t>
      </w:r>
      <w:r w:rsidRPr="00C71BE6">
        <w:rPr>
          <w:rFonts w:ascii="Times New Roman" w:hAnsi="Times New Roman"/>
          <w:color w:val="000000"/>
          <w:vertAlign w:val="subscript"/>
          <w:lang w:val="fr-FR"/>
        </w:rPr>
        <w:t>d</w:t>
      </w:r>
      <w:r w:rsidRPr="00C71BE6">
        <w:rPr>
          <w:rFonts w:ascii="Times New Roman" w:hAnsi="Times New Roman"/>
          <w:color w:val="000000"/>
          <w:lang w:val="fr-FR"/>
        </w:rPr>
        <w:t>=m</w:t>
      </w:r>
      <w:r w:rsidRPr="00C71BE6">
        <w:rPr>
          <w:rFonts w:ascii="Times New Roman" w:hAnsi="Times New Roman"/>
          <w:color w:val="000000"/>
          <w:vertAlign w:val="subscript"/>
          <w:lang w:val="fr-FR"/>
        </w:rPr>
        <w:t>k</w:t>
      </w:r>
      <w:r w:rsidRPr="00C71BE6">
        <w:rPr>
          <w:rFonts w:ascii="Times New Roman" w:hAnsi="Times New Roman"/>
          <w:color w:val="000000"/>
          <w:lang w:val="fr-FR"/>
        </w:rPr>
        <w:t>=m.Bỏ qua sự mất mát nhiệt lượng trong quá trình nung nóng.Hãy tính c</w:t>
      </w:r>
      <w:r w:rsidRPr="00C71BE6">
        <w:rPr>
          <w:rFonts w:ascii="Times New Roman" w:hAnsi="Times New Roman"/>
          <w:color w:val="000000"/>
          <w:vertAlign w:val="subscript"/>
          <w:lang w:val="fr-FR"/>
        </w:rPr>
        <w:t>x</w:t>
      </w:r>
      <w:r w:rsidRPr="00C71BE6">
        <w:rPr>
          <w:rFonts w:ascii="Times New Roman" w:hAnsi="Times New Roman"/>
          <w:color w:val="000000"/>
          <w:lang w:val="fr-FR"/>
        </w:rPr>
        <w:t>.</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iết </w:t>
      </w:r>
      <w:r w:rsidRPr="00C71BE6">
        <w:rPr>
          <w:rFonts w:ascii="Times New Roman" w:hAnsi="Times New Roman"/>
          <w:color w:val="000000"/>
          <w:position w:val="-12"/>
        </w:rPr>
        <w:object w:dxaOrig="340" w:dyaOrig="360">
          <v:shape id="_x0000_i1044" type="#_x0000_t75" style="width:16.9pt;height:18.15pt" o:ole="">
            <v:imagedata r:id="rId42" o:title=""/>
          </v:shape>
          <o:OLEObject Type="Embed" ProgID="Equation.DSMT4" ShapeID="_x0000_i1044" DrawAspect="Content" ObjectID="_1637047225" r:id="rId46"/>
        </w:object>
      </w:r>
      <w:r w:rsidRPr="00C71BE6">
        <w:rPr>
          <w:rFonts w:ascii="Times New Roman" w:hAnsi="Times New Roman"/>
          <w:color w:val="000000"/>
          <w:lang w:val="fr-FR"/>
        </w:rPr>
        <w:t>=9,2</w:t>
      </w:r>
      <w:r w:rsidRPr="00C71BE6">
        <w:rPr>
          <w:rFonts w:ascii="Times New Roman" w:hAnsi="Times New Roman"/>
          <w:color w:val="000000"/>
          <w:vertAlign w:val="superscript"/>
          <w:lang w:val="fr-FR"/>
        </w:rPr>
        <w:t>0</w:t>
      </w:r>
      <w:r w:rsidRPr="00C71BE6">
        <w:rPr>
          <w:rFonts w:ascii="Times New Roman" w:hAnsi="Times New Roman"/>
          <w:color w:val="000000"/>
          <w:lang w:val="fr-FR"/>
        </w:rPr>
        <w:t>C</w:t>
      </w:r>
      <w:r w:rsidRPr="00C71BE6">
        <w:rPr>
          <w:rFonts w:ascii="Times New Roman" w:hAnsi="Times New Roman"/>
          <w:color w:val="000000"/>
          <w:position w:val="-12"/>
        </w:rPr>
        <w:object w:dxaOrig="360" w:dyaOrig="360">
          <v:shape id="_x0000_i1045" type="#_x0000_t75" style="width:18.15pt;height:18.15pt" o:ole="">
            <v:imagedata r:id="rId44" o:title=""/>
          </v:shape>
          <o:OLEObject Type="Embed" ProgID="Equation.DSMT4" ShapeID="_x0000_i1045" DrawAspect="Content" ObjectID="_1637047226" r:id="rId47"/>
        </w:object>
      </w:r>
      <w:r w:rsidRPr="00C71BE6">
        <w:rPr>
          <w:rFonts w:ascii="Times New Roman" w:hAnsi="Times New Roman"/>
          <w:color w:val="000000"/>
          <w:lang w:val="fr-FR"/>
        </w:rPr>
        <w:t>=16,2</w:t>
      </w:r>
      <w:r w:rsidRPr="00C71BE6">
        <w:rPr>
          <w:rFonts w:ascii="Times New Roman" w:hAnsi="Times New Roman"/>
          <w:color w:val="000000"/>
          <w:vertAlign w:val="superscript"/>
          <w:lang w:val="fr-FR"/>
        </w:rPr>
        <w:t>0</w:t>
      </w:r>
      <w:r w:rsidRPr="00C71BE6">
        <w:rPr>
          <w:rFonts w:ascii="Times New Roman" w:hAnsi="Times New Roman"/>
          <w:color w:val="000000"/>
          <w:lang w:val="fr-FR"/>
        </w:rPr>
        <w:t>C. c</w:t>
      </w:r>
      <w:r w:rsidRPr="00C71BE6">
        <w:rPr>
          <w:rFonts w:ascii="Times New Roman" w:hAnsi="Times New Roman"/>
          <w:color w:val="000000"/>
          <w:vertAlign w:val="subscript"/>
          <w:lang w:val="fr-FR"/>
        </w:rPr>
        <w:t>n</w:t>
      </w:r>
      <w:r w:rsidRPr="00C71BE6">
        <w:rPr>
          <w:rFonts w:ascii="Times New Roman" w:hAnsi="Times New Roman"/>
          <w:color w:val="000000"/>
          <w:lang w:val="fr-FR"/>
        </w:rPr>
        <w:t>=4200J/KgK; c</w:t>
      </w:r>
      <w:r w:rsidRPr="00C71BE6">
        <w:rPr>
          <w:rFonts w:ascii="Times New Roman" w:hAnsi="Times New Roman"/>
          <w:color w:val="000000"/>
          <w:vertAlign w:val="subscript"/>
          <w:lang w:val="fr-FR"/>
        </w:rPr>
        <w:t>k</w:t>
      </w:r>
      <w:r w:rsidRPr="00C71BE6">
        <w:rPr>
          <w:rFonts w:ascii="Times New Roman" w:hAnsi="Times New Roman"/>
          <w:color w:val="000000"/>
          <w:lang w:val="fr-FR"/>
        </w:rPr>
        <w:t>=380J/KgK.  Cho rằng  T</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w:t>
      </w:r>
      <w:r w:rsidRPr="00C71BE6">
        <w:rPr>
          <w:rFonts w:ascii="Times New Roman" w:hAnsi="Times New Roman"/>
          <w:color w:val="000000"/>
          <w:vertAlign w:val="subscript"/>
          <w:lang w:val="fr-FR"/>
        </w:rPr>
        <w:t xml:space="preserve">  </w:t>
      </w:r>
      <w:r w:rsidRPr="00C71BE6">
        <w:rPr>
          <w:rFonts w:ascii="Times New Roman" w:hAnsi="Times New Roman"/>
          <w:color w:val="000000"/>
          <w:lang w:val="fr-FR"/>
        </w:rPr>
        <w:t>T</w:t>
      </w:r>
      <w:r w:rsidRPr="00C71BE6">
        <w:rPr>
          <w:rFonts w:ascii="Times New Roman" w:hAnsi="Times New Roman"/>
          <w:color w:val="000000"/>
          <w:vertAlign w:val="subscript"/>
          <w:lang w:val="fr-FR"/>
        </w:rPr>
        <w:t>2</w:t>
      </w:r>
      <w:r w:rsidRPr="00C71BE6">
        <w:rPr>
          <w:rFonts w:ascii="Times New Roman" w:hAnsi="Times New Roman"/>
          <w:color w:val="000000"/>
          <w:lang w:val="fr-FR"/>
        </w:rPr>
        <w:t>)</w:t>
      </w:r>
    </w:p>
    <w:p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Hướng dẫn giải:</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a/   Gọi h</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h</w:t>
      </w:r>
      <w:r w:rsidRPr="00C71BE6">
        <w:rPr>
          <w:rFonts w:ascii="Times New Roman" w:hAnsi="Times New Roman"/>
          <w:color w:val="000000"/>
          <w:vertAlign w:val="subscript"/>
          <w:lang w:val="fr-FR"/>
        </w:rPr>
        <w:t>2</w:t>
      </w:r>
      <w:r w:rsidRPr="00C71BE6">
        <w:rPr>
          <w:rFonts w:ascii="Times New Roman" w:hAnsi="Times New Roman"/>
          <w:color w:val="000000"/>
          <w:lang w:val="fr-FR"/>
        </w:rPr>
        <w:t>lần lượct là phần gổ chìm trong nước và trong dầu:</w:t>
      </w:r>
    </w:p>
    <w:p w:rsidR="00872247" w:rsidRPr="00C71BE6" w:rsidRDefault="00872247" w:rsidP="00872247">
      <w:pPr>
        <w:ind w:firstLine="513"/>
        <w:jc w:val="center"/>
        <w:rPr>
          <w:rFonts w:ascii="Times New Roman" w:hAnsi="Times New Roman"/>
          <w:color w:val="000000"/>
          <w:lang w:val="fr-FR"/>
        </w:rPr>
      </w:pPr>
      <w:r w:rsidRPr="00C71BE6">
        <w:rPr>
          <w:rFonts w:ascii="Times New Roman" w:hAnsi="Times New Roman"/>
          <w:color w:val="000000"/>
          <w:lang w:val="fr-FR"/>
        </w:rPr>
        <w:t>h=h</w:t>
      </w:r>
      <w:r w:rsidRPr="00C71BE6">
        <w:rPr>
          <w:rFonts w:ascii="Times New Roman" w:hAnsi="Times New Roman"/>
          <w:color w:val="000000"/>
          <w:vertAlign w:val="subscript"/>
          <w:lang w:val="fr-FR"/>
        </w:rPr>
        <w:t>1</w:t>
      </w:r>
      <w:r w:rsidRPr="00C71BE6">
        <w:rPr>
          <w:rFonts w:ascii="Times New Roman" w:hAnsi="Times New Roman"/>
          <w:color w:val="000000"/>
          <w:lang w:val="fr-FR"/>
        </w:rPr>
        <w:t>+h</w:t>
      </w:r>
      <w:r w:rsidRPr="00C71BE6">
        <w:rPr>
          <w:rFonts w:ascii="Times New Roman" w:hAnsi="Times New Roman"/>
          <w:color w:val="000000"/>
          <w:vertAlign w:val="subscript"/>
          <w:lang w:val="fr-FR"/>
        </w:rPr>
        <w:t>2</w:t>
      </w:r>
      <w:r w:rsidRPr="00C71BE6">
        <w:rPr>
          <w:rFonts w:ascii="Times New Roman" w:hAnsi="Times New Roman"/>
          <w:color w:val="000000"/>
          <w:lang w:val="fr-FR"/>
        </w:rPr>
        <w:t>=19(cm)                 (1)</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  Khối gổ chịu tác dụng của ba lực cân bằng nha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Trọng lực:P=d</w:t>
      </w:r>
      <w:r w:rsidRPr="00C71BE6">
        <w:rPr>
          <w:rFonts w:ascii="Times New Roman" w:hAnsi="Times New Roman"/>
          <w:color w:val="000000"/>
          <w:vertAlign w:val="subscript"/>
          <w:lang w:val="fr-FR"/>
        </w:rPr>
        <w:t>g</w:t>
      </w:r>
      <w:r w:rsidRPr="00C71BE6">
        <w:rPr>
          <w:rFonts w:ascii="Times New Roman" w:hAnsi="Times New Roman"/>
          <w:color w:val="000000"/>
          <w:lang w:val="fr-FR"/>
        </w:rPr>
        <w:t>.V=d</w:t>
      </w:r>
      <w:r w:rsidRPr="00C71BE6">
        <w:rPr>
          <w:rFonts w:ascii="Times New Roman" w:hAnsi="Times New Roman"/>
          <w:color w:val="000000"/>
          <w:vertAlign w:val="subscript"/>
          <w:lang w:val="fr-FR"/>
        </w:rPr>
        <w:t>g</w:t>
      </w:r>
      <w:r w:rsidRPr="00C71BE6">
        <w:rPr>
          <w:rFonts w:ascii="Times New Roman" w:hAnsi="Times New Roman"/>
          <w:color w:val="000000"/>
          <w:lang w:val="fr-FR"/>
        </w:rPr>
        <w:t>.S.h</w:t>
      </w:r>
    </w:p>
    <w:p w:rsidR="00872247" w:rsidRPr="00C71BE6" w:rsidRDefault="00872247" w:rsidP="00872247">
      <w:pPr>
        <w:ind w:firstLine="513"/>
        <w:jc w:val="both"/>
        <w:rPr>
          <w:rFonts w:ascii="Times New Roman" w:hAnsi="Times New Roman"/>
          <w:color w:val="000000"/>
          <w:vertAlign w:val="subscript"/>
          <w:lang w:val="fr-FR"/>
        </w:rPr>
      </w:pPr>
      <w:r w:rsidRPr="00C71BE6">
        <w:rPr>
          <w:rFonts w:ascii="Times New Roman" w:hAnsi="Times New Roman"/>
          <w:color w:val="000000"/>
          <w:lang w:val="fr-FR"/>
        </w:rPr>
        <w:t>-Lực đẩy Ac-si-met của nước:F</w:t>
      </w:r>
      <w:r w:rsidRPr="00C71BE6">
        <w:rPr>
          <w:rFonts w:ascii="Times New Roman" w:hAnsi="Times New Roman"/>
          <w:color w:val="000000"/>
          <w:vertAlign w:val="subscript"/>
          <w:lang w:val="fr-FR"/>
        </w:rPr>
        <w:t>n</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S.h</w:t>
      </w:r>
      <w:r w:rsidRPr="00C71BE6">
        <w:rPr>
          <w:rFonts w:ascii="Times New Roman" w:hAnsi="Times New Roman"/>
          <w:color w:val="000000"/>
          <w:vertAlign w:val="subscript"/>
          <w:lang w:val="fr-FR"/>
        </w:rPr>
        <w:t>1</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Lực đẩy Ac-si-met của dầu : F</w:t>
      </w:r>
      <w:r w:rsidRPr="00C71BE6">
        <w:rPr>
          <w:rFonts w:ascii="Times New Roman" w:hAnsi="Times New Roman"/>
          <w:color w:val="000000"/>
          <w:vertAlign w:val="subscript"/>
          <w:lang w:val="fr-FR"/>
        </w:rPr>
        <w:t>d</w:t>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S.h</w:t>
      </w:r>
      <w:r w:rsidRPr="00C71BE6">
        <w:rPr>
          <w:rFonts w:ascii="Times New Roman" w:hAnsi="Times New Roman"/>
          <w:color w:val="000000"/>
          <w:vertAlign w:val="subscript"/>
          <w:lang w:val="fr-FR"/>
        </w:rPr>
        <w:t>2</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Ta có: Fn+Fd=P         </w:t>
      </w:r>
    </w:p>
    <w:p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S.h</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S.h</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g</w:t>
      </w:r>
      <w:r w:rsidRPr="00C71BE6">
        <w:rPr>
          <w:rFonts w:ascii="Times New Roman" w:hAnsi="Times New Roman"/>
          <w:color w:val="000000"/>
          <w:lang w:val="fr-FR"/>
        </w:rPr>
        <w:t>.S.h</w:t>
      </w:r>
    </w:p>
    <w:p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h</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h</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g</w:t>
      </w:r>
      <w:r w:rsidRPr="00C71BE6">
        <w:rPr>
          <w:rFonts w:ascii="Times New Roman" w:hAnsi="Times New Roman"/>
          <w:color w:val="000000"/>
          <w:lang w:val="fr-FR"/>
        </w:rPr>
        <w:t>.h</w:t>
      </w:r>
    </w:p>
    <w:p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7000h</w:t>
      </w:r>
      <w:r w:rsidRPr="00C71BE6">
        <w:rPr>
          <w:rFonts w:ascii="Times New Roman" w:hAnsi="Times New Roman"/>
          <w:color w:val="000000"/>
          <w:vertAlign w:val="subscript"/>
          <w:lang w:val="fr-FR"/>
        </w:rPr>
        <w:t>2</w:t>
      </w:r>
      <w:r w:rsidRPr="00C71BE6">
        <w:rPr>
          <w:rFonts w:ascii="Times New Roman" w:hAnsi="Times New Roman"/>
          <w:color w:val="000000"/>
          <w:lang w:val="fr-FR"/>
        </w:rPr>
        <w:t>+10000h</w:t>
      </w:r>
      <w:r w:rsidRPr="00C71BE6">
        <w:rPr>
          <w:rFonts w:ascii="Times New Roman" w:hAnsi="Times New Roman"/>
          <w:color w:val="000000"/>
          <w:vertAlign w:val="subscript"/>
          <w:lang w:val="fr-FR"/>
        </w:rPr>
        <w:t>1</w:t>
      </w:r>
      <w:r w:rsidRPr="00C71BE6">
        <w:rPr>
          <w:rFonts w:ascii="Times New Roman" w:hAnsi="Times New Roman"/>
          <w:color w:val="000000"/>
          <w:lang w:val="fr-FR"/>
        </w:rPr>
        <w:t>=8000.19</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sym w:font="Wingdings" w:char="F0F3"/>
      </w:r>
      <w:r w:rsidRPr="00C71BE6">
        <w:rPr>
          <w:rFonts w:ascii="Times New Roman" w:hAnsi="Times New Roman"/>
          <w:color w:val="000000"/>
        </w:rPr>
        <w:t>7h</w:t>
      </w:r>
      <w:r w:rsidRPr="00C71BE6">
        <w:rPr>
          <w:rFonts w:ascii="Times New Roman" w:hAnsi="Times New Roman"/>
          <w:color w:val="000000"/>
          <w:vertAlign w:val="subscript"/>
        </w:rPr>
        <w:t>2</w:t>
      </w:r>
      <w:r w:rsidRPr="00C71BE6">
        <w:rPr>
          <w:rFonts w:ascii="Times New Roman" w:hAnsi="Times New Roman"/>
          <w:color w:val="000000"/>
        </w:rPr>
        <w:t>+10h</w:t>
      </w:r>
      <w:r w:rsidRPr="00C71BE6">
        <w:rPr>
          <w:rFonts w:ascii="Times New Roman" w:hAnsi="Times New Roman"/>
          <w:color w:val="000000"/>
          <w:vertAlign w:val="subscript"/>
        </w:rPr>
        <w:t>1</w:t>
      </w:r>
      <w:r w:rsidRPr="00C71BE6">
        <w:rPr>
          <w:rFonts w:ascii="Times New Roman" w:hAnsi="Times New Roman"/>
          <w:color w:val="000000"/>
        </w:rPr>
        <w:t>=167,2             (2)</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xml:space="preserve">Thay (1) vào (2),suy ra: </w:t>
      </w:r>
    </w:p>
    <w:p w:rsidR="00872247" w:rsidRPr="00C71BE6" w:rsidRDefault="00872247" w:rsidP="00872247">
      <w:pPr>
        <w:ind w:firstLine="513"/>
        <w:jc w:val="center"/>
        <w:rPr>
          <w:rFonts w:ascii="Times New Roman" w:hAnsi="Times New Roman"/>
          <w:color w:val="000000"/>
        </w:rPr>
      </w:pPr>
      <w:r w:rsidRPr="00C71BE6">
        <w:rPr>
          <w:rFonts w:ascii="Times New Roman" w:hAnsi="Times New Roman"/>
          <w:color w:val="000000"/>
        </w:rPr>
        <w:t>3h</w:t>
      </w:r>
      <w:r w:rsidRPr="00C71BE6">
        <w:rPr>
          <w:rFonts w:ascii="Times New Roman" w:hAnsi="Times New Roman"/>
          <w:color w:val="000000"/>
          <w:vertAlign w:val="subscript"/>
        </w:rPr>
        <w:t>1</w:t>
      </w:r>
      <w:r w:rsidRPr="00C71BE6">
        <w:rPr>
          <w:rFonts w:ascii="Times New Roman" w:hAnsi="Times New Roman"/>
          <w:color w:val="000000"/>
        </w:rPr>
        <w:t>=34,2  =&gt;h</w:t>
      </w:r>
      <w:r w:rsidRPr="00C71BE6">
        <w:rPr>
          <w:rFonts w:ascii="Times New Roman" w:hAnsi="Times New Roman"/>
          <w:color w:val="000000"/>
          <w:vertAlign w:val="subscript"/>
        </w:rPr>
        <w:t>1</w:t>
      </w:r>
      <w:r w:rsidRPr="00C71BE6">
        <w:rPr>
          <w:rFonts w:ascii="Times New Roman" w:hAnsi="Times New Roman"/>
          <w:color w:val="000000"/>
        </w:rPr>
        <w:t>=11,4(cm)     :</w:t>
      </w:r>
    </w:p>
    <w:p w:rsidR="00872247" w:rsidRPr="00C71BE6" w:rsidRDefault="00872247" w:rsidP="00872247">
      <w:pPr>
        <w:ind w:firstLine="513"/>
        <w:jc w:val="center"/>
        <w:rPr>
          <w:rFonts w:ascii="Times New Roman" w:hAnsi="Times New Roman"/>
          <w:color w:val="000000"/>
        </w:rPr>
      </w:pPr>
      <w:r w:rsidRPr="00C71BE6">
        <w:rPr>
          <w:rFonts w:ascii="Times New Roman" w:hAnsi="Times New Roman"/>
          <w:color w:val="000000"/>
        </w:rPr>
        <w:t>h</w:t>
      </w:r>
      <w:r w:rsidRPr="00C71BE6">
        <w:rPr>
          <w:rFonts w:ascii="Times New Roman" w:hAnsi="Times New Roman"/>
          <w:color w:val="000000"/>
          <w:vertAlign w:val="subscript"/>
        </w:rPr>
        <w:t>2</w:t>
      </w:r>
      <w:r w:rsidRPr="00C71BE6">
        <w:rPr>
          <w:rFonts w:ascii="Times New Roman" w:hAnsi="Times New Roman"/>
          <w:color w:val="000000"/>
        </w:rPr>
        <w:t>=19-11,2=7,6 (cm)</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lastRenderedPageBreak/>
        <w:t>Vậy :-phần chìm trong nước là 11,4(cm)</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rPr>
        <w:t xml:space="preserve">          </w:t>
      </w:r>
      <w:r w:rsidRPr="00C71BE6">
        <w:rPr>
          <w:rFonts w:ascii="Times New Roman" w:hAnsi="Times New Roman"/>
          <w:color w:val="000000"/>
          <w:lang w:val="fr-FR"/>
        </w:rPr>
        <w:t>-phần chìm trong dầu là 7,6(cm)</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b/ Nhiệt lượng mà nước và nhiệt lượng kế hấp thu:</w:t>
      </w:r>
    </w:p>
    <w:p w:rsidR="00872247" w:rsidRPr="00C71BE6" w:rsidRDefault="00872247" w:rsidP="00872247">
      <w:pPr>
        <w:ind w:firstLine="456"/>
        <w:jc w:val="center"/>
        <w:rPr>
          <w:rFonts w:ascii="Times New Roman" w:hAnsi="Times New Roman"/>
          <w:color w:val="000000"/>
          <w:lang w:val="fr-FR"/>
        </w:rPr>
      </w:pPr>
      <w:r w:rsidRPr="00C71BE6">
        <w:rPr>
          <w:rFonts w:ascii="Times New Roman" w:hAnsi="Times New Roman"/>
          <w:color w:val="000000"/>
          <w:lang w:val="fr-FR"/>
        </w:rPr>
        <w:t>Q</w:t>
      </w:r>
      <w:r w:rsidRPr="00C71BE6">
        <w:rPr>
          <w:rFonts w:ascii="Times New Roman" w:hAnsi="Times New Roman"/>
          <w:color w:val="000000"/>
          <w:vertAlign w:val="subscript"/>
          <w:lang w:val="fr-FR"/>
        </w:rPr>
        <w:t>1</w:t>
      </w:r>
      <w:r w:rsidRPr="00C71BE6">
        <w:rPr>
          <w:rFonts w:ascii="Times New Roman" w:hAnsi="Times New Roman"/>
          <w:color w:val="000000"/>
          <w:lang w:val="fr-FR"/>
        </w:rPr>
        <w:t>=(m</w:t>
      </w:r>
      <w:r w:rsidRPr="00C71BE6">
        <w:rPr>
          <w:rFonts w:ascii="Times New Roman" w:hAnsi="Times New Roman"/>
          <w:color w:val="000000"/>
          <w:vertAlign w:val="subscript"/>
          <w:lang w:val="fr-FR"/>
        </w:rPr>
        <w:t>n</w:t>
      </w:r>
      <w:r w:rsidRPr="00C71BE6">
        <w:rPr>
          <w:rFonts w:ascii="Times New Roman" w:hAnsi="Times New Roman"/>
          <w:color w:val="000000"/>
          <w:lang w:val="fr-FR"/>
        </w:rPr>
        <w:t>.c</w:t>
      </w:r>
      <w:r w:rsidRPr="00C71BE6">
        <w:rPr>
          <w:rFonts w:ascii="Times New Roman" w:hAnsi="Times New Roman"/>
          <w:color w:val="000000"/>
          <w:vertAlign w:val="subscript"/>
          <w:lang w:val="fr-FR"/>
        </w:rPr>
        <w:t>n</w:t>
      </w:r>
      <w:r w:rsidRPr="00C71BE6">
        <w:rPr>
          <w:rFonts w:ascii="Times New Roman" w:hAnsi="Times New Roman"/>
          <w:color w:val="000000"/>
          <w:lang w:val="fr-FR"/>
        </w:rPr>
        <w:t>+m</w:t>
      </w:r>
      <w:r w:rsidRPr="00C71BE6">
        <w:rPr>
          <w:rFonts w:ascii="Times New Roman" w:hAnsi="Times New Roman"/>
          <w:color w:val="000000"/>
          <w:vertAlign w:val="subscript"/>
          <w:lang w:val="fr-FR"/>
        </w:rPr>
        <w:t>k</w:t>
      </w:r>
      <w:r w:rsidRPr="00C71BE6">
        <w:rPr>
          <w:rFonts w:ascii="Times New Roman" w:hAnsi="Times New Roman"/>
          <w:color w:val="000000"/>
          <w:lang w:val="fr-FR"/>
        </w:rPr>
        <w:t>.c</w:t>
      </w:r>
      <w:r w:rsidRPr="00C71BE6">
        <w:rPr>
          <w:rFonts w:ascii="Times New Roman" w:hAnsi="Times New Roman"/>
          <w:color w:val="000000"/>
          <w:vertAlign w:val="subscript"/>
          <w:lang w:val="fr-FR"/>
        </w:rPr>
        <w:t>k</w:t>
      </w:r>
      <w:r w:rsidRPr="00C71BE6">
        <w:rPr>
          <w:rFonts w:ascii="Times New Roman" w:hAnsi="Times New Roman"/>
          <w:color w:val="000000"/>
          <w:lang w:val="fr-FR"/>
        </w:rPr>
        <w:t>)</w:t>
      </w:r>
      <w:r w:rsidRPr="00C71BE6">
        <w:rPr>
          <w:rFonts w:ascii="Times New Roman" w:hAnsi="Times New Roman"/>
          <w:color w:val="000000"/>
          <w:position w:val="-12"/>
        </w:rPr>
        <w:object w:dxaOrig="340" w:dyaOrig="360">
          <v:shape id="_x0000_i1046" type="#_x0000_t75" style="width:16.9pt;height:18.15pt" o:ole="">
            <v:imagedata r:id="rId42" o:title=""/>
          </v:shape>
          <o:OLEObject Type="Embed" ProgID="Equation.DSMT4" ShapeID="_x0000_i1046" DrawAspect="Content" ObjectID="_1637047227" r:id="rId48"/>
        </w:object>
      </w:r>
      <w:r w:rsidRPr="00C71BE6">
        <w:rPr>
          <w:rFonts w:ascii="Times New Roman" w:hAnsi="Times New Roman"/>
          <w:color w:val="000000"/>
          <w:lang w:val="fr-FR"/>
        </w:rPr>
        <w:t xml:space="preserve"> =m(4200+380)9,2=42136m</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Nhiệt lượng mà dầu và nhiệt lượng kế hấp thu:</w:t>
      </w:r>
    </w:p>
    <w:p w:rsidR="00872247" w:rsidRPr="00C71BE6" w:rsidRDefault="00872247" w:rsidP="00872247">
      <w:pPr>
        <w:ind w:firstLine="456"/>
        <w:jc w:val="center"/>
        <w:rPr>
          <w:rFonts w:ascii="Times New Roman" w:hAnsi="Times New Roman"/>
          <w:i/>
          <w:color w:val="000000"/>
          <w:lang w:val="fr-FR"/>
        </w:rPr>
      </w:pPr>
      <w:r w:rsidRPr="00C71BE6">
        <w:rPr>
          <w:rFonts w:ascii="Times New Roman" w:hAnsi="Times New Roman"/>
          <w:i/>
          <w:color w:val="000000"/>
          <w:lang w:val="fr-FR"/>
        </w:rPr>
        <w:t>Q</w:t>
      </w:r>
      <w:r w:rsidRPr="00C71BE6">
        <w:rPr>
          <w:rFonts w:ascii="Times New Roman" w:hAnsi="Times New Roman"/>
          <w:i/>
          <w:color w:val="000000"/>
          <w:vertAlign w:val="subscript"/>
          <w:lang w:val="fr-FR"/>
        </w:rPr>
        <w:t>2</w:t>
      </w:r>
      <w:r w:rsidRPr="00C71BE6">
        <w:rPr>
          <w:rFonts w:ascii="Times New Roman" w:hAnsi="Times New Roman"/>
          <w:i/>
          <w:color w:val="000000"/>
          <w:lang w:val="fr-FR"/>
        </w:rPr>
        <w:t>=(m</w:t>
      </w:r>
      <w:r w:rsidRPr="00C71BE6">
        <w:rPr>
          <w:rFonts w:ascii="Times New Roman" w:hAnsi="Times New Roman"/>
          <w:i/>
          <w:color w:val="000000"/>
          <w:vertAlign w:val="subscript"/>
          <w:lang w:val="fr-FR"/>
        </w:rPr>
        <w:t>d</w:t>
      </w:r>
      <w:r w:rsidRPr="00C71BE6">
        <w:rPr>
          <w:rFonts w:ascii="Times New Roman" w:hAnsi="Times New Roman"/>
          <w:i/>
          <w:color w:val="000000"/>
          <w:lang w:val="fr-FR"/>
        </w:rPr>
        <w:t>.c</w:t>
      </w:r>
      <w:r w:rsidRPr="00C71BE6">
        <w:rPr>
          <w:rFonts w:ascii="Times New Roman" w:hAnsi="Times New Roman"/>
          <w:i/>
          <w:color w:val="000000"/>
          <w:vertAlign w:val="subscript"/>
          <w:lang w:val="fr-FR"/>
        </w:rPr>
        <w:t>d</w:t>
      </w:r>
      <w:r w:rsidRPr="00C71BE6">
        <w:rPr>
          <w:rFonts w:ascii="Times New Roman" w:hAnsi="Times New Roman"/>
          <w:i/>
          <w:color w:val="000000"/>
          <w:lang w:val="fr-FR"/>
        </w:rPr>
        <w:t>+m</w:t>
      </w:r>
      <w:r w:rsidRPr="00C71BE6">
        <w:rPr>
          <w:rFonts w:ascii="Times New Roman" w:hAnsi="Times New Roman"/>
          <w:i/>
          <w:color w:val="000000"/>
          <w:vertAlign w:val="subscript"/>
          <w:lang w:val="fr-FR"/>
        </w:rPr>
        <w:t>k</w:t>
      </w:r>
      <w:r w:rsidRPr="00C71BE6">
        <w:rPr>
          <w:rFonts w:ascii="Times New Roman" w:hAnsi="Times New Roman"/>
          <w:i/>
          <w:color w:val="000000"/>
          <w:lang w:val="fr-FR"/>
        </w:rPr>
        <w:t>.c</w:t>
      </w:r>
      <w:r w:rsidRPr="00C71BE6">
        <w:rPr>
          <w:rFonts w:ascii="Times New Roman" w:hAnsi="Times New Roman"/>
          <w:i/>
          <w:color w:val="000000"/>
          <w:vertAlign w:val="subscript"/>
          <w:lang w:val="fr-FR"/>
        </w:rPr>
        <w:t>k</w:t>
      </w:r>
      <w:r w:rsidRPr="00C71BE6">
        <w:rPr>
          <w:rFonts w:ascii="Times New Roman" w:hAnsi="Times New Roman"/>
          <w:i/>
          <w:color w:val="000000"/>
          <w:lang w:val="fr-FR"/>
        </w:rPr>
        <w:t>)</w:t>
      </w:r>
      <w:r w:rsidRPr="00C71BE6">
        <w:rPr>
          <w:rFonts w:ascii="Times New Roman" w:hAnsi="Times New Roman"/>
          <w:i/>
          <w:color w:val="000000"/>
          <w:position w:val="-12"/>
        </w:rPr>
        <w:object w:dxaOrig="360" w:dyaOrig="360">
          <v:shape id="_x0000_i1047" type="#_x0000_t75" style="width:18.15pt;height:18.15pt" o:ole="">
            <v:imagedata r:id="rId44" o:title=""/>
          </v:shape>
          <o:OLEObject Type="Embed" ProgID="Equation.DSMT4" ShapeID="_x0000_i1047" DrawAspect="Content" ObjectID="_1637047228" r:id="rId49"/>
        </w:object>
      </w:r>
      <w:r w:rsidRPr="00C71BE6">
        <w:rPr>
          <w:rFonts w:ascii="Times New Roman" w:hAnsi="Times New Roman"/>
          <w:i/>
          <w:color w:val="000000"/>
          <w:lang w:val="fr-FR"/>
        </w:rPr>
        <w:t xml:space="preserve"> =m(c</w:t>
      </w:r>
      <w:r w:rsidRPr="00C71BE6">
        <w:rPr>
          <w:rFonts w:ascii="Times New Roman" w:hAnsi="Times New Roman"/>
          <w:i/>
          <w:color w:val="000000"/>
          <w:vertAlign w:val="subscript"/>
          <w:lang w:val="fr-FR"/>
        </w:rPr>
        <w:t>d</w:t>
      </w:r>
      <w:r w:rsidRPr="00C71BE6">
        <w:rPr>
          <w:rFonts w:ascii="Times New Roman" w:hAnsi="Times New Roman"/>
          <w:i/>
          <w:color w:val="000000"/>
          <w:lang w:val="fr-FR"/>
        </w:rPr>
        <w:t>+380)16,2</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Dùng một loại dây nung  do đó công suất như nhau và thời gian T</w:t>
      </w:r>
      <w:r w:rsidRPr="00C71BE6">
        <w:rPr>
          <w:rFonts w:ascii="Times New Roman" w:hAnsi="Times New Roman"/>
          <w:color w:val="000000"/>
          <w:vertAlign w:val="subscript"/>
          <w:lang w:val="fr-FR"/>
        </w:rPr>
        <w:t>1</w:t>
      </w:r>
      <w:r w:rsidRPr="00C71BE6">
        <w:rPr>
          <w:rFonts w:ascii="Times New Roman" w:hAnsi="Times New Roman"/>
          <w:color w:val="000000"/>
          <w:lang w:val="fr-FR"/>
        </w:rPr>
        <w:t>=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nên              Q</w:t>
      </w:r>
      <w:r w:rsidRPr="00C71BE6">
        <w:rPr>
          <w:rFonts w:ascii="Times New Roman" w:hAnsi="Times New Roman"/>
          <w:color w:val="000000"/>
          <w:vertAlign w:val="subscript"/>
          <w:lang w:val="fr-FR"/>
        </w:rPr>
        <w:t>1</w:t>
      </w:r>
      <w:r w:rsidRPr="00C71BE6">
        <w:rPr>
          <w:rFonts w:ascii="Times New Roman" w:hAnsi="Times New Roman"/>
          <w:color w:val="000000"/>
          <w:lang w:val="fr-FR"/>
        </w:rPr>
        <w:t>=Q</w:t>
      </w:r>
      <w:r w:rsidRPr="00C71BE6">
        <w:rPr>
          <w:rFonts w:ascii="Times New Roman" w:hAnsi="Times New Roman"/>
          <w:color w:val="000000"/>
          <w:vertAlign w:val="subscript"/>
          <w:lang w:val="fr-FR"/>
        </w:rPr>
        <w:t xml:space="preserve">2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lt;=&gt; 42136m=m(c</w:t>
      </w:r>
      <w:r w:rsidRPr="00C71BE6">
        <w:rPr>
          <w:rFonts w:ascii="Times New Roman" w:hAnsi="Times New Roman"/>
          <w:color w:val="000000"/>
          <w:vertAlign w:val="subscript"/>
          <w:lang w:val="fr-FR"/>
        </w:rPr>
        <w:t>d</w:t>
      </w:r>
      <w:r w:rsidRPr="00C71BE6">
        <w:rPr>
          <w:rFonts w:ascii="Times New Roman" w:hAnsi="Times New Roman"/>
          <w:color w:val="000000"/>
          <w:lang w:val="fr-FR"/>
        </w:rPr>
        <w:t>+380)16,2</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gt; c</w:t>
      </w:r>
      <w:r w:rsidRPr="00C71BE6">
        <w:rPr>
          <w:rFonts w:ascii="Times New Roman" w:hAnsi="Times New Roman"/>
          <w:color w:val="000000"/>
          <w:vertAlign w:val="subscript"/>
          <w:lang w:val="fr-FR"/>
        </w:rPr>
        <w:t>d</w:t>
      </w:r>
      <w:r w:rsidRPr="00C71BE6">
        <w:rPr>
          <w:rFonts w:ascii="Times New Roman" w:hAnsi="Times New Roman"/>
          <w:color w:val="000000"/>
          <w:lang w:val="fr-FR"/>
        </w:rPr>
        <w:t>=2221J/Kg.K</w:t>
      </w:r>
    </w:p>
    <w:p w:rsidR="00872247" w:rsidRPr="00C71BE6" w:rsidRDefault="00872247" w:rsidP="00872247">
      <w:pPr>
        <w:jc w:val="both"/>
        <w:rPr>
          <w:rFonts w:ascii="Times New Roman" w:hAnsi="Times New Roman"/>
          <w:b/>
          <w:color w:val="000000"/>
          <w:lang w:val="fr-FR"/>
        </w:rPr>
      </w:pP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b/>
          <w:color w:val="000000"/>
          <w:lang w:val="fr-FR"/>
        </w:rPr>
        <w:t>Bài 4:</w:t>
      </w:r>
      <w:r w:rsidRPr="00C71BE6">
        <w:rPr>
          <w:rFonts w:ascii="Times New Roman" w:hAnsi="Times New Roman"/>
          <w:color w:val="000000"/>
          <w:lang w:val="fr-FR"/>
        </w:rPr>
        <w:t xml:space="preserve"> Một quả cầu có trọng lượng riêng d</w:t>
      </w:r>
      <w:r w:rsidRPr="00C71BE6">
        <w:rPr>
          <w:rFonts w:ascii="Times New Roman" w:hAnsi="Times New Roman"/>
          <w:color w:val="000000"/>
          <w:vertAlign w:val="subscript"/>
          <w:lang w:val="fr-FR"/>
        </w:rPr>
        <w:t>1</w:t>
      </w:r>
      <w:r w:rsidRPr="00C71BE6">
        <w:rPr>
          <w:rFonts w:ascii="Times New Roman" w:hAnsi="Times New Roman"/>
          <w:color w:val="000000"/>
          <w:lang w:val="fr-FR"/>
        </w:rPr>
        <w:t>=8200N/m</w:t>
      </w:r>
      <w:r w:rsidRPr="00C71BE6">
        <w:rPr>
          <w:rFonts w:ascii="Times New Roman" w:hAnsi="Times New Roman"/>
          <w:color w:val="000000"/>
          <w:vertAlign w:val="superscript"/>
          <w:lang w:val="fr-FR"/>
        </w:rPr>
        <w:t>3</w:t>
      </w:r>
      <w:r w:rsidRPr="00C71BE6">
        <w:rPr>
          <w:rFonts w:ascii="Times New Roman" w:hAnsi="Times New Roman"/>
          <w:color w:val="000000"/>
          <w:lang w:val="fr-FR"/>
        </w:rPr>
        <w:t>, thể tích V</w:t>
      </w:r>
      <w:r w:rsidRPr="00C71BE6">
        <w:rPr>
          <w:rFonts w:ascii="Times New Roman" w:hAnsi="Times New Roman"/>
          <w:color w:val="000000"/>
          <w:vertAlign w:val="subscript"/>
          <w:lang w:val="fr-FR"/>
        </w:rPr>
        <w:t>1</w:t>
      </w:r>
      <w:r w:rsidRPr="00C71BE6">
        <w:rPr>
          <w:rFonts w:ascii="Times New Roman" w:hAnsi="Times New Roman"/>
          <w:color w:val="000000"/>
          <w:lang w:val="fr-FR"/>
        </w:rPr>
        <w:t>=100cm</w:t>
      </w:r>
      <w:r w:rsidRPr="00C71BE6">
        <w:rPr>
          <w:rFonts w:ascii="Times New Roman" w:hAnsi="Times New Roman"/>
          <w:color w:val="000000"/>
          <w:vertAlign w:val="superscript"/>
          <w:lang w:val="fr-FR"/>
        </w:rPr>
        <w:t>3</w:t>
      </w:r>
      <w:r w:rsidRPr="00C71BE6">
        <w:rPr>
          <w:rFonts w:ascii="Times New Roman" w:hAnsi="Times New Roman"/>
          <w:color w:val="000000"/>
          <w:lang w:val="fr-FR"/>
        </w:rPr>
        <w:t>, nổi trên mặt một bình nước. Người ta rót dầu vào phủ kín hoàn toàn quả cầu. Trọng lượng riêng của dầu là d</w:t>
      </w:r>
      <w:r w:rsidRPr="00C71BE6">
        <w:rPr>
          <w:rFonts w:ascii="Times New Roman" w:hAnsi="Times New Roman"/>
          <w:color w:val="000000"/>
          <w:vertAlign w:val="subscript"/>
          <w:lang w:val="fr-FR"/>
        </w:rPr>
        <w:t>2</w:t>
      </w:r>
      <w:r w:rsidRPr="00C71BE6">
        <w:rPr>
          <w:rFonts w:ascii="Times New Roman" w:hAnsi="Times New Roman"/>
          <w:color w:val="000000"/>
          <w:lang w:val="fr-FR"/>
        </w:rPr>
        <w:t>=7000N/m</w:t>
      </w:r>
      <w:r w:rsidRPr="00C71BE6">
        <w:rPr>
          <w:rFonts w:ascii="Times New Roman" w:hAnsi="Times New Roman"/>
          <w:color w:val="000000"/>
          <w:vertAlign w:val="superscript"/>
          <w:lang w:val="fr-FR"/>
        </w:rPr>
        <w:t>3</w:t>
      </w:r>
      <w:r w:rsidRPr="00C71BE6">
        <w:rPr>
          <w:rFonts w:ascii="Times New Roman" w:hAnsi="Times New Roman"/>
          <w:color w:val="000000"/>
          <w:lang w:val="fr-FR"/>
        </w:rPr>
        <w:t xml:space="preserve"> và của nước là d</w:t>
      </w:r>
      <w:r w:rsidRPr="00C71BE6">
        <w:rPr>
          <w:rFonts w:ascii="Times New Roman" w:hAnsi="Times New Roman"/>
          <w:color w:val="000000"/>
          <w:vertAlign w:val="subscript"/>
          <w:lang w:val="fr-FR"/>
        </w:rPr>
        <w:t>3</w:t>
      </w:r>
      <w:r w:rsidRPr="00C71BE6">
        <w:rPr>
          <w:rFonts w:ascii="Times New Roman" w:hAnsi="Times New Roman"/>
          <w:color w:val="000000"/>
          <w:lang w:val="fr-FR"/>
        </w:rPr>
        <w:t>=10000N/m</w:t>
      </w:r>
      <w:r w:rsidRPr="00C71BE6">
        <w:rPr>
          <w:rFonts w:ascii="Times New Roman" w:hAnsi="Times New Roman"/>
          <w:color w:val="000000"/>
          <w:vertAlign w:val="superscript"/>
          <w:lang w:val="fr-FR"/>
        </w:rPr>
        <w:t>3</w:t>
      </w:r>
      <w:r w:rsidRPr="00C71BE6">
        <w:rPr>
          <w:rFonts w:ascii="Times New Roman" w:hAnsi="Times New Roman"/>
          <w:color w:val="000000"/>
          <w:lang w:val="fr-FR"/>
        </w:rPr>
        <w:t>.</w:t>
      </w:r>
    </w:p>
    <w:p w:rsidR="00872247" w:rsidRPr="00C71BE6" w:rsidRDefault="00872247" w:rsidP="00872247">
      <w:pPr>
        <w:tabs>
          <w:tab w:val="left" w:pos="720"/>
        </w:tabs>
        <w:jc w:val="both"/>
        <w:rPr>
          <w:rFonts w:ascii="Times New Roman" w:hAnsi="Times New Roman"/>
          <w:color w:val="000000"/>
          <w:lang w:val="fr-FR"/>
        </w:rPr>
      </w:pPr>
      <w:r w:rsidRPr="00C71BE6">
        <w:rPr>
          <w:rFonts w:ascii="Times New Roman" w:hAnsi="Times New Roman"/>
          <w:color w:val="000000"/>
          <w:lang w:val="fr-FR"/>
        </w:rPr>
        <w:t xml:space="preserve">          a/ Tính thể tích phần quả cầu ngập trong nước khi đã đổ dầu.</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 Nếu tiếp tục rót thêm dầu vào thì thể tích phần ngập trong nước của quả cầu thay đổi như thế nào?</w:t>
      </w:r>
    </w:p>
    <w:p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Hướng dẫn giải:</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a/ Gọi V</w:t>
      </w:r>
      <w:r w:rsidRPr="00C71BE6">
        <w:rPr>
          <w:rFonts w:ascii="Times New Roman" w:hAnsi="Times New Roman"/>
          <w:color w:val="000000"/>
          <w:vertAlign w:val="subscript"/>
          <w:lang w:val="fr-FR"/>
        </w:rPr>
        <w:t>1</w:t>
      </w:r>
      <w:r w:rsidRPr="00C71BE6">
        <w:rPr>
          <w:rFonts w:ascii="Times New Roman" w:hAnsi="Times New Roman"/>
          <w:color w:val="000000"/>
          <w:lang w:val="fr-FR"/>
        </w:rPr>
        <w:t>, V</w:t>
      </w:r>
      <w:r w:rsidRPr="00C71BE6">
        <w:rPr>
          <w:rFonts w:ascii="Times New Roman" w:hAnsi="Times New Roman"/>
          <w:color w:val="000000"/>
          <w:vertAlign w:val="subscript"/>
          <w:lang w:val="fr-FR"/>
        </w:rPr>
        <w:t>2</w:t>
      </w:r>
      <w:r w:rsidRPr="00C71BE6">
        <w:rPr>
          <w:rFonts w:ascii="Times New Roman" w:hAnsi="Times New Roman"/>
          <w:color w:val="000000"/>
          <w:lang w:val="fr-FR"/>
        </w:rPr>
        <w:t>, V</w:t>
      </w:r>
      <w:r w:rsidRPr="00C71BE6">
        <w:rPr>
          <w:rFonts w:ascii="Times New Roman" w:hAnsi="Times New Roman"/>
          <w:color w:val="000000"/>
          <w:vertAlign w:val="subscript"/>
          <w:lang w:val="fr-FR"/>
        </w:rPr>
        <w:t>3</w:t>
      </w:r>
      <w:r w:rsidRPr="00C71BE6">
        <w:rPr>
          <w:rFonts w:ascii="Times New Roman" w:hAnsi="Times New Roman"/>
          <w:color w:val="000000"/>
          <w:lang w:val="fr-FR"/>
        </w:rPr>
        <w:t>lần lượt là thể tích của quả cầu, thể tích của quả cầu ngập trong dầu và thể tích phần quả cầungập trong nước. Ta có 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 xml:space="preserve">  (1)</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Quả cầu cân bằng trong nước và trong dầu nên ta có: 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 xml:space="preserve"> . (2)</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Từ (1) suy ra V</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 thay vào (2) ta được:</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w:t>
      </w:r>
    </w:p>
    <w:p w:rsidR="00872247" w:rsidRPr="00C71BE6" w:rsidRDefault="00D75085" w:rsidP="00872247">
      <w:pPr>
        <w:ind w:firstLine="456"/>
        <w:jc w:val="both"/>
        <w:rPr>
          <w:rFonts w:ascii="Times New Roman" w:hAnsi="Times New Roman"/>
          <w:color w:val="000000"/>
        </w:rPr>
      </w:pPr>
      <w:r>
        <w:rPr>
          <w:rFonts w:ascii="Times New Roman" w:hAnsi="Times New Roman"/>
          <w:color w:val="000000"/>
          <w:position w:val="-6"/>
        </w:rPr>
        <w:pict>
          <v:shape id="_x0000_i1048" type="#_x0000_t75" style="width:15.05pt;height:11.9pt">
            <v:imagedata r:id="rId50" o:title=""/>
          </v:shape>
        </w:pict>
      </w:r>
      <w:r w:rsidR="00872247" w:rsidRPr="00C71BE6">
        <w:rPr>
          <w:rFonts w:ascii="Times New Roman" w:hAnsi="Times New Roman"/>
          <w:color w:val="000000"/>
        </w:rPr>
        <w:t xml:space="preserve">    V</w:t>
      </w:r>
      <w:r w:rsidR="00872247" w:rsidRPr="00C71BE6">
        <w:rPr>
          <w:rFonts w:ascii="Times New Roman" w:hAnsi="Times New Roman"/>
          <w:color w:val="000000"/>
          <w:vertAlign w:val="subscript"/>
        </w:rPr>
        <w:t>3</w:t>
      </w:r>
      <w:r w:rsidR="00872247" w:rsidRPr="00C71BE6">
        <w:rPr>
          <w:rFonts w:ascii="Times New Roman" w:hAnsi="Times New Roman"/>
          <w:color w:val="000000"/>
        </w:rPr>
        <w:t>(d</w:t>
      </w:r>
      <w:r w:rsidR="00872247" w:rsidRPr="00C71BE6">
        <w:rPr>
          <w:rFonts w:ascii="Times New Roman" w:hAnsi="Times New Roman"/>
          <w:color w:val="000000"/>
          <w:vertAlign w:val="subscript"/>
        </w:rPr>
        <w:t>3</w:t>
      </w:r>
      <w:r w:rsidR="00872247" w:rsidRPr="00C71BE6">
        <w:rPr>
          <w:rFonts w:ascii="Times New Roman" w:hAnsi="Times New Roman"/>
          <w:color w:val="000000"/>
        </w:rPr>
        <w:t>-d</w:t>
      </w:r>
      <w:r w:rsidR="00872247" w:rsidRPr="00C71BE6">
        <w:rPr>
          <w:rFonts w:ascii="Times New Roman" w:hAnsi="Times New Roman"/>
          <w:color w:val="000000"/>
          <w:vertAlign w:val="subscript"/>
        </w:rPr>
        <w:t>2</w:t>
      </w:r>
      <w:r w:rsidR="00872247" w:rsidRPr="00C71BE6">
        <w:rPr>
          <w:rFonts w:ascii="Times New Roman" w:hAnsi="Times New Roman"/>
          <w:color w:val="000000"/>
        </w:rPr>
        <w:t>)=V</w:t>
      </w:r>
      <w:r w:rsidR="00872247" w:rsidRPr="00C71BE6">
        <w:rPr>
          <w:rFonts w:ascii="Times New Roman" w:hAnsi="Times New Roman"/>
          <w:color w:val="000000"/>
          <w:vertAlign w:val="subscript"/>
        </w:rPr>
        <w:t>1</w:t>
      </w:r>
      <w:r w:rsidR="00872247" w:rsidRPr="00C71BE6">
        <w:rPr>
          <w:rFonts w:ascii="Times New Roman" w:hAnsi="Times New Roman"/>
          <w:color w:val="000000"/>
        </w:rPr>
        <w:t>.d</w:t>
      </w:r>
      <w:r w:rsidR="00872247" w:rsidRPr="00C71BE6">
        <w:rPr>
          <w:rFonts w:ascii="Times New Roman" w:hAnsi="Times New Roman"/>
          <w:color w:val="000000"/>
          <w:vertAlign w:val="subscript"/>
        </w:rPr>
        <w:t>1</w:t>
      </w:r>
      <w:r w:rsidR="00872247" w:rsidRPr="00C71BE6">
        <w:rPr>
          <w:rFonts w:ascii="Times New Roman" w:hAnsi="Times New Roman"/>
          <w:color w:val="000000"/>
        </w:rPr>
        <w:t>-V</w:t>
      </w:r>
      <w:r w:rsidR="00872247" w:rsidRPr="00C71BE6">
        <w:rPr>
          <w:rFonts w:ascii="Times New Roman" w:hAnsi="Times New Roman"/>
          <w:color w:val="000000"/>
          <w:vertAlign w:val="subscript"/>
        </w:rPr>
        <w:t>1</w:t>
      </w:r>
      <w:r w:rsidR="00872247" w:rsidRPr="00C71BE6">
        <w:rPr>
          <w:rFonts w:ascii="Times New Roman" w:hAnsi="Times New Roman"/>
          <w:color w:val="000000"/>
        </w:rPr>
        <w:t>.d</w:t>
      </w:r>
      <w:r w:rsidR="00872247" w:rsidRPr="00C71BE6">
        <w:rPr>
          <w:rFonts w:ascii="Times New Roman" w:hAnsi="Times New Roman"/>
          <w:color w:val="000000"/>
          <w:vertAlign w:val="subscript"/>
        </w:rPr>
        <w:t>2</w:t>
      </w:r>
      <w:r w:rsidR="00872247" w:rsidRPr="00C71BE6">
        <w:rPr>
          <w:rFonts w:ascii="Times New Roman" w:hAnsi="Times New Roman"/>
          <w:color w:val="000000"/>
        </w:rPr>
        <w:t xml:space="preserve">     </w:t>
      </w:r>
      <w:r>
        <w:rPr>
          <w:rFonts w:ascii="Times New Roman" w:hAnsi="Times New Roman"/>
          <w:color w:val="000000"/>
          <w:position w:val="-6"/>
        </w:rPr>
        <w:pict>
          <v:shape id="_x0000_i1049" type="#_x0000_t75" style="width:15.05pt;height:11.9pt">
            <v:imagedata r:id="rId51" o:title=""/>
          </v:shape>
        </w:pict>
      </w:r>
      <w:r>
        <w:rPr>
          <w:rFonts w:ascii="Times New Roman" w:hAnsi="Times New Roman"/>
          <w:color w:val="000000"/>
          <w:position w:val="-30"/>
        </w:rPr>
        <w:pict>
          <v:shape id="_x0000_i1050" type="#_x0000_t75" style="width:85.15pt;height:35.05pt">
            <v:imagedata r:id="rId52" o:title=""/>
          </v:shape>
        </w:pic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Tay số: với V</w:t>
      </w:r>
      <w:r w:rsidRPr="00C71BE6">
        <w:rPr>
          <w:rFonts w:ascii="Times New Roman" w:hAnsi="Times New Roman"/>
          <w:color w:val="000000"/>
          <w:vertAlign w:val="subscript"/>
        </w:rPr>
        <w:t>1</w:t>
      </w:r>
      <w:r w:rsidRPr="00C71BE6">
        <w:rPr>
          <w:rFonts w:ascii="Times New Roman" w:hAnsi="Times New Roman"/>
          <w:color w:val="000000"/>
        </w:rPr>
        <w:t>=100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1</w:t>
      </w:r>
      <w:r w:rsidRPr="00C71BE6">
        <w:rPr>
          <w:rFonts w:ascii="Times New Roman" w:hAnsi="Times New Roman"/>
          <w:color w:val="000000"/>
        </w:rPr>
        <w:t>=8200N/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7000N/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3</w:t>
      </w:r>
      <w:r w:rsidRPr="00C71BE6">
        <w:rPr>
          <w:rFonts w:ascii="Times New Roman" w:hAnsi="Times New Roman"/>
          <w:color w:val="000000"/>
        </w:rPr>
        <w:t>=10000N/m</w:t>
      </w:r>
      <w:r w:rsidRPr="00C71BE6">
        <w:rPr>
          <w:rFonts w:ascii="Times New Roman" w:hAnsi="Times New Roman"/>
          <w:color w:val="000000"/>
          <w:vertAlign w:val="superscript"/>
        </w:rPr>
        <w:t>3</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 xml:space="preserve">b/Từ biểu thức: </w:t>
      </w:r>
      <w:r w:rsidR="00D75085">
        <w:rPr>
          <w:rFonts w:ascii="Times New Roman" w:hAnsi="Times New Roman"/>
          <w:color w:val="000000"/>
          <w:position w:val="-30"/>
        </w:rPr>
        <w:pict>
          <v:shape id="_x0000_i1051" type="#_x0000_t75" style="width:85.15pt;height:35.05pt">
            <v:imagedata r:id="rId52" o:title=""/>
          </v:shape>
        </w:pict>
      </w:r>
      <w:r w:rsidRPr="00C71BE6">
        <w:rPr>
          <w:rFonts w:ascii="Times New Roman" w:hAnsi="Times New Roman"/>
          <w:color w:val="000000"/>
        </w:rPr>
        <w:t>. Ta thấy thể tích phần quả cầu ngập trong nước (V</w:t>
      </w:r>
      <w:r w:rsidRPr="00C71BE6">
        <w:rPr>
          <w:rFonts w:ascii="Times New Roman" w:hAnsi="Times New Roman"/>
          <w:color w:val="000000"/>
          <w:vertAlign w:val="subscript"/>
        </w:rPr>
        <w:t>3</w:t>
      </w:r>
      <w:r w:rsidRPr="00C71BE6">
        <w:rPr>
          <w:rFonts w:ascii="Times New Roman" w:hAnsi="Times New Roman"/>
          <w:color w:val="000000"/>
        </w:rPr>
        <w:t>) chỉ phụ thuộc vào V</w:t>
      </w:r>
      <w:r w:rsidRPr="00C71BE6">
        <w:rPr>
          <w:rFonts w:ascii="Times New Roman" w:hAnsi="Times New Roman"/>
          <w:color w:val="000000"/>
          <w:vertAlign w:val="subscript"/>
        </w:rPr>
        <w:t>1</w:t>
      </w:r>
      <w:r w:rsidRPr="00C71BE6">
        <w:rPr>
          <w:rFonts w:ascii="Times New Roman" w:hAnsi="Times New Roman"/>
          <w:color w:val="000000"/>
        </w:rPr>
        <w:t>, d</w:t>
      </w:r>
      <w:r w:rsidRPr="00C71BE6">
        <w:rPr>
          <w:rFonts w:ascii="Times New Roman" w:hAnsi="Times New Roman"/>
          <w:color w:val="000000"/>
          <w:vertAlign w:val="subscript"/>
        </w:rPr>
        <w:t>1</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 d</w:t>
      </w:r>
      <w:r w:rsidRPr="00C71BE6">
        <w:rPr>
          <w:rFonts w:ascii="Times New Roman" w:hAnsi="Times New Roman"/>
          <w:color w:val="000000"/>
          <w:vertAlign w:val="subscript"/>
        </w:rPr>
        <w:t>3</w:t>
      </w:r>
      <w:r w:rsidRPr="00C71BE6">
        <w:rPr>
          <w:rFonts w:ascii="Times New Roman" w:hAnsi="Times New Roman"/>
          <w:color w:val="000000"/>
        </w:rPr>
        <w:t xml:space="preserve"> không phụ thuộc vào độ sâu của quả cầu trong dầu, cũng như lượng dầu đổ thêm vào. Do đó nếu tiếp tục đổ thêm dầu vào thì phần quả cầu ngập trong nước không thay đổi  </w:t>
      </w:r>
    </w:p>
    <w:p w:rsidR="00872247" w:rsidRPr="00C71BE6" w:rsidRDefault="00872247" w:rsidP="00872247">
      <w:pPr>
        <w:jc w:val="both"/>
        <w:rPr>
          <w:rFonts w:ascii="Times New Roman" w:hAnsi="Times New Roman"/>
          <w:b/>
          <w:color w:val="000000"/>
        </w:rPr>
      </w:pP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lastRenderedPageBreak/>
        <w:t>Bài 5:</w:t>
      </w:r>
      <w:r w:rsidRPr="00C71BE6">
        <w:rPr>
          <w:rFonts w:ascii="Times New Roman" w:hAnsi="Times New Roman"/>
          <w:color w:val="000000"/>
        </w:rPr>
        <w:t xml:space="preserve"> Một khối nước đá hình lập phương  cạnh 3cm, khối lượng riêng 0.9 g /cm</w:t>
      </w:r>
      <w:r w:rsidR="00D75085">
        <w:rPr>
          <w:rFonts w:ascii="Times New Roman" w:hAnsi="Times New Roman"/>
          <w:color w:val="000000"/>
          <w:position w:val="-4"/>
        </w:rPr>
        <w:pict>
          <v:shape id="_x0000_i1052" type="#_x0000_t75" style="width:6.9pt;height:15.05pt">
            <v:imagedata r:id="rId53" o:title=""/>
          </v:shape>
        </w:pict>
      </w:r>
      <w:r w:rsidRPr="00C71BE6">
        <w:rPr>
          <w:rFonts w:ascii="Times New Roman" w:hAnsi="Times New Roman"/>
          <w:color w:val="000000"/>
        </w:rPr>
        <w:t>. Viên đá nổi trên mặt nước. Tính tỷ số giữa thể tích phần nổi và phần chìm của viên đá, từ đó suy ra chiều cao của phần nổi. Biết khối lượng riêng của nước là 1g /cm</w:t>
      </w:r>
      <w:r w:rsidR="00D75085">
        <w:rPr>
          <w:rFonts w:ascii="Times New Roman" w:hAnsi="Times New Roman"/>
          <w:color w:val="000000"/>
          <w:position w:val="-4"/>
        </w:rPr>
        <w:pict>
          <v:shape id="_x0000_i1053" type="#_x0000_t75" style="width:6.9pt;height:15.05pt">
            <v:imagedata r:id="rId53" o:title=""/>
          </v:shape>
        </w:pict>
      </w:r>
      <w:r w:rsidRPr="00C71BE6">
        <w:rPr>
          <w:rFonts w:ascii="Times New Roman" w:hAnsi="Times New Roman"/>
          <w:color w:val="000000"/>
        </w:rPr>
        <w:t>.</w:t>
      </w: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D</w:t>
      </w:r>
      <w:r w:rsidR="00D75085">
        <w:rPr>
          <w:rFonts w:ascii="Times New Roman" w:hAnsi="Times New Roman"/>
          <w:color w:val="000000"/>
          <w:position w:val="-10"/>
        </w:rPr>
        <w:pict>
          <v:shape id="_x0000_i1054" type="#_x0000_t75" style="width:6.25pt;height:16.9pt">
            <v:imagedata r:id="rId54" o:title=""/>
          </v:shape>
        </w:pict>
      </w:r>
      <w:r w:rsidRPr="00C71BE6">
        <w:rPr>
          <w:rFonts w:ascii="Times New Roman" w:hAnsi="Times New Roman"/>
          <w:color w:val="000000"/>
        </w:rPr>
        <w:t>= 1g/cm</w:t>
      </w:r>
      <w:r w:rsidR="00D75085">
        <w:rPr>
          <w:rFonts w:ascii="Times New Roman" w:hAnsi="Times New Roman"/>
          <w:color w:val="000000"/>
          <w:position w:val="-4"/>
        </w:rPr>
        <w:pict>
          <v:shape id="_x0000_i1055" type="#_x0000_t75" style="width:6.9pt;height:15.05pt">
            <v:imagedata r:id="rId55" o:title=""/>
          </v:shape>
        </w:pict>
      </w:r>
      <w:r w:rsidRPr="00C71BE6">
        <w:rPr>
          <w:rFonts w:ascii="Times New Roman" w:hAnsi="Times New Roman"/>
          <w:color w:val="000000"/>
        </w:rPr>
        <w:t xml:space="preserve"> =&gt; d</w:t>
      </w:r>
      <w:r w:rsidR="00D75085">
        <w:rPr>
          <w:rFonts w:ascii="Times New Roman" w:hAnsi="Times New Roman"/>
          <w:color w:val="000000"/>
          <w:position w:val="-10"/>
        </w:rPr>
        <w:pict>
          <v:shape id="_x0000_i1056" type="#_x0000_t75" style="width:6.25pt;height:16.9pt">
            <v:imagedata r:id="rId56" o:title=""/>
          </v:shape>
        </w:pict>
      </w:r>
      <w:r w:rsidRPr="00C71BE6">
        <w:rPr>
          <w:rFonts w:ascii="Times New Roman" w:hAnsi="Times New Roman"/>
          <w:color w:val="000000"/>
        </w:rPr>
        <w:t xml:space="preserve"> = 10N/ g/cm</w:t>
      </w:r>
      <w:r w:rsidR="00D75085">
        <w:rPr>
          <w:rFonts w:ascii="Times New Roman" w:hAnsi="Times New Roman"/>
          <w:color w:val="000000"/>
          <w:position w:val="-4"/>
        </w:rPr>
        <w:pict>
          <v:shape id="_x0000_i1057" type="#_x0000_t75" style="width:6.9pt;height:15.05pt">
            <v:imagedata r:id="rId57" o:title=""/>
          </v:shape>
        </w:pict>
      </w:r>
      <w:r w:rsidRPr="00C71BE6">
        <w:rPr>
          <w:rFonts w:ascii="Times New Roman" w:hAnsi="Times New Roman"/>
          <w:color w:val="000000"/>
        </w:rPr>
        <w:t>;</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D</w:t>
      </w:r>
      <w:r w:rsidR="00D75085">
        <w:rPr>
          <w:rFonts w:ascii="Times New Roman" w:hAnsi="Times New Roman"/>
          <w:color w:val="000000"/>
          <w:position w:val="-10"/>
        </w:rPr>
        <w:pict>
          <v:shape id="_x0000_i1058" type="#_x0000_t75" style="width:8.15pt;height:16.9pt">
            <v:imagedata r:id="rId58" o:title=""/>
          </v:shape>
        </w:pict>
      </w:r>
      <w:r w:rsidRPr="00C71BE6">
        <w:rPr>
          <w:rFonts w:ascii="Times New Roman" w:hAnsi="Times New Roman"/>
          <w:color w:val="000000"/>
        </w:rPr>
        <w:t>= 0.9g/cm</w:t>
      </w:r>
      <w:r w:rsidR="00D75085">
        <w:rPr>
          <w:rFonts w:ascii="Times New Roman" w:hAnsi="Times New Roman"/>
          <w:color w:val="000000"/>
          <w:position w:val="-4"/>
        </w:rPr>
        <w:pict>
          <v:shape id="_x0000_i1059" type="#_x0000_t75" style="width:6.9pt;height:15.05pt">
            <v:imagedata r:id="rId59" o:title=""/>
          </v:shape>
        </w:pict>
      </w:r>
      <w:r w:rsidRPr="00C71BE6">
        <w:rPr>
          <w:rFonts w:ascii="Times New Roman" w:hAnsi="Times New Roman"/>
          <w:color w:val="000000"/>
        </w:rPr>
        <w:t xml:space="preserve"> =&gt; d</w:t>
      </w:r>
      <w:r w:rsidR="00D75085">
        <w:rPr>
          <w:rFonts w:ascii="Times New Roman" w:hAnsi="Times New Roman"/>
          <w:color w:val="000000"/>
          <w:position w:val="-10"/>
        </w:rPr>
        <w:pict>
          <v:shape id="_x0000_i1060" type="#_x0000_t75" style="width:8.15pt;height:16.9pt">
            <v:imagedata r:id="rId60" o:title=""/>
          </v:shape>
        </w:pict>
      </w:r>
      <w:r w:rsidRPr="00C71BE6">
        <w:rPr>
          <w:rFonts w:ascii="Times New Roman" w:hAnsi="Times New Roman"/>
          <w:color w:val="000000"/>
        </w:rPr>
        <w:t xml:space="preserve"> = 9N/ g/cm</w:t>
      </w:r>
      <w:r w:rsidR="00D75085">
        <w:rPr>
          <w:rFonts w:ascii="Times New Roman" w:hAnsi="Times New Roman"/>
          <w:color w:val="000000"/>
          <w:position w:val="-4"/>
        </w:rPr>
        <w:pict>
          <v:shape id="_x0000_i1061" type="#_x0000_t75" style="width:6.9pt;height:15.05pt">
            <v:imagedata r:id="rId57" o:title=""/>
          </v:shape>
        </w:pict>
      </w:r>
      <w:r w:rsidRPr="00C71BE6">
        <w:rPr>
          <w:rFonts w:ascii="Times New Roman" w:hAnsi="Times New Roman"/>
          <w:color w:val="000000"/>
        </w:rPr>
        <w:t>;</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Gọi d</w:t>
      </w:r>
      <w:r w:rsidR="00D75085">
        <w:rPr>
          <w:rFonts w:ascii="Times New Roman" w:hAnsi="Times New Roman"/>
          <w:color w:val="000000"/>
          <w:position w:val="-10"/>
        </w:rPr>
        <w:pict>
          <v:shape id="_x0000_i1062" type="#_x0000_t75" style="width:6.25pt;height:16.9pt">
            <v:imagedata r:id="rId56" o:title=""/>
          </v:shape>
        </w:pict>
      </w:r>
      <w:r w:rsidRPr="00C71BE6">
        <w:rPr>
          <w:rFonts w:ascii="Times New Roman" w:hAnsi="Times New Roman"/>
          <w:color w:val="000000"/>
        </w:rPr>
        <w:t xml:space="preserve"> và d</w:t>
      </w:r>
      <w:r w:rsidR="00D75085">
        <w:rPr>
          <w:rFonts w:ascii="Times New Roman" w:hAnsi="Times New Roman"/>
          <w:color w:val="000000"/>
          <w:position w:val="-10"/>
        </w:rPr>
        <w:pict>
          <v:shape id="_x0000_i1063" type="#_x0000_t75" style="width:8.15pt;height:16.9pt">
            <v:imagedata r:id="rId61" o:title=""/>
          </v:shape>
        </w:pict>
      </w:r>
      <w:r w:rsidRPr="00C71BE6">
        <w:rPr>
          <w:rFonts w:ascii="Times New Roman" w:hAnsi="Times New Roman"/>
          <w:color w:val="000000"/>
        </w:rPr>
        <w:t xml:space="preserve"> là trọng lượng riêng cuả nước và đá  </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 xml:space="preserve">        V</w:t>
      </w:r>
      <w:r w:rsidR="00D75085">
        <w:rPr>
          <w:rFonts w:ascii="Times New Roman" w:hAnsi="Times New Roman"/>
          <w:color w:val="000000"/>
          <w:position w:val="-10"/>
        </w:rPr>
        <w:pict>
          <v:shape id="_x0000_i1064" type="#_x0000_t75" style="width:6.25pt;height:16.9pt">
            <v:imagedata r:id="rId62" o:title=""/>
          </v:shape>
        </w:pict>
      </w:r>
      <w:r w:rsidRPr="00C71BE6">
        <w:rPr>
          <w:rFonts w:ascii="Times New Roman" w:hAnsi="Times New Roman"/>
          <w:color w:val="000000"/>
        </w:rPr>
        <w:t xml:space="preserve"> và V</w:t>
      </w:r>
      <w:r w:rsidR="00D75085">
        <w:rPr>
          <w:rFonts w:ascii="Times New Roman" w:hAnsi="Times New Roman"/>
          <w:color w:val="000000"/>
          <w:position w:val="-10"/>
        </w:rPr>
        <w:pict>
          <v:shape id="_x0000_i1065" type="#_x0000_t75" style="width:8.15pt;height:16.9pt">
            <v:imagedata r:id="rId63" o:title=""/>
          </v:shape>
        </w:pict>
      </w:r>
      <w:r w:rsidRPr="00C71BE6">
        <w:rPr>
          <w:rFonts w:ascii="Times New Roman" w:hAnsi="Times New Roman"/>
          <w:color w:val="000000"/>
        </w:rPr>
        <w:t xml:space="preserve"> là thể tích phần nước bị chìm và nổi</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Khi viên đá nổi thì lực đẩy ác simet bằng trọng lượng của vật ta có</w:t>
      </w:r>
    </w:p>
    <w:p w:rsidR="00872247" w:rsidRPr="00C71BE6" w:rsidRDefault="00872247" w:rsidP="00872247">
      <w:pPr>
        <w:ind w:left="2160" w:firstLine="720"/>
        <w:jc w:val="both"/>
        <w:rPr>
          <w:rFonts w:ascii="Times New Roman" w:hAnsi="Times New Roman"/>
          <w:color w:val="000000"/>
        </w:rPr>
      </w:pPr>
      <w:r w:rsidRPr="00C71BE6">
        <w:rPr>
          <w:rFonts w:ascii="Times New Roman" w:hAnsi="Times New Roman"/>
          <w:color w:val="000000"/>
        </w:rPr>
        <w:t>d</w:t>
      </w:r>
      <w:r w:rsidR="00D75085">
        <w:rPr>
          <w:rFonts w:ascii="Times New Roman" w:hAnsi="Times New Roman"/>
          <w:color w:val="000000"/>
          <w:position w:val="-10"/>
        </w:rPr>
        <w:pict>
          <v:shape id="_x0000_i1066" type="#_x0000_t75" style="width:6.25pt;height:16.9pt">
            <v:imagedata r:id="rId56" o:title=""/>
          </v:shape>
        </w:pict>
      </w:r>
      <w:r w:rsidRPr="00C71BE6">
        <w:rPr>
          <w:rFonts w:ascii="Times New Roman" w:hAnsi="Times New Roman"/>
          <w:color w:val="000000"/>
        </w:rPr>
        <w:t>.  V</w:t>
      </w:r>
      <w:r w:rsidR="00D75085">
        <w:rPr>
          <w:rFonts w:ascii="Times New Roman" w:hAnsi="Times New Roman"/>
          <w:color w:val="000000"/>
          <w:position w:val="-10"/>
        </w:rPr>
        <w:pict>
          <v:shape id="_x0000_i1067" type="#_x0000_t75" style="width:6.25pt;height:16.9pt">
            <v:imagedata r:id="rId62" o:title=""/>
          </v:shape>
        </w:pict>
      </w:r>
      <w:r w:rsidRPr="00C71BE6">
        <w:rPr>
          <w:rFonts w:ascii="Times New Roman" w:hAnsi="Times New Roman"/>
          <w:color w:val="000000"/>
        </w:rPr>
        <w:t xml:space="preserve"> = d</w:t>
      </w:r>
      <w:r w:rsidR="00D75085">
        <w:rPr>
          <w:rFonts w:ascii="Times New Roman" w:hAnsi="Times New Roman"/>
          <w:color w:val="000000"/>
          <w:position w:val="-10"/>
        </w:rPr>
        <w:pict>
          <v:shape id="_x0000_i1068" type="#_x0000_t75" style="width:8.15pt;height:16.9pt">
            <v:imagedata r:id="rId60" o:title=""/>
          </v:shape>
        </w:pict>
      </w:r>
      <w:r w:rsidRPr="00C71BE6">
        <w:rPr>
          <w:rFonts w:ascii="Times New Roman" w:hAnsi="Times New Roman"/>
          <w:color w:val="000000"/>
        </w:rPr>
        <w:t>( V</w:t>
      </w:r>
      <w:r w:rsidR="00D75085">
        <w:rPr>
          <w:rFonts w:ascii="Times New Roman" w:hAnsi="Times New Roman"/>
          <w:color w:val="000000"/>
          <w:position w:val="-10"/>
        </w:rPr>
        <w:pict>
          <v:shape id="_x0000_i1069" type="#_x0000_t75" style="width:6.25pt;height:16.9pt">
            <v:imagedata r:id="rId62" o:title=""/>
          </v:shape>
        </w:pict>
      </w:r>
      <w:r w:rsidRPr="00C71BE6">
        <w:rPr>
          <w:rFonts w:ascii="Times New Roman" w:hAnsi="Times New Roman"/>
          <w:color w:val="000000"/>
        </w:rPr>
        <w:t>+ V</w:t>
      </w:r>
      <w:r w:rsidR="00D75085">
        <w:rPr>
          <w:rFonts w:ascii="Times New Roman" w:hAnsi="Times New Roman"/>
          <w:color w:val="000000"/>
          <w:position w:val="-10"/>
        </w:rPr>
        <w:pict>
          <v:shape id="_x0000_i1070" type="#_x0000_t75" style="width:8.15pt;height:16.9pt">
            <v:imagedata r:id="rId63" o:title=""/>
          </v:shape>
        </w:pict>
      </w:r>
      <w:r w:rsidRPr="00C71BE6">
        <w:rPr>
          <w:rFonts w:ascii="Times New Roman" w:hAnsi="Times New Roman"/>
          <w:color w:val="000000"/>
        </w:rPr>
        <w:t>)</w:t>
      </w:r>
    </w:p>
    <w:p w:rsidR="00872247" w:rsidRPr="00C71BE6" w:rsidRDefault="00D75085" w:rsidP="00872247">
      <w:pPr>
        <w:ind w:left="2160" w:firstLine="720"/>
        <w:jc w:val="both"/>
        <w:rPr>
          <w:rFonts w:ascii="Times New Roman" w:hAnsi="Times New Roman"/>
          <w:color w:val="000000"/>
        </w:rPr>
      </w:pPr>
      <w:r>
        <w:rPr>
          <w:rFonts w:ascii="Times New Roman" w:hAnsi="Times New Roman"/>
          <w:color w:val="000000"/>
          <w:position w:val="-30"/>
        </w:rPr>
        <w:pict>
          <v:shape id="_x0000_i1071" type="#_x0000_t75" style="width:115.2pt;height:36.3pt">
            <v:imagedata r:id="rId64" o:title=""/>
          </v:shape>
        </w:pic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Hay</w:t>
      </w:r>
      <w:r w:rsidRPr="00C71BE6">
        <w:rPr>
          <w:rFonts w:ascii="Times New Roman" w:hAnsi="Times New Roman"/>
          <w:color w:val="000000"/>
        </w:rPr>
        <w:tab/>
      </w:r>
      <w:r w:rsidRPr="00C71BE6">
        <w:rPr>
          <w:rFonts w:ascii="Times New Roman" w:hAnsi="Times New Roman"/>
          <w:color w:val="000000"/>
        </w:rPr>
        <w:tab/>
      </w:r>
      <w:r w:rsidR="00D75085">
        <w:rPr>
          <w:rFonts w:ascii="Times New Roman" w:hAnsi="Times New Roman"/>
          <w:color w:val="000000"/>
          <w:position w:val="-30"/>
        </w:rPr>
        <w:pict>
          <v:shape id="_x0000_i1072" type="#_x0000_t75" style="width:194.1pt;height:35.05pt">
            <v:imagedata r:id="rId65" o:title=""/>
          </v:shape>
        </w:pict>
      </w:r>
    </w:p>
    <w:p w:rsidR="00872247" w:rsidRPr="00C71BE6" w:rsidRDefault="00872247" w:rsidP="00872247">
      <w:pPr>
        <w:ind w:left="2275"/>
        <w:jc w:val="both"/>
        <w:rPr>
          <w:rFonts w:ascii="Times New Roman" w:hAnsi="Times New Roman"/>
          <w:color w:val="000000"/>
        </w:rPr>
      </w:pPr>
      <w:r w:rsidRPr="00C71BE6">
        <w:rPr>
          <w:rFonts w:ascii="Times New Roman" w:hAnsi="Times New Roman"/>
          <w:color w:val="000000"/>
        </w:rPr>
        <w:t>Vậy</w:t>
      </w:r>
      <w:r w:rsidRPr="00C71BE6">
        <w:rPr>
          <w:rFonts w:ascii="Times New Roman" w:hAnsi="Times New Roman"/>
          <w:color w:val="000000"/>
        </w:rPr>
        <w:tab/>
      </w:r>
      <w:r w:rsidRPr="00C71BE6">
        <w:rPr>
          <w:rFonts w:ascii="Times New Roman" w:hAnsi="Times New Roman"/>
          <w:color w:val="000000"/>
        </w:rPr>
        <w:tab/>
      </w:r>
      <w:r w:rsidR="00D75085">
        <w:rPr>
          <w:rFonts w:ascii="Times New Roman" w:hAnsi="Times New Roman"/>
          <w:color w:val="000000"/>
          <w:position w:val="-30"/>
        </w:rPr>
        <w:pict>
          <v:shape id="_x0000_i1073" type="#_x0000_t75" style="width:48.85pt;height:35.05pt">
            <v:imagedata r:id="rId66" o:title=""/>
          </v:shape>
        </w:pict>
      </w:r>
      <w:r w:rsidRPr="00C71BE6">
        <w:rPr>
          <w:rFonts w:ascii="Times New Roman" w:hAnsi="Times New Roman"/>
          <w:color w:val="000000"/>
        </w:rPr>
        <w:t xml:space="preserve"> </w:t>
      </w:r>
    </w:p>
    <w:p w:rsidR="00872247" w:rsidRPr="00C71BE6" w:rsidRDefault="00872247" w:rsidP="00872247">
      <w:pPr>
        <w:ind w:left="2275"/>
        <w:jc w:val="both"/>
        <w:rPr>
          <w:rFonts w:ascii="Times New Roman" w:hAnsi="Times New Roman"/>
          <w:color w:val="000000"/>
        </w:rPr>
      </w:pPr>
      <w:r w:rsidRPr="00C71BE6">
        <w:rPr>
          <w:rFonts w:ascii="Times New Roman" w:hAnsi="Times New Roman"/>
          <w:color w:val="000000"/>
        </w:rPr>
        <w:t>độ cao của phần nổi là:</w:t>
      </w:r>
    </w:p>
    <w:p w:rsidR="00872247" w:rsidRPr="00C71BE6" w:rsidRDefault="00872247" w:rsidP="00872247">
      <w:pPr>
        <w:ind w:left="432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4384" behindDoc="0" locked="0" layoutInCell="1" allowOverlap="1">
                <wp:simplePos x="0" y="0"/>
                <wp:positionH relativeFrom="column">
                  <wp:posOffset>4090035</wp:posOffset>
                </wp:positionH>
                <wp:positionV relativeFrom="paragraph">
                  <wp:posOffset>390525</wp:posOffset>
                </wp:positionV>
                <wp:extent cx="2286000" cy="1143000"/>
                <wp:effectExtent l="4445" t="0" r="0" b="1905"/>
                <wp:wrapSquare wrapText="bothSides"/>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43000"/>
                          <a:chOff x="7641" y="8501"/>
                          <a:chExt cx="3600" cy="1800"/>
                        </a:xfrm>
                      </wpg:grpSpPr>
                      <wps:wsp>
                        <wps:cNvPr id="186" name="Text Box 13"/>
                        <wps:cNvSpPr txBox="1">
                          <a:spLocks noChangeArrowheads="1"/>
                        </wps:cNvSpPr>
                        <wps:spPr bwMode="auto">
                          <a:xfrm>
                            <a:off x="7641" y="8501"/>
                            <a:ext cx="360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txbxContent>
                        </wps:txbx>
                        <wps:bodyPr rot="0" vert="horz" wrap="square" lIns="91440" tIns="45720" rIns="91440" bIns="45720" anchor="t" anchorCtr="0" upright="1">
                          <a:noAutofit/>
                        </wps:bodyPr>
                      </wps:wsp>
                      <wpg:grpSp>
                        <wpg:cNvPr id="187" name="Group 14"/>
                        <wpg:cNvGrpSpPr>
                          <a:grpSpLocks/>
                        </wpg:cNvGrpSpPr>
                        <wpg:grpSpPr bwMode="auto">
                          <a:xfrm>
                            <a:off x="8001" y="8861"/>
                            <a:ext cx="3240" cy="1080"/>
                            <a:chOff x="7281" y="9364"/>
                            <a:chExt cx="3240" cy="1080"/>
                          </a:xfrm>
                        </wpg:grpSpPr>
                        <wps:wsp>
                          <wps:cNvPr id="188" name="Line 15"/>
                          <wps:cNvCnPr/>
                          <wps:spPr bwMode="auto">
                            <a:xfrm>
                              <a:off x="7281" y="97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6"/>
                          <wps:cNvCnPr/>
                          <wps:spPr bwMode="auto">
                            <a:xfrm>
                              <a:off x="7281" y="1044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7"/>
                          <wps:cNvCnPr/>
                          <wps:spPr bwMode="auto">
                            <a:xfrm>
                              <a:off x="9441" y="97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8"/>
                          <wps:cNvCnPr/>
                          <wps:spPr bwMode="auto">
                            <a:xfrm flipV="1">
                              <a:off x="7806" y="9364"/>
                              <a:ext cx="2340"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2" name="Text Box 19"/>
                          <wps:cNvSpPr txBox="1">
                            <a:spLocks noChangeArrowheads="1"/>
                          </wps:cNvSpPr>
                          <wps:spPr bwMode="auto">
                            <a:xfrm>
                              <a:off x="7644" y="100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B</w:t>
                                </w:r>
                              </w:p>
                            </w:txbxContent>
                          </wps:txbx>
                          <wps:bodyPr rot="0" vert="horz" wrap="square" lIns="0" tIns="0" rIns="0" bIns="0" anchor="t" anchorCtr="0" upright="1">
                            <a:noAutofit/>
                          </wps:bodyPr>
                        </wps:wsp>
                        <wps:wsp>
                          <wps:cNvPr id="193" name="Text Box 20"/>
                          <wps:cNvSpPr txBox="1">
                            <a:spLocks noChangeArrowheads="1"/>
                          </wps:cNvSpPr>
                          <wps:spPr bwMode="auto">
                            <a:xfrm>
                              <a:off x="9981" y="936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A</w:t>
                                </w:r>
                              </w:p>
                            </w:txbxContent>
                          </wps:txbx>
                          <wps:bodyPr rot="0" vert="horz" wrap="square" lIns="0" tIns="0" rIns="0" bIns="0" anchor="t" anchorCtr="0" upright="1">
                            <a:noAutofit/>
                          </wps:bodyPr>
                        </wps:wsp>
                        <wps:wsp>
                          <wps:cNvPr id="194" name="Text Box 21"/>
                          <wps:cNvSpPr txBox="1">
                            <a:spLocks noChangeArrowheads="1"/>
                          </wps:cNvSpPr>
                          <wps:spPr bwMode="auto">
                            <a:xfrm>
                              <a:off x="9321" y="972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O</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5" o:spid="_x0000_s1026" style="position:absolute;left:0;text-align:left;margin-left:322.05pt;margin-top:30.75pt;width:180pt;height:90pt;z-index:251664384" coordorigin="7641,8501" coordsize="360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ELUb1wQAAFgeAAAOAAAAZHJzL2Uyb0RvYy54bWzsWVtvq0YQfq/U/7Di3THgNQYU5yjxJaqU tpHO5X3NXQWW7uLYOVX/e2cvYGzXbRI37jkSfrAWlt2dyzffzMD1h22Ro6eI8YyWU8O6Mg0UlQEN szKZGp8/LQeugXhNypDktIymxnPEjQ83P/5wvan8yKYpzcOIIdik5P6mmhppXVf+cMiDNCoIv6JV VMJkTFlBarhkyTBkZAO7F/nQNk1nuKEsrBgNIs7h7lxNGjdy/ziOgvrXOOZRjfKpAbLV8p/J/5X4 H95cEz9hpEqzQItB3iBFQbISDm23mpOaoDXLjrYqsoBRTuP6KqDFkMZxFkRSB9DGMg+0uWd0XUld En+TVK2ZwLQHdnrztsEvT48MZSH4zh0bqCQFOEmei8QNMM+mSnx46p5VH6tHpnSE4QMNfuMwPTyc F9eJehitNj/TEDYk65pK82xjVogtQHG0lV54br0QbWsUwE3bdh3TBGcFMGdZeCQupJ+CFJwp1k0c bBkIpt2xaTVzC71+BKv1YletHBJfHSyF1cIJzQBzfGdWfp5ZP6akiqS3uDBYa1anMesnoeEd3SJr pAwrnxNWRfUW7oO20khcGReVdJaSMoluGaObNCIhCCi1BTXapUoNLjb5N2v/jdUam/+DzYhfMV7f R7RAYjA1GASVlJM8PfBaQGD3iPBtSZdZnkuH5eXeDXhQ3YFjYamYEwLIOPnDM72Fu3DxANvOYoDN +Xxwu5zhgbO0JuP5aD6bza0/xbkW9tMsDKNSHNPErIVf5jzNHira2qjlNM9CsZ0QibNkNcsZeiLA GUv5E+4C4TuPDffFkNOgy4FKlo3NO9sbLB13MsBLPB54E9MdmJZ35zkm9vB8ua/SQ1ZG56uENlPD G9tjhaaTukFc6dDa1434RVYDK+dZARHWPkR8gcFFGUrX1iTL1bhjCiH+zhSwa+NoiVgBUgXXerva wi4CxisaPgN2GQVkQdhCKoFBStlXA22AlqcG/31NWGSg/KcS8O9ZGAselxd4PLHhgnVnVt0ZUgaw 1dSoDaSGs1px/7piWZLCSSriSnoLDBVnEs07qUAVzRFCVk1ratgN8EkT4Jo3sYru96NN8ImmP9fR 9CfiSJDnCBCnyc90j2jTdtU6b+RIIYkfpIuTK8F//yNtQuGgspGMCUvnIsl7s/KRafi8jPhavSe2 1ruxlzaWwJGK8SZDHZBeDsh+MemdHX+Q93WYnQq5b5RIW+7vkILiVUUGDTlI9j8gBcUEwgudoLtI hvb2oeao+D0PapaJ8QHWbMvRcOvBJgt+yKHnZO3vEmweQKDLa5MzwOZhXQZ7Pa+9b4H4fUINkn0X au5roYbiPKu+NEWS7tkmrgkdDfReuyKiSab26LD4aEuIXYugu4hXJ1TbHU/eXtH2GVW0uqrkfv+e 17Mb5O16Xq+Dvov2vFii1TJN9yAfjxu0QvcrhDsN1r7lhc74ZEm318X3La9+t3FQ3YqWV71na+Lg lZ0v1A2q64WB6nhhoLpdGPynne4lim5vdEQRqgcTxT9015ejCM876oqbhNYzRP9SrH0veImXYpIh 7J4hQig6PUjcqnxtiwhbvu26PEOM4GBZ8h71WT1D9AxxeYZovx99qzUEFD/t63I5hs+XssDWn1rF 99HuNYy7H4Rv/gIAAP//AwBQSwMEFAAGAAgAAAAhAAozXDDgAAAACwEAAA8AAABkcnMvZG93bnJl di54bWxMj8FqwzAQRO+F/oPYQG+NpNQJxbEcQmh7CoUmhdKbYm1sE0sylmI7f9/1qbntzgyzb7PN aBvWYxdq7xTIuQCGrvCmdqWC7+P78yuwELUzuvEOFdwwwCZ/fMh0avzgvrA/xJJRiQupVlDF2Kac h6JCq8Pct+jIO/vO6khrV3LT6YHKbcMXQqy41bWjC5VucVdhcTlcrYKPQQ/bF/nW7y/n3e33uPz8 2UtU6mk2btfAIo7xPwwTPqFDTkwnf3UmsEbBKkkkRWmQS2BTQIhJOSlYJCTxPOP3P+R/AAAA//8D AFBLAQItABQABgAIAAAAIQC2gziS/gAAAOEBAAATAAAAAAAAAAAAAAAAAAAAAABbQ29udGVudF9U eXBlc10ueG1sUEsBAi0AFAAGAAgAAAAhADj9If/WAAAAlAEAAAsAAAAAAAAAAAAAAAAALwEAAF9y ZWxzLy5yZWxzUEsBAi0AFAAGAAgAAAAhAHwQtRvXBAAAWB4AAA4AAAAAAAAAAAAAAAAALgIAAGRy cy9lMm9Eb2MueG1sUEsBAi0AFAAGAAgAAAAhAAozXDDgAAAACwEAAA8AAAAAAAAAAAAAAAAAMQcA AGRycy9kb3ducmV2LnhtbFBLBQYAAAAABAAEAPMAAAA+CAAAAAA= ">
                <v:shapetype id="_x0000_t202" coordsize="21600,21600" o:spt="202" path="m,l,21600r21600,l21600,xe">
                  <v:stroke joinstyle="miter"/>
                  <v:path gradientshapeok="t" o:connecttype="rect"/>
                </v:shapetype>
                <v:shape id="Text Box 13" o:spid="_x0000_s1027" type="#_x0000_t202" style="position:absolute;left:7641;top:8501;width:360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YhVcAA AADcAAAADwAAAGRycy9kb3ducmV2LnhtbERPTYvCMBC9C/6HMII3TZRV3K5RRFnwpOjuCt6GZmzL NpPSRFv/vREEb/N4nzNftrYUN6p94VjDaKhAEKfOFJxp+P35HsxA+IBssHRMGu7kYbnoduaYGNfw gW7HkIkYwj5BDXkIVSKlT3Oy6IeuIo7cxdUWQ4R1Jk2NTQy3pRwrNZUWC44NOVa0zin9P16thr/d 5Xz6UPtsYydV41ol2X5Krfu9dvUFIlAb3uKXe2vi/NkU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YSYhVcAAAADcAAAADwAAAAAAAAAAAAAAAACYAgAAZHJzL2Rvd25y ZXYueG1sUEsFBgAAAAAEAAQA9QAAAIUDAAAAAA== " filled="f" stroked="f">
                  <v:textbox>
                    <w:txbxContent>
                      <w:p w:rsidR="00872247" w:rsidRDefault="00872247" w:rsidP="00872247"/>
                    </w:txbxContent>
                  </v:textbox>
                </v:shape>
                <v:group id="Group 14" o:spid="_x0000_s1028" style="position:absolute;left:8001;top:8861;width:3240;height:1080" coordorigin="7281,9364" coordsize="3240,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f4BcsQAAADcAAAADwAAAGRycy9kb3ducmV2LnhtbERPS2uDQBC+F/Iflink 1qwmtAk2q0hoQg+hkAeU3gZ3oqI7K+5Wzb/vFgq9zcf3nG02mVYM1LvasoJ4EYEgLqyuuVRwveyf NiCcR9bYWiYFd3KQpbOHLSbajnyi4exLEULYJaig8r5LpHRFRQbdwnbEgbvZ3qAPsC+l7nEM4aaV yyh6kQZrDg0VdrSrqGjO30bBYcQxX8Vvw7G57e5fl+ePz2NMSs0fp/wVhKfJ/4v/3O86zN+s4f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f4BcsQAAADcAAAA DwAAAAAAAAAAAAAAAACqAgAAZHJzL2Rvd25yZXYueG1sUEsFBgAAAAAEAAQA+gAAAJsDAAAAAA== ">
                  <v:line id="Line 15" o:spid="_x0000_s1029" style="position:absolute;visibility:visible;mso-wrap-style:square" from="7281,9724" to="7281,10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line id="Line 16" o:spid="_x0000_s1030" style="position:absolute;visibility:visible;mso-wrap-style:square" from="7281,10444" to="9441,10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line id="Line 17" o:spid="_x0000_s1031" style="position:absolute;visibility:visible;mso-wrap-style:square" from="9441,9724" to="9441,10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vOVWccAAADcAAAADwAAAGRycy9kb3ducmV2LnhtbESPQUvDQBCF70L/wzIFb3ZThaBpt6Uo QutBbBXscZodk9jsbNhdk/jvnYPQ2wzvzXvfLNeja1VPITaeDcxnGSji0tuGKwMf788396BiQrbY eiYDvxRhvZpcLbGwfuA99YdUKQnhWKCBOqWu0DqWNTmMM98Ri/blg8Mka6i0DThIuGv1bZbl2mHD 0lBjR481lefDjzPweveW95vdy3b83OWn8ml/On4PwZjr6bhZgEo0pov5/3prBf9B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85VZxwAAANwAAAAPAAAAAAAA AAAAAAAAAKECAABkcnMvZG93bnJldi54bWxQSwUGAAAAAAQABAD5AAAAlQMAAAAA "/>
                  <v:line id="Line 18" o:spid="_x0000_s1032" style="position:absolute;flip:y;visibility:visible;mso-wrap-style:square" from="7806,9364" to="10146,104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gmlsgAAADcAAAADwAAAGRycy9kb3ducmV2LnhtbESPQWvCQBCF70L/wzKCl9JsFKk1ukqx 1SpIoYkHj2N2TEKzsyG71fjvu4WCtxne+968mS87U4sLta6yrGAYxSCIc6srLhQcsvXTCwjnkTXW lknBjRwsFw+9OSbaXvmLLqkvRAhhl6CC0vsmkdLlJRl0kW2Ig3a2rUEf1raQusVrCDe1HMXxszRY cbhQYkOrkvLv9MeEGm/jbHc7fWwmn++rfH/ejR/j7VGpQb97nYHw1Pm7+Z/e6sBNh/D3TJhAL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ogmlsgAAADcAAAADwAAAAAA AAAAAAAAAAChAgAAZHJzL2Rvd25yZXYueG1sUEsFBgAAAAAEAAQA+QAAAJYDAAAAAA== " strokeweight="2.25pt"/>
                  <v:shape id="Text Box 19" o:spid="_x0000_s1033" type="#_x0000_t202" style="position:absolute;left:7644;top:10084;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kr/hMMA AADcAAAADwAAAGRycy9kb3ducmV2LnhtbERPTWvCQBC9F/wPyxR6q5t6kCa6BikWhII0xoPHaXZM lmRn0+xq4r/vFgq9zeN9zjqfbCduNHjjWMHLPAFBXDltuFZwKt+fX0H4gKyxc0wK7uQh38we1php N3JBt2OoRQxhn6GCJoQ+k9JXDVn0c9cTR+7iBoshwqGWesAxhttOLpJkKS0ajg0N9vTWUNUer1bB 9szFznwfvj6LS2HKMk34Y9kq9fQ4bVcgAk3hX/zn3us4P13A7zPxArn5AQAA//8DAFBLAQItABQA BgAIAAAAIQDw94q7/QAAAOIBAAATAAAAAAAAAAAAAAAAAAAAAABbQ29udGVudF9UeXBlc10ueG1s UEsBAi0AFAAGAAgAAAAhADHdX2HSAAAAjwEAAAsAAAAAAAAAAAAAAAAALgEAAF9yZWxzLy5yZWxz UEsBAi0AFAAGAAgAAAAhADMvBZ5BAAAAOQAAABAAAAAAAAAAAAAAAAAAKQIAAGRycy9zaGFwZXht bC54bWxQSwECLQAUAAYACAAAACEAFkr/hMMAAADcAAAADwAAAAAAAAAAAAAAAACYAgAAZHJzL2Rv d25yZXYueG1sUEsFBgAAAAAEAAQA9QAAAIgDAAAAAA== " filled="f" stroked="f">
                    <v:textbox inset="0,0,0,0">
                      <w:txbxContent>
                        <w:p w:rsidR="00872247" w:rsidRPr="00043B80" w:rsidRDefault="00872247" w:rsidP="00872247">
                          <w:pPr>
                            <w:jc w:val="center"/>
                            <w:rPr>
                              <w:sz w:val="26"/>
                              <w:szCs w:val="26"/>
                            </w:rPr>
                          </w:pPr>
                          <w:r>
                            <w:rPr>
                              <w:sz w:val="26"/>
                              <w:szCs w:val="26"/>
                            </w:rPr>
                            <w:t>B</w:t>
                          </w:r>
                        </w:p>
                      </w:txbxContent>
                    </v:textbox>
                  </v:shape>
                  <v:shape id="Text Box 20" o:spid="_x0000_s1034" type="#_x0000_t202" style="position:absolute;left:9981;top:9364;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ZaH8IA AADcAAAADwAAAGRycy9kb3ducmV2LnhtbERPTYvCMBC9L/gfwix4W9NVkLVrFBEFQVis9eBxthnb YDOpTdT67zfCgrd5vM+Zzjtbixu13jhW8DlIQBAXThsuFRzy9ccXCB+QNdaOScGDPMxnvbcpptrd OaPbPpQihrBPUUEVQpNK6YuKLPqBa4gjd3KtxRBhW0rd4j2G21oOk2QsLRqODRU2tKyoOO+vVsHi yNnKXH5+d9kpM3k+SXg7PivVf+8W3yACdeEl/ndvdJw/GcH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B5BlofwgAAANwAAAAPAAAAAAAAAAAAAAAAAJgCAABkcnMvZG93 bnJldi54bWxQSwUGAAAAAAQABAD1AAAAhwMAAAAA " filled="f" stroked="f">
                    <v:textbox inset="0,0,0,0">
                      <w:txbxContent>
                        <w:p w:rsidR="00872247" w:rsidRPr="00043B80" w:rsidRDefault="00872247" w:rsidP="00872247">
                          <w:pPr>
                            <w:jc w:val="center"/>
                            <w:rPr>
                              <w:sz w:val="26"/>
                              <w:szCs w:val="26"/>
                            </w:rPr>
                          </w:pPr>
                          <w:r>
                            <w:rPr>
                              <w:sz w:val="26"/>
                              <w:szCs w:val="26"/>
                            </w:rPr>
                            <w:t>A</w:t>
                          </w:r>
                        </w:p>
                      </w:txbxContent>
                    </v:textbox>
                  </v:shape>
                  <v:shape id="Text Box 21" o:spid="_x0000_s1035" type="#_x0000_t202" style="position:absolute;left:9321;top:9724;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u/Ca8IA AADcAAAADwAAAGRycy9kb3ducmV2LnhtbERPTYvCMBC9L/gfwix4W9MVkbVrFBEFQVis9eBxthnb YDOpTdT67zfCgrd5vM+Zzjtbixu13jhW8DlIQBAXThsuFRzy9ccXCB+QNdaOScGDPMxnvbcpptrd OaPbPpQihrBPUUEVQpNK6YuKLPqBa4gjd3KtxRBhW0rd4j2G21oOk2QsLRqODRU2tKyoOO+vVsHi yNnKXH5+d9kpM3k+SXg7PivVf+8W3yACdeEl/ndvdJw/GcHzmXiBnP0BAAD//wMAUEsBAi0AFAAG AAgAAAAhAPD3irv9AAAA4gEAABMAAAAAAAAAAAAAAAAAAAAAAFtDb250ZW50X1R5cGVzXS54bWxQ SwECLQAUAAYACAAAACEAMd1fYdIAAACPAQAACwAAAAAAAAAAAAAAAAAuAQAAX3JlbHMvLnJlbHNQ SwECLQAUAAYACAAAACEAMy8FnkEAAAA5AAAAEAAAAAAAAAAAAAAAAAApAgAAZHJzL3NoYXBleG1s LnhtbFBLAQItABQABgAIAAAAIQD278JrwgAAANwAAAAPAAAAAAAAAAAAAAAAAJgCAABkcnMvZG93 bnJldi54bWxQSwUGAAAAAAQABAD1AAAAhwMAAAAA " filled="f" stroked="f">
                    <v:textbox inset="0,0,0,0">
                      <w:txbxContent>
                        <w:p w:rsidR="00872247" w:rsidRPr="00043B80" w:rsidRDefault="00872247" w:rsidP="00872247">
                          <w:pPr>
                            <w:jc w:val="center"/>
                            <w:rPr>
                              <w:sz w:val="26"/>
                              <w:szCs w:val="26"/>
                            </w:rPr>
                          </w:pPr>
                          <w:r>
                            <w:rPr>
                              <w:sz w:val="26"/>
                              <w:szCs w:val="26"/>
                            </w:rPr>
                            <w:t>O</w:t>
                          </w:r>
                        </w:p>
                      </w:txbxContent>
                    </v:textbox>
                  </v:shape>
                </v:group>
                <w10:wrap type="square"/>
              </v:group>
            </w:pict>
          </mc:Fallback>
        </mc:AlternateContent>
      </w:r>
      <w:r w:rsidRPr="00C71BE6">
        <w:rPr>
          <w:rFonts w:ascii="Times New Roman" w:hAnsi="Times New Roman"/>
          <w:color w:val="000000"/>
        </w:rPr>
        <w:t xml:space="preserve"> h</w:t>
      </w:r>
      <w:r w:rsidR="00D75085">
        <w:rPr>
          <w:rFonts w:ascii="Times New Roman" w:hAnsi="Times New Roman"/>
          <w:color w:val="000000"/>
          <w:position w:val="-10"/>
        </w:rPr>
        <w:pict>
          <v:shape id="_x0000_i1074" type="#_x0000_t75" style="width:8.15pt;height:16.9pt">
            <v:imagedata r:id="rId67" o:title=""/>
          </v:shape>
        </w:pict>
      </w:r>
      <w:r w:rsidRPr="00C71BE6">
        <w:rPr>
          <w:rFonts w:ascii="Times New Roman" w:hAnsi="Times New Roman"/>
          <w:color w:val="000000"/>
        </w:rPr>
        <w:t xml:space="preserve"> = 0,11.3 = 0,33 cm</w:t>
      </w:r>
    </w:p>
    <w:p w:rsidR="00872247" w:rsidRPr="00C71BE6" w:rsidRDefault="00872247" w:rsidP="00872247">
      <w:pPr>
        <w:spacing w:line="288" w:lineRule="auto"/>
        <w:ind w:firstLine="426"/>
        <w:jc w:val="both"/>
        <w:rPr>
          <w:rFonts w:ascii="Times New Roman" w:hAnsi="Times New Roman"/>
          <w:color w:val="000000"/>
          <w:lang w:val="es-BO"/>
        </w:rPr>
      </w:pPr>
      <w:r w:rsidRPr="00C71BE6">
        <w:rPr>
          <w:rFonts w:ascii="Times New Roman" w:hAnsi="Times New Roman"/>
          <w:b/>
          <w:color w:val="000000"/>
          <w:lang w:val="es-BO"/>
        </w:rPr>
        <w:t xml:space="preserve">Bài 6: </w:t>
      </w:r>
      <w:r w:rsidRPr="00C71BE6">
        <w:rPr>
          <w:rFonts w:ascii="Times New Roman" w:hAnsi="Times New Roman"/>
          <w:color w:val="000000"/>
          <w:lang w:val="es-BO"/>
        </w:rPr>
        <w:t xml:space="preserve">Một thanh đồng chất, tiết diện đều có chiều dài AB = l = 40cm được đựng trong một chậu (hình vẽ ) sao cho </w:t>
      </w:r>
      <w:r w:rsidRPr="00C71BE6">
        <w:rPr>
          <w:rFonts w:ascii="Times New Roman" w:hAnsi="Times New Roman"/>
          <w:color w:val="000000"/>
          <w:position w:val="-26"/>
        </w:rPr>
        <w:object w:dxaOrig="1260" w:dyaOrig="680">
          <v:shape id="_x0000_i1075" type="#_x0000_t75" style="width:63.25pt;height:33.8pt" o:ole="">
            <v:imagedata r:id="rId68" o:title=""/>
          </v:shape>
          <o:OLEObject Type="Embed" ProgID="Equation.3" ShapeID="_x0000_i1075" DrawAspect="Content" ObjectID="_1637047229" r:id="rId69"/>
        </w:object>
      </w:r>
      <w:r w:rsidRPr="00C71BE6">
        <w:rPr>
          <w:rFonts w:ascii="Times New Roman" w:hAnsi="Times New Roman"/>
          <w:color w:val="000000"/>
          <w:lang w:val="es-BO"/>
        </w:rPr>
        <w:t>. Người ta đổ nước vào chậu cho đến khi thanh bắt đầu nổi (đầu B không còn tựa trên đáy chậu). Biết thanh được giữ chặt tại O và chỉ có thể quay quanh O.</w:t>
      </w:r>
    </w:p>
    <w:p w:rsidR="00872247" w:rsidRPr="00C71BE6" w:rsidRDefault="00872247" w:rsidP="00872247">
      <w:pPr>
        <w:spacing w:line="288" w:lineRule="auto"/>
        <w:ind w:firstLine="426"/>
        <w:jc w:val="both"/>
        <w:rPr>
          <w:rFonts w:ascii="Times New Roman" w:hAnsi="Times New Roman"/>
          <w:color w:val="000000"/>
          <w:lang w:val="es-BO"/>
        </w:rPr>
      </w:pPr>
      <w:r w:rsidRPr="00C71BE6">
        <w:rPr>
          <w:rFonts w:ascii="Times New Roman" w:hAnsi="Times New Roman"/>
          <w:color w:val="000000"/>
          <w:lang w:val="es-BO"/>
        </w:rPr>
        <w:t>a. Tìm mực nước cần đổ vào chậu. Cho khối lượng riêng của thanh và nước lần lượt là : D</w:t>
      </w:r>
      <w:r w:rsidRPr="00C71BE6">
        <w:rPr>
          <w:rFonts w:ascii="Times New Roman" w:hAnsi="Times New Roman"/>
          <w:color w:val="000000"/>
          <w:vertAlign w:val="subscript"/>
          <w:lang w:val="es-BO"/>
        </w:rPr>
        <w:t>1</w:t>
      </w:r>
      <w:r w:rsidRPr="00C71BE6">
        <w:rPr>
          <w:rFonts w:ascii="Times New Roman" w:hAnsi="Times New Roman"/>
          <w:color w:val="000000"/>
          <w:lang w:val="es-BO"/>
        </w:rPr>
        <w:t xml:space="preserve"> = 1120kg/m</w:t>
      </w:r>
      <w:r w:rsidRPr="00C71BE6">
        <w:rPr>
          <w:rFonts w:ascii="Times New Roman" w:hAnsi="Times New Roman"/>
          <w:color w:val="000000"/>
          <w:vertAlign w:val="superscript"/>
          <w:lang w:val="es-BO"/>
        </w:rPr>
        <w:t>3</w:t>
      </w:r>
      <w:r w:rsidRPr="00C71BE6">
        <w:rPr>
          <w:rFonts w:ascii="Times New Roman" w:hAnsi="Times New Roman"/>
          <w:color w:val="000000"/>
          <w:lang w:val="es-BO"/>
        </w:rPr>
        <w:t xml:space="preserve"> ; D</w:t>
      </w:r>
      <w:r w:rsidRPr="00C71BE6">
        <w:rPr>
          <w:rFonts w:ascii="Times New Roman" w:hAnsi="Times New Roman"/>
          <w:color w:val="000000"/>
          <w:vertAlign w:val="subscript"/>
          <w:lang w:val="es-BO"/>
        </w:rPr>
        <w:t>2</w:t>
      </w:r>
      <w:r w:rsidRPr="00C71BE6">
        <w:rPr>
          <w:rFonts w:ascii="Times New Roman" w:hAnsi="Times New Roman"/>
          <w:color w:val="000000"/>
          <w:lang w:val="es-BO"/>
        </w:rPr>
        <w:t xml:space="preserve"> =1000kg/m</w:t>
      </w:r>
      <w:r w:rsidRPr="00C71BE6">
        <w:rPr>
          <w:rFonts w:ascii="Times New Roman" w:hAnsi="Times New Roman"/>
          <w:color w:val="000000"/>
          <w:vertAlign w:val="superscript"/>
          <w:lang w:val="es-BO"/>
        </w:rPr>
        <w:t>3</w:t>
      </w:r>
      <w:r w:rsidRPr="00C71BE6">
        <w:rPr>
          <w:rFonts w:ascii="Times New Roman" w:hAnsi="Times New Roman"/>
          <w:color w:val="000000"/>
          <w:lang w:val="es-BO"/>
        </w:rPr>
        <w:t>.</w:t>
      </w:r>
    </w:p>
    <w:p w:rsidR="00872247" w:rsidRPr="00C71BE6" w:rsidRDefault="00872247" w:rsidP="00872247">
      <w:pPr>
        <w:jc w:val="both"/>
        <w:rPr>
          <w:rFonts w:ascii="Times New Roman" w:hAnsi="Times New Roman"/>
          <w:b/>
          <w:color w:val="000000"/>
          <w:u w:val="single"/>
          <w:lang w:val="es-BO"/>
        </w:rPr>
      </w:pPr>
      <w:r w:rsidRPr="00C71BE6">
        <w:rPr>
          <w:rFonts w:ascii="Times New Roman" w:hAnsi="Times New Roman"/>
          <w:b/>
          <w:color w:val="000000"/>
          <w:u w:val="single"/>
          <w:lang w:val="es-BO"/>
        </w:rPr>
        <w:t>Hướng dẫn giải:</w:t>
      </w:r>
    </w:p>
    <w:p w:rsidR="00872247" w:rsidRPr="00C71BE6" w:rsidRDefault="00872247" w:rsidP="00872247">
      <w:pPr>
        <w:ind w:firstLine="456"/>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81792" behindDoc="0" locked="0" layoutInCell="1" allowOverlap="1">
                <wp:simplePos x="0" y="0"/>
                <wp:positionH relativeFrom="column">
                  <wp:posOffset>4376420</wp:posOffset>
                </wp:positionH>
                <wp:positionV relativeFrom="paragraph">
                  <wp:posOffset>467995</wp:posOffset>
                </wp:positionV>
                <wp:extent cx="342900" cy="228600"/>
                <wp:effectExtent l="0" t="4445" r="4445" b="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36" type="#_x0000_t202" style="position:absolute;left:0;text-align:left;margin-left:344.6pt;margin-top:36.85pt;width:27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p5HrgIAALMFAAAOAAAAZHJzL2Uyb0RvYy54bWysVG1vmzAQ/j5p/8Hyd8JLSQqopGpCmCZ1 L1K7H+CACdbAZrYT6Kb9951NSJNWk6ZtfLCO8/m5t+fu5nZoG3SgUjHBU+zPPIwoL0TJ+C7FXx5z J8JIacJL0ghOU/xEFb5dvn1z03cJDUQtmpJKBCBcJX2X4lrrLnFdVdS0JWomOsrhshKyJRp+5c4t JekBvW3cwPMWbi9k2UlRUKVAm42XeGnxq4oW+lNVKapRk2KITdtT2nNrTnd5Q5KdJF3NimMY5C+i aAnj4PQElRFN0F6yV1AtK6RQotKzQrSuqCpWUJsDZON7L7J5qElHbS5QHNWdyqT+H2zx8fBZIlZC 76IQI05aaNIjHTRaiQEZHVSo71QChg8dmOoBLsDaZqu6e1F8VYiLdU34jt5JKfqakhIi9M1L9+zp iKMMyLb/IEpwRPZaWKChkq0pHxQEATp06unUHRNMAcqrMIg9uCngKgiiBcjGA0mmx51U+h0VLTJC iiU034KTw73So+lkYnxxkbOmAT1JGn6hAMxRA67hqbkzQdh+/oi9eBNtotAJg8XGCb0sc+7ydegs cv96nl1l63Xm/zR+/TCpWVlSbtxM3PLDP+vdkeUjK07sUqJhpYEzISm5264biQ4EuJ3b71iQMzP3 MgxbL8jlRUp+EHqrIHbyRXTthHk4d+JrL3I8P17FCy+Mwyy/TOmecfrvKaE+xfE8mI9c+m1unv1e 50aSlmnYHg1rUxydjEhiGLjhpW2tJqwZ5bNSmPCfSwHtnhpt+WooOpJVD9vBDsdpDLaifAICSwEE Ay7C5gOhFvI7Rj1skRSrb3siKUbNew5DYFbOJMhJ2E4C4QU8TbHGaBTXelxN+06yXQ3I45hxcQeD UjFLYjNRYxTH8YLNYHM5bjGzes7/rdXzrl3+AgAA//8DAFBLAwQUAAYACAAAACEA/MWE098AAAAK AQAADwAAAGRycy9kb3ducmV2LnhtbEyPwU7DMAyG70i8Q2QkbizZhtq1azpNCE5IiK4cOKZN1kZr nNJkW3l7zAmOtj/9/v5iN7uBXcwUrEcJy4UAZrD12mIn4aN+edgAC1GhVoNHI+HbBNiVtzeFyrW/ YmUuh9gxCsGQKwl9jGPOeWh741RY+NEg3Y5+cirSOHVcT+pK4W7gKyES7pRF+tCr0Tz1pj0dzk7C /hOrZ/v11rxXx8rWdSbwNTlJeX8377fAopnjHwy/+qQOJTk1/ow6sEFCsslWhEpI1ykwAtLHNS0a IkWWAi8L/r9C+QMAAP//AwBQSwECLQAUAAYACAAAACEAtoM4kv4AAADhAQAAEwAAAAAAAAAAAAAA AAAAAAAAW0NvbnRlbnRfVHlwZXNdLnhtbFBLAQItABQABgAIAAAAIQA4/SH/1gAAAJQBAAALAAAA AAAAAAAAAAAAAC8BAABfcmVscy8ucmVsc1BLAQItABQABgAIAAAAIQC+tp5HrgIAALMFAAAOAAAA AAAAAAAAAAAAAC4CAABkcnMvZTJvRG9jLnhtbFBLAQItABQABgAIAAAAIQD8xYTT3wAAAAoBAAAP AAAAAAAAAAAAAAAAAAgFAABkcnMvZG93bnJldi54bWxQSwUGAAAAAAQABADzAAAAFAYAAAAA " filled="f" stroked="f">
                <v:textbox inset="0,0,0,0">
                  <w:txbxContent>
                    <w:p w:rsidR="00872247" w:rsidRPr="00043B80" w:rsidRDefault="00872247" w:rsidP="00872247">
                      <w:pPr>
                        <w:jc w:val="center"/>
                        <w:rPr>
                          <w:sz w:val="26"/>
                          <w:szCs w:val="26"/>
                        </w:rPr>
                      </w:pPr>
                      <w:r>
                        <w:rPr>
                          <w:sz w:val="26"/>
                          <w:szCs w:val="26"/>
                        </w:rPr>
                        <w:t>M</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9504" behindDoc="0" locked="0" layoutInCell="1" allowOverlap="1">
                <wp:simplePos x="0" y="0"/>
                <wp:positionH relativeFrom="column">
                  <wp:posOffset>4665345</wp:posOffset>
                </wp:positionH>
                <wp:positionV relativeFrom="paragraph">
                  <wp:posOffset>365760</wp:posOffset>
                </wp:positionV>
                <wp:extent cx="342900" cy="228600"/>
                <wp:effectExtent l="0" t="0" r="1270" b="2540"/>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37" type="#_x0000_t202" style="position:absolute;left:0;text-align:left;margin-left:367.35pt;margin-top:28.8pt;width:27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OCuIrwIAALMFAAAOAAAAZHJzL2Uyb0RvYy54bWysVG1vmzAQ/j5p/8Hyd8pLSAqopEpDmCZ1 L1K7H+CACdbAZrYT6Kb9951NSJNWk6ZtfLCOu/Nzb4/v5nZoG3SgUjHBU+xfeRhRXoiS8V2Kvzzm ToSR0oSXpBGcpviJKny7fPvmpu8SGohaNCWVCEC4SvouxbXWXeK6qqhpS9SV6CgHYyVkSzT8yp1b StIDetu4gect3F7IspOioEqBNhuNeGnxq4oW+lNVKapRk2LITdtT2nNrTnd5Q5KdJF3NimMa5C+y aAnjEPQElRFN0F6yV1AtK6RQotJXhWhdUVWsoLYGqMb3XlTzUJOO2lqgOao7tUn9P9ji4+GzRKyE 2UUzjDhpYUiPdNDoTgzI6KBDfacScHzowFUPYABvW63q7kXxVSEu1jXhO7qSUvQ1JSVk6Jub7tnV EUcZkG3/QZQQiOy1sEBDJVvTPmgIAnSY1NNpOiaZApSzMIg9sBRgCoJoAbKJQJLpcieVfkdFi4yQ YgnDt+DkcK/06Dq5mFhc5KxpQE+Shl8oAHPUQGi4amwmCTvPH7EXb6JNFDphsNg4oZdlzipfh84i 96/n2SxbrzP/p4nrh0nNypJyE2bilh/+2eyOLB9ZcWKXEg0rDZxJScnddt1IdCDA7dx+x4acubmX adh+QS0vSvKD0LsLYidfRNdOmIdzJ772Isfz47t44YVxmOWXJd0zTv+9JNSnOJ4H85FLv63Ns9/r 2kjSMg3bo2FtiqOTE0kMAze8tKPVhDWjfNYKk/5zK2Dc06AtXw1FR7LqYTvYxzE30Q2Xt6J8AgJL AQQDLsLmA6EW8jtGPWyRFKtveyIpRs17Do/ArJxJkJOwnQTCC7iaYo3RKK71uJr2nWS7GpDHZ8bF Ch5KxSyJn7M4Pi/YDLaW4xYzq+f833o979rlLwAAAP//AwBQSwMEFAAGAAgAAAAhAIkRnS/fAAAA CQEAAA8AAABkcnMvZG93bnJldi54bWxMj8FOg0AQhu8mvsNmTLzZRatAKUPTGD2ZGCkeelzYLZCy s8huW3x7x5MeZ+bLP9+fb2Y7iLOZfO8I4X4RgTDUON1Ti/BZvd6lIHxQpNXgyCB8Gw+b4voqV5l2 FyrNeRdawSHkM4XQhTBmUvqmM1b5hRsN8e3gJqsCj1Mr9aQuHG4H+RBFsbSqJ/7QqdE8d6Y57k4W Ybun8qX/eq8/ykPZV9Uqorf4iHh7M2/XIIKZwx8Mv/qsDgU71e5E2osBIVk+JowiPCUxCAaSNOVF jbBaxiCLXP5vUPwAAAD//wMAUEsBAi0AFAAGAAgAAAAhALaDOJL+AAAA4QEAABMAAAAAAAAAAAAA AAAAAAAAAFtDb250ZW50X1R5cGVzXS54bWxQSwECLQAUAAYACAAAACEAOP0h/9YAAACUAQAACwAA AAAAAAAAAAAAAAAvAQAAX3JlbHMvLnJlbHNQSwECLQAUAAYACAAAACEAVTgriK8CAACzBQAADgAA AAAAAAAAAAAAAAAuAgAAZHJzL2Uyb0RvYy54bWxQSwECLQAUAAYACAAAACEAiRGdL98AAAAJAQAA DwAAAAAAAAAAAAAAAAAJBQAAZHJzL2Rvd25yZXYueG1sUEsFBgAAAAAEAAQA8wAAABUGAAAAAA== " filled="f" stroked="f">
                <v:textbox inset="0,0,0,0">
                  <w:txbxContent>
                    <w:p w:rsidR="00872247" w:rsidRPr="00043B80" w:rsidRDefault="00872247" w:rsidP="00872247">
                      <w:pPr>
                        <w:jc w:val="center"/>
                        <w:rPr>
                          <w:sz w:val="26"/>
                          <w:szCs w:val="26"/>
                        </w:rPr>
                      </w:pPr>
                      <w:r>
                        <w:rPr>
                          <w:sz w:val="26"/>
                          <w:szCs w:val="26"/>
                        </w:rPr>
                        <w:t>O</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9744" behindDoc="0" locked="0" layoutInCell="1" allowOverlap="1">
                <wp:simplePos x="0" y="0"/>
                <wp:positionH relativeFrom="column">
                  <wp:posOffset>3950970</wp:posOffset>
                </wp:positionH>
                <wp:positionV relativeFrom="paragraph">
                  <wp:posOffset>404495</wp:posOffset>
                </wp:positionV>
                <wp:extent cx="342900" cy="228600"/>
                <wp:effectExtent l="0" t="0" r="1270" b="1905"/>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38" type="#_x0000_t202" style="position:absolute;left:0;text-align:left;margin-left:311.1pt;margin-top:31.85pt;width:27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PHYArgIAALMFAAAOAAAAZHJzL2Uyb0RvYy54bWysVG1vmzAQ/j5p/8Hyd8pLCQVUUrUhTJO6 F6ndD3DABGtgM9sJdNP++84mpEmrSdM2PljH3fm5t8d3fTN2LdpTqZjgGfYvPIwoL0XF+DbDXx4L J8ZIacIr0gpOM/xEFb5Zvn1zPfQpDUQj2opKBCBcpUOf4UbrPnVdVTa0I+pC9JSDsRayIxp+5dat JBkAvWvdwPMidxCy6qUoqVKgzScjXlr8uqal/lTXimrUZhhy0/aU9tyY011ek3QrSd+w8pAG+Yss OsI4BD1C5UQTtJPsFVTHSimUqPVFKTpX1DUrqa0BqvG9F9U8NKSnthZojuqPbVL/D7b8uP8sEatg dnGAEScdDOmRjhrdiREZHXRo6FUKjg89uOoRDOBtq1X9vSi/KsTFqiF8S2+lFENDSQUZ+uame3J1 wlEGZDN8EBUEIjstLNBYy860DxqCAB0m9XScjkmmBOVlGCQeWEowBUEcgWwikHS+3Eul31HRISNk WMLwLTjZ3ys9uc4uJhYXBWtb0JO05WcKwJw0EBquGptJws7zR+Il63gdh04YRGsn9PLcuS1WoRMV /tUiv8xXq9z/aeL6YdqwqqLchJm55Yd/NrsDyydWHNmlRMsqA2dSUnK7WbUS7Qlwu7DfoSEnbu55 GrZfUMuLkvwg9O6CxCmi+MoJi3DhJFde7Hh+cpdEXpiEeXFe0j3j9N9LQkOGk0WwmLj029o8+72u jaQd07A9WtZlOD46kdQwcM0rO1pNWDvJJ60w6T+3AsY9D9ry1VB0IqseN6N9HJGJbri8EdUTEFgK IBhwETYfCI2Q3zEaYItkWH3bEUkxat9zeARm5cyCnIXNLBBewtUMa4wmcaWn1bTrJds2gDw9My5u 4aHUzJL4OYvD84LNYGs5bDGzek7/rdfzrl3+AgAA//8DAFBLAwQUAAYACAAAACEAIb4Lld4AAAAJ AQAADwAAAGRycy9kb3ducmV2LnhtbEyPPU/DMBCGdyT+g3WV2KjTIDkkxKkqBBMSIg0DoxO7idX4 HGK3Df+eY6LbfTx677lyu7iRnc0crEcJm3UCzGDntcVewmfzev8ILESFWo0ejYQfE2Bb3d6UqtD+ grU572PPKARDoSQMMU4F56EbjFNh7SeDtDv42alI7dxzPasLhbuRp0kiuFMW6cKgJvM8mO64PzkJ uy+sX+z3e/tRH2rbNHmCb+Io5d1q2T0Bi2aJ/zD86ZM6VOTU+hPqwEYJIk1TQql4yIARIDJBg1ZC nmfAq5Jff1D9AgAA//8DAFBLAQItABQABgAIAAAAIQC2gziS/gAAAOEBAAATAAAAAAAAAAAAAAAA AAAAAABbQ29udGVudF9UeXBlc10ueG1sUEsBAi0AFAAGAAgAAAAhADj9If/WAAAAlAEAAAsAAAAA AAAAAAAAAAAALwEAAF9yZWxzLy5yZWxzUEsBAi0AFAAGAAgAAAAhADM8dgCuAgAAswUAAA4AAAAA AAAAAAAAAAAALgIAAGRycy9lMm9Eb2MueG1sUEsBAi0AFAAGAAgAAAAhACG+C5XeAAAACQEAAA8A AAAAAAAAAAAAAAAACAUAAGRycy9kb3ducmV2LnhtbFBLBQYAAAAABAAEAPMAAAATBgAAAAA= " filled="f" stroked="f">
                <v:textbox inset="0,0,0,0">
                  <w:txbxContent>
                    <w:p w:rsidR="00872247" w:rsidRPr="00043B80" w:rsidRDefault="00872247" w:rsidP="00872247">
                      <w:pPr>
                        <w:jc w:val="center"/>
                        <w:rPr>
                          <w:sz w:val="26"/>
                          <w:szCs w:val="26"/>
                        </w:rPr>
                      </w:pPr>
                      <w:r>
                        <w:rPr>
                          <w:sz w:val="26"/>
                          <w:szCs w:val="26"/>
                        </w:rPr>
                        <w:t>F</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8480" behindDoc="0" locked="0" layoutInCell="1" allowOverlap="1">
                <wp:simplePos x="0" y="0"/>
                <wp:positionH relativeFrom="column">
                  <wp:posOffset>5181600</wp:posOffset>
                </wp:positionH>
                <wp:positionV relativeFrom="paragraph">
                  <wp:posOffset>389890</wp:posOffset>
                </wp:positionV>
                <wp:extent cx="236220" cy="228600"/>
                <wp:effectExtent l="635" t="2540" r="1270" b="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39" type="#_x0000_t202" style="position:absolute;left:0;text-align:left;margin-left:408pt;margin-top:30.7pt;width:18.6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WwRcsgIAALMFAAAOAAAAZHJzL2Uyb0RvYy54bWysVG1vmzAQ/j5p/8Hyd8pLCQFUUrUhTJO6 F6ndD3DABGtgM9sJdNP++86mpEmrSdM2PqCz7/z4nrvHd3U9di06UKmY4Bn2LzyMKC9Fxfguw18e CifGSGnCK9IKTjP8SBW+Xr19czX0KQ1EI9qKSgQgXKVDn+FG6z51XVU2tCPqQvSUg7MWsiMalnLn VpIMgN61buB5kTsIWfVSlFQp2M0nJ15Z/Lqmpf5U14pq1GYYctP2L+1/a/7u6oqkO0n6hpVPaZC/ yKIjjMOlR6icaIL2kr2C6lgphRK1vihF54q6ZiW1HICN771gc9+QnlouUBzVH8uk/h9s+fHwWSJW Qe9iHyNOOmjSAx01uhUjMntQoaFXKQTe9xCqR3BAtGWr+jtRflWIi3VD+I7eSCmGhpIKMrQn3ZOj E44yINvhg6jgIrLXwgKNtexM+aAgCNChU4/H7phkStgMLqMgAE8JriCII892zyXpfLiXSr+jokPG yLCE5ltwcrhTGmhA6Bxi7uKiYG1rBdDysw0InHbgajhqfCYJ288fiZds4k0cOmEQbZzQy3PnpliH TlT4y0V+ma/Xuf/T3OuHacOqinJzzawtP/yz3j2pfFLFUV1KtKwycCYlJXfbdSvRgYC2C/uZZkHy J2HueRrWDVxeUPKD0LsNEqeI4qUTFuHCSZZe7Hh+cptEXpiEeXFO6Y5x+u+U0JDhZBEsJi39lptn v9fcSNoxDdOjZV2G42MQSY0CN7yyrdWEtZN9UgqT/nMpoGJzo61ejUQnsepxO9rHsZyfwVZUjyBg KUBgoEWYfGA0Qn7HaIApkmH1bU8kxah9z+ERmJEzG3I2trNBeAlHM6wxmsy1nkbTvpds1wDy9My4 uIGHUjMrYvOipiyAgVnAZLBcnqaYGT2naxv1PGtXvwAAAP//AwBQSwMEFAAGAAgAAAAhAEnSAYfg AAAACQEAAA8AAABkcnMvZG93bnJldi54bWxMj0FPg0AUhO8m/ofNM/FmF2pFijyaxujJxJTiweMC r7Ap+xbZbYv/3vWkx8lMZr7JN7MZxJkmpy0jxIsIBHFjW80dwkf1epeCcF5xqwbLhPBNDjbF9VWu stZeuKTz3ncilLDLFELv/ZhJ6ZqejHILOxIH72Ano3yQUyfbSV1CuRnkMooSaZTmsNCrkZ57ao77 k0HYfnL5or/e6115KHVVrSN+S46Itzfz9gmEp9n/heEXP6BDEZhqe+LWiQEhjZPwxSMk8QpECKQP 90sQNcL6cQWyyOX/B8UPAAAA//8DAFBLAQItABQABgAIAAAAIQC2gziS/gAAAOEBAAATAAAAAAAA AAAAAAAAAAAAAABbQ29udGVudF9UeXBlc10ueG1sUEsBAi0AFAAGAAgAAAAhADj9If/WAAAAlAEA AAsAAAAAAAAAAAAAAAAALwEAAF9yZWxzLy5yZWxzUEsBAi0AFAAGAAgAAAAhAA5bBFyyAgAAswUA AA4AAAAAAAAAAAAAAAAALgIAAGRycy9lMm9Eb2MueG1sUEsBAi0AFAAGAAgAAAAhAEnSAYfgAAAA CQEAAA8AAAAAAAAAAAAAAAAADAUAAGRycy9kb3ducmV2LnhtbFBLBQYAAAAABAAEAPMAAAAZBgAA AAA= " filled="f" stroked="f">
                <v:textbox inset="0,0,0,0">
                  <w:txbxContent>
                    <w:p w:rsidR="00872247" w:rsidRPr="00043B80" w:rsidRDefault="00872247" w:rsidP="00872247">
                      <w:pPr>
                        <w:jc w:val="center"/>
                        <w:rPr>
                          <w:sz w:val="26"/>
                          <w:szCs w:val="26"/>
                        </w:rPr>
                      </w:pPr>
                      <w:r>
                        <w:rPr>
                          <w:sz w:val="26"/>
                          <w:szCs w:val="26"/>
                        </w:rPr>
                        <w:t>A</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1552" behindDoc="0" locked="0" layoutInCell="1" allowOverlap="1">
                <wp:simplePos x="0" y="0"/>
                <wp:positionH relativeFrom="column">
                  <wp:posOffset>3835400</wp:posOffset>
                </wp:positionH>
                <wp:positionV relativeFrom="paragraph">
                  <wp:posOffset>346075</wp:posOffset>
                </wp:positionV>
                <wp:extent cx="1485900" cy="685800"/>
                <wp:effectExtent l="16510" t="15875" r="21590" b="22225"/>
                <wp:wrapNone/>
                <wp:docPr id="180" name="Straight Connector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0"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pt,27.25pt" to="419pt,8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7VgGLQIAAEoEAAAOAAAAZHJzL2Uyb0RvYy54bWysVMGO2jAQvVfqP1i5QxIa2BARVlUCvWy7 SGx7N7ZDrDq2ZXsJqOq/d+wEWtpLVZWDGXtmnt+8GWf1eO4EOjFjuZJllE6TCDFJFOXyWEafX7aT PELWYUmxUJKV0YXZ6HH99s2q1wWbqVYJygwCEGmLXpdR65wu4tiSlnXYTpVmEpyNMh12sDXHmBrc A3on4lmSLOJeGaqNIsxaOK0HZ7QO+E3DiHtuGsscEmUE3FxYTVgPfo3XK1wcDdYtJyMN/A8sOswl XHqDqrHD6NXwP6A6ToyyqnFTorpYNQ0nLNQA1aTJb9XsW6xZqAXEsfomk/1/sOTTaWcQp9C7HPSR uIMm7Z3B/Ng6VCkpQUJlkPeCVr22BaRUcmd8teQs9/pJka8WSVW1WB5Z4Pxy0QCT+oz4LsVvrIYb D/1HRSEGvzoVhDs3pkON4PqLT/TgIA46h05dbp1iZ4cIHKZZPl8mQJiAb5HPc7D9ZbjwOD5bG+s+ MNUhb5SR4NIriQt8erJuCL2G+GOptlwIOMeFkKgvo1k+f5iHDKsEp97rndYcD5Uw6IT9QIXfePFd mFGvkga0lmG6GW2HuRhsICqkx4OCgM9oDRPzbZksN/kmzybZbLGZZEldT95vq2yy2KYP8/pdXVV1 +t1TS7Oi5ZQy6dldpzfN/m46xnc0zN1tfm86xPfoQVsge/0PpENvfTuHwTgoetkZr61vMwxsCB4f l38Rv+5D1M9PwPoHAAAA//8DAFBLAwQUAAYACAAAACEAKqoE9t8AAAAKAQAADwAAAGRycy9kb3du cmV2LnhtbEyPwU7DMAyG70i8Q2QkLogljLWquqYTQgJx4LLCA7hN1lY0TmmytdvTY05wtP3p9/cX u8UN4mSn0HvS8LBSICw13vTUavj8eLnPQISIZHDwZDWcbYBdeX1VYG78THt7qmIrOIRCjhq6GMdc ytB01mFY+dES3w5+chh5nFppJpw53A1yrVQqHfbEHzoc7XNnm6/q6DTs6wzf39R35c+UXuZLFV7v xkbr25vlaQsi2iX+wfCrz+pQslPtj2SCGDSkasNdooZkk4BgIHvMeFEzma4TkGUh/1cofwAAAP// AwBQSwECLQAUAAYACAAAACEAtoM4kv4AAADhAQAAEwAAAAAAAAAAAAAAAAAAAAAAW0NvbnRlbnRf VHlwZXNdLnhtbFBLAQItABQABgAIAAAAIQA4/SH/1gAAAJQBAAALAAAAAAAAAAAAAAAAAC8BAABf cmVscy8ucmVsc1BLAQItABQABgAIAAAAIQBY7VgGLQIAAEoEAAAOAAAAAAAAAAAAAAAAAC4CAABk cnMvZTJvRG9jLnhtbFBLAQItABQABgAIAAAAIQAqqgT23wAAAAoBAAAPAAAAAAAAAAAAAAAAAIcE AABkcnMvZG93bnJldi54bWxQSwUGAAAAAAQABADzAAAAkwUAAAAA " strokeweight="2.25pt"/>
            </w:pict>
          </mc:Fallback>
        </mc:AlternateContent>
      </w:r>
      <w:r w:rsidRPr="00C71BE6">
        <w:rPr>
          <w:rFonts w:ascii="Times New Roman" w:hAnsi="Times New Roman"/>
          <w:color w:val="000000"/>
          <w:lang w:val="es-BO"/>
        </w:rPr>
        <w:t xml:space="preserve">a. Gọi x = BI là mực nước đổ vào chậu để thanh bắt đầu nổi, S là tiết diện của thanh. Thanh chịu tác dụng của trọng lực P đặt tại điểm M của AB và lực đẩy Archimede đặt tại trung điểm N của BI. Theo điều kiện cân bằng ta có : </w:t>
      </w:r>
    </w:p>
    <w:p w:rsidR="00872247" w:rsidRPr="00C71BE6" w:rsidRDefault="00872247" w:rsidP="00872247">
      <w:pPr>
        <w:jc w:val="both"/>
        <w:rPr>
          <w:rFonts w:ascii="Times New Roman" w:hAnsi="Times New Roman"/>
          <w:color w:val="000000"/>
          <w:lang w:val="es-BO"/>
        </w:rPr>
      </w:pPr>
      <w:r>
        <w:rPr>
          <w:rFonts w:ascii="Times New Roman" w:hAnsi="Times New Roman"/>
          <w:noProof/>
          <w:color w:val="000000"/>
        </w:rPr>
        <w:lastRenderedPageBreak/>
        <mc:AlternateContent>
          <mc:Choice Requires="wps">
            <w:drawing>
              <wp:anchor distT="0" distB="0" distL="114300" distR="114300" simplePos="0" relativeHeight="251673600" behindDoc="0" locked="0" layoutInCell="1" allowOverlap="1">
                <wp:simplePos x="0" y="0"/>
                <wp:positionH relativeFrom="column">
                  <wp:posOffset>4166870</wp:posOffset>
                </wp:positionH>
                <wp:positionV relativeFrom="paragraph">
                  <wp:posOffset>81915</wp:posOffset>
                </wp:positionV>
                <wp:extent cx="342900" cy="228600"/>
                <wp:effectExtent l="0" t="1270" r="4445" b="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40" type="#_x0000_t202" style="position:absolute;left:0;text-align:left;margin-left:328.1pt;margin-top:6.45pt;width:27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4mLmrgIAALMFAAAOAAAAZHJzL2Uyb0RvYy54bWysVG1vmzAQ/j5p/8Hyd8pLSQIopEpDmCZ1 L1K7H+CACdbAZrYT6Kb9951NSNNWk6ZtfLCOu/Nzb49veTO0DTpSqZjgKfavPIwoL0TJ+D7FXx5y J8JIacJL0ghOU/xIFb5ZvX2z7LuEBqIWTUklAhCukr5Lca11l7iuKmraEnUlOsrBWAnZEg2/cu+W kvSA3jZu4Hlztxey7KQoqFKgzUYjXln8qqKF/lRVimrUpBhy0/aU9tyZ010tSbKXpKtZcUqD/EUW LWEcgp6hMqIJOkj2CqplhRRKVPqqEK0rqooV1NYA1fjei2rua9JRWws0R3XnNqn/B1t8PH6WiJUw u0WMESctDOmBDhrdigEZHXSo71QCjvcduOoBDOBtq1XdnSi+KsTFpiZ8T9dSir6mpIQMfXPTvbg6 4igDsus/iBICkYMWFmioZGvaBw1BgA6TejxPxyRTgPI6DGIPLAWYgiCag2wikGS63Eml31HRIiOk WMLwLTg53ik9uk4uJhYXOWsa0JOk4c8UgDlqIDRcNTaThJ3nj9iLt9E2Cp0wmG+d0MsyZ51vQmee +4tZdp1tNpn/08T1w6RmZUm5CTNxyw//bHYnlo+sOLNLiYaVBs6kpOR+t2kkOhLgdm6/U0Mu3Nzn adh+QS0vSvKD0LsNYiefRwsnzMOZEy+8yPH8+Daee2EcZvnzku4Yp/9eEupTHM+C2cil39bm2e91 bSRpmYbt0bA2xdHZiSSGgVte2tFqwppRvmiFSf+pFTDuadCWr4aiI1n1sBvs44hMdMPlnSgfgcBS AMGAi7D5QKiF/I5RD1skxerbgUiKUfOewyMwK2cS5CTsJoHwAq6mWGM0ihs9rqZDJ9m+BuTxmXGx hodSMUvipyxOzws2g63ltMXM6rn8t15Pu3b1CwAA//8DAFBLAwQUAAYACAAAACEA1+NzDN4AAAAJ AQAADwAAAGRycy9kb3ducmV2LnhtbEyPwU7DMAyG70h7h8iTuLFkFZS1NJ0mBCckRFcOHNMma6M1 Tmmyrbw95sSO9v/p9+diO7uBnc0UrEcJ65UAZrD12mIn4bN+vdsAC1GhVoNHI+HHBNiWi5tC5dpf sDLnfewYlWDIlYQ+xjHnPLS9cSqs/GiQsoOfnIo0Th3Xk7pQuRt4IkTKnbJIF3o1mufetMf9yUnY fWH1Yr/fm4/qUNm6zgS+pUcpb5fz7glYNHP8h+FPn9ShJKfGn1AHNkhIH9KEUAqSDBgBj2tBi0bC /SYDXhb8+oPyFwAA//8DAFBLAQItABQABgAIAAAAIQC2gziS/gAAAOEBAAATAAAAAAAAAAAAAAAA AAAAAABbQ29udGVudF9UeXBlc10ueG1sUEsBAi0AFAAGAAgAAAAhADj9If/WAAAAlAEAAAsAAAAA AAAAAAAAAAAALwEAAF9yZWxzLy5yZWxzUEsBAi0AFAAGAAgAAAAhAB3iYuauAgAAswUAAA4AAAAA AAAAAAAAAAAALgIAAGRycy9lMm9Eb2MueG1sUEsBAi0AFAAGAAgAAAAhANfjcwzeAAAACQEAAA8A AAAAAAAAAAAAAAAACAUAAGRycy9kb3ducmV2LnhtbFBLBQYAAAAABAAEAPMAAAATBgAAAAA= " filled="f" stroked="f">
                <v:textbox inset="0,0,0,0">
                  <w:txbxContent>
                    <w:p w:rsidR="00872247" w:rsidRPr="00043B80" w:rsidRDefault="00872247" w:rsidP="00872247">
                      <w:pPr>
                        <w:jc w:val="center"/>
                        <w:rPr>
                          <w:sz w:val="26"/>
                          <w:szCs w:val="26"/>
                        </w:rPr>
                      </w:pPr>
                      <w:r>
                        <w:rPr>
                          <w:sz w:val="26"/>
                          <w:szCs w:val="26"/>
                        </w:rPr>
                        <w:t>I</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0768" behindDoc="0" locked="0" layoutInCell="1" allowOverlap="1">
                <wp:simplePos x="0" y="0"/>
                <wp:positionH relativeFrom="column">
                  <wp:posOffset>4871720</wp:posOffset>
                </wp:positionH>
                <wp:positionV relativeFrom="paragraph">
                  <wp:posOffset>106680</wp:posOffset>
                </wp:positionV>
                <wp:extent cx="342900" cy="228600"/>
                <wp:effectExtent l="0" t="0" r="4445" b="2540"/>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41" type="#_x0000_t202" style="position:absolute;left:0;text-align:left;margin-left:383.6pt;margin-top:8.4pt;width:27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A2rFrgIAALMFAAAOAAAAZHJzL2Uyb0RvYy54bWysVG1vmzAQ/j5p/8Hyd8pLSQIopEpDmCZ1 L1K7H+CACdbAZrYT6Kb9951NSNNWk6ZtfLCOu/Nzb49veTO0DTpSqZjgKfavPIwoL0TJ+D7FXx5y J8JIacJL0ghOU/xIFb5ZvX2z7LuEBqIWTUklAhCukr5Lca11l7iuKmraEnUlOsrBWAnZEg2/cu+W kvSA3jZu4Hlztxey7KQoqFKgzUYjXln8qqKF/lRVimrUpBhy0/aU9tyZ010tSbKXpKtZcUqD/EUW LWEcgp6hMqIJOkj2CqplhRRKVPqqEK0rqooV1NYA1fjei2rua9JRWws0R3XnNqn/B1t8PH6WiJUw uwWMipMWhvRAB41uxYCMDjrUdyoBx/sOXPUABvC21aruThRfFeJiUxO+p2spRV9TUkKGvrnpXlwd cZQB2fUfRAmByEELCzRUsjXtg4YgQIdJPZ6nY5IpQHkdBrEHlgJMQRDNQTYRSDJd7qTS76hokRFS LGH4Fpwc75QeXScXE4uLnDUN6EnS8GcKwBw1EBquGptJws7zR+zF22gbhU4YzLdO6GWZs843oTPP /cUsu842m8z/aeL6YVKzsqTchJm45Yd/NrsTy0dWnNmlRMNKA2dSUnK/2zQSHQlwO7ffqSEXbu7z NGy/oJYXJflB6N0GsZPPo4UT5uHMiRde5Hh+fBvPvTAOs/x5SXeM038vCfUpjmfBbOTSb2vz7Pe6 NpK0TMP2aFib4ujsRBLDwC0v7Wg1Yc0oX7TCpP/UChj3NGjLV0PRkax62A32ccQmuuHyTpSPQGAp gGDARdh8INRCfseohy2SYvXtQCTFqHnP4RGYlTMJchJ2k0B4AVdTrDEaxY0eV9Ohk2xfA/L4zLhY w0OpmCXxUxan5wWbwdZy2mJm9Vz+W6+nXbv6BQAA//8DAFBLAwQUAAYACAAAACEA0Wwhi94AAAAJ AQAADwAAAGRycy9kb3ducmV2LnhtbEyPwU7DMBBE70j8g7VI3KjTSKQhxKkqBCckRBoOHJ14m1iN 1yF22/D3LCc47szT7Ey5XdwozjgH60nBepWAQOq8sdQr+Ghe7nIQIWoyevSECr4xwLa6vip1YfyF ajzvYy84hEKhFQwxToWUoRvQ6bDyExJ7Bz87Hfmce2lmfeFwN8o0STLptCX+MOgJnwbsjvuTU7D7 pPrZfr217/Whtk3zkNBrdlTq9mbZPYKIuMQ/GH7rc3WouFPrT2SCGBVssk3KKBsZT2AgT9cstAru 0xxkVcr/C6ofAAAA//8DAFBLAQItABQABgAIAAAAIQC2gziS/gAAAOEBAAATAAAAAAAAAAAAAAAA AAAAAABbQ29udGVudF9UeXBlc10ueG1sUEsBAi0AFAAGAAgAAAAhADj9If/WAAAAlAEAAAsAAAAA AAAAAAAAAAAALwEAAF9yZWxzLy5yZWxzUEsBAi0AFAAGAAgAAAAhAB0DasWuAgAAswUAAA4AAAAA AAAAAAAAAAAALgIAAGRycy9lMm9Eb2MueG1sUEsBAi0AFAAGAAgAAAAhANFsIYveAAAACQEAAA8A AAAAAAAAAAAAAAAACAUAAGRycy9kb3ducmV2LnhtbFBLBQYAAAAABAAEAPMAAAATBgAAAAA= " filled="f" stroked="f">
                <v:textbox inset="0,0,0,0">
                  <w:txbxContent>
                    <w:p w:rsidR="00872247" w:rsidRPr="00043B80" w:rsidRDefault="00872247" w:rsidP="00872247">
                      <w:pPr>
                        <w:jc w:val="center"/>
                        <w:rPr>
                          <w:sz w:val="26"/>
                          <w:szCs w:val="26"/>
                        </w:rPr>
                      </w:pPr>
                      <w:r>
                        <w:rPr>
                          <w:sz w:val="26"/>
                          <w:szCs w:val="26"/>
                        </w:rPr>
                        <w:t>H</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8720" behindDoc="0" locked="0" layoutInCell="1" allowOverlap="1">
                <wp:simplePos x="0" y="0"/>
                <wp:positionH relativeFrom="column">
                  <wp:posOffset>3779520</wp:posOffset>
                </wp:positionH>
                <wp:positionV relativeFrom="paragraph">
                  <wp:posOffset>106680</wp:posOffset>
                </wp:positionV>
                <wp:extent cx="342900" cy="228600"/>
                <wp:effectExtent l="0" t="0" r="1270" b="2540"/>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42" type="#_x0000_t202" style="position:absolute;left:0;text-align:left;margin-left:297.6pt;margin-top:8.4pt;width:27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508YrgIAALQFAAAOAAAAZHJzL2Uyb0RvYy54bWysVG1vmzAQ/j5p/8Hyd8pLSQIopEpDmCZ1 L1K7H+CACdbAZrYT6Kb9951NSNNWk6ZtfLCOu/Nzb49veTO0DTpSqZjgKfavPIwoL0TJ+D7FXx5y J8JIacJL0ghOU/xIFb5ZvX2z7LuEBqIWTUklAhCukr5Lca11l7iuKmraEnUlOsrBWAnZEg2/cu+W kvSA3jZu4Hlztxey7KQoqFKgzUYjXln8qqKF/lRVimrUpBhy0/aU9tyZ010tSbKXpKtZcUqD/EUW LWEcgp6hMqIJOkj2CqplhRRKVPqqEK0rqooV1NYA1fjei2rua9JRWws0R3XnNqn/B1t8PH6WiJUw u8UCI05aGNIDHTS6FQMyOuhQ36kEHO87cNUDGMDbVqu6O1F8VYiLTU34nq6lFH1NSQkZ+uame3F1 xFEGZNd/ECUEIgctLNBQyda0DxqCAB0m9XiejkmmAOV1GMQeWAowBUE0B9lEIMl0uZNKv6OiRUZI sYThW3ByvFN6dJ1cTCwuctY0oCdJw58pAHPUQGi4amwmCTvPH7EXb6NtFDphMN86oZdlzjrfhM48 9xez7DrbbDL/p4nrh0nNypJyE2bilh/+2exOLB9ZcWaXEg0rDZxJScn9btNIdCTA7dx+p4ZcuLnP 07D9glpelOQHoXcbxE4+jxZOmIczJ154keP58W0898I4zPLnJd0xTv+9JNSnOJ4Fs5FLv63Ns9/r 2kjSMg3bo2FtiqOzE0kMA7e8tKPVhDWjfNEKk/5TK2Dc06AtXw1FR7LqYTeMj8NyzZB5J8pHYLAU wDAgI6w+EGohv2PUwxpJsfp2IJJi1Lzn8ArMzpkEOQm7SSC8gKsp1hiN4kaPu+nQSbavAXl8Z1ys 4aVUzLL4KYvT+4LVYIs5rTGzey7/rdfTsl39AgAA//8DAFBLAwQUAAYACAAAACEAIFTXBN0AAAAJ AQAADwAAAGRycy9kb3ducmV2LnhtbEyPwU7DMBBE70j8g7VI3KhDRKMmxKkqBCckRBoOHJ14m1iN 1yF22/D3LCc47sxo9k25XdwozjgH60nB/SoBgdR5Y6lX8NG83G1AhKjJ6NETKvjGANvq+qrUhfEX qvG8j73gEgqFVjDEOBVShm5Ap8PKT0jsHfzsdORz7qWZ9YXL3SjTJMmk05b4w6AnfBqwO+5PTsHu k+pn+/XWvteH2jZNntBrdlTq9mbZPYKIuMS/MPziMzpUzNT6E5kgRgXrfJ1ylI2MJ3Age8hZaNlJ NyCrUv5fUP0AAAD//wMAUEsBAi0AFAAGAAgAAAAhALaDOJL+AAAA4QEAABMAAAAAAAAAAAAAAAAA AAAAAFtDb250ZW50X1R5cGVzXS54bWxQSwECLQAUAAYACAAAACEAOP0h/9YAAACUAQAACwAAAAAA AAAAAAAAAAAvAQAAX3JlbHMvLnJlbHNQSwECLQAUAAYACAAAACEAtudPGK4CAAC0BQAADgAAAAAA AAAAAAAAAAAuAgAAZHJzL2Uyb0RvYy54bWxQSwECLQAUAAYACAAAACEAIFTXBN0AAAAJAQAADwAA AAAAAAAAAAAAAAAIBQAAZHJzL2Rvd25yZXYueG1sUEsFBgAAAAAEAAQA8wAAABIGAAAAAA== " filled="f" stroked="f">
                <v:textbox inset="0,0,0,0">
                  <w:txbxContent>
                    <w:p w:rsidR="00872247" w:rsidRPr="00043B80" w:rsidRDefault="00872247" w:rsidP="00872247">
                      <w:pPr>
                        <w:jc w:val="center"/>
                        <w:rPr>
                          <w:sz w:val="26"/>
                          <w:szCs w:val="26"/>
                        </w:rPr>
                      </w:pPr>
                      <w:r>
                        <w:rPr>
                          <w:sz w:val="26"/>
                          <w:szCs w:val="26"/>
                        </w:rPr>
                        <w:t>K</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6672" behindDoc="0" locked="0" layoutInCell="1" allowOverlap="1">
                <wp:simplePos x="0" y="0"/>
                <wp:positionH relativeFrom="column">
                  <wp:posOffset>4560570</wp:posOffset>
                </wp:positionH>
                <wp:positionV relativeFrom="paragraph">
                  <wp:posOffset>158115</wp:posOffset>
                </wp:positionV>
                <wp:extent cx="0" cy="457200"/>
                <wp:effectExtent l="55880" t="10795" r="58420" b="17780"/>
                <wp:wrapNone/>
                <wp:docPr id="176" name="Straight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1pt,12.45pt" to="359.1pt,4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1GLuMQIAAFsEAAAOAAAAZHJzL2Uyb0RvYy54bWysVMGO2jAQvVfqP1i+QwgNLESEVZVAL9sW ie0HGNtJrDq2ZRsCqvrvHTtAS3upqnIwY3vmzZs346yez51EJ26d0KrA6XiCEVdUM6GaAn953Y4W GDlPFCNSK17gC3f4ef32zao3OZ/qVkvGLQIQ5fLeFLj13uRJ4mjLO+LG2nAFl7W2HfGwtU3CLOkB vZPJdDKZJ722zFhNuXNwWg2XeB3x65pT/7muHfdIFhi4+bjauB7CmqxXJG8sMa2gVxrkH1h0RChI eoeqiCfoaMUfUJ2gVjtd+zHVXaLrWlAea4Bq0slv1exbYnisBcRx5i6T+3+w9NNpZ5Fg0LunOUaK dNCkvbdENK1HpVYKJNQWhVvQqjcuh5BS7Wyolp7V3rxo+tUhpcuWqIZHzq8XAzBpiEgeQsLGGch4 6D9qBj7k6HUU7lzbLkCCJOgc+3O594efPaLDIYXTbPYErY/gJL/FGev8B647FIwCS6GCciQnpxfn Aw+S31zCsdJbIWXsvlSoL/ByNp3FAKelYOEyuDnbHEpp0YmE+Ym/a94HN6uPikWwlhO2udqeCAk2 8lENbwXoIzkO2TrOMJIcnkywBnpShYxQKxC+WsMIfVtOlpvFZpGNsul8M8omVTV6vy2z0XybPs2q d1VZVun3QD7N8lYwxlXgfxvnNPu7cbk+rGEQ7wN9Fyp5RI+KAtnbfyQdmx36O0zKQbPLzobqQt9h gqPz9bWFJ/LrPnr9/CasfwAAAP//AwBQSwMEFAAGAAgAAAAhAH5GJwTgAAAACQEAAA8AAABkcnMv ZG93bnJldi54bWxMj8FKw0AQhu+C77CM4M1uEqQmMZMiQr20Km1F2ts2GZNgdjbsbtr49q540OPM fPzz/cVi0r04kXWdYYR4FoEgrkzdcYPwtlvepCCcV1yr3jAhfJGDRXl5Uai8Nmfe0GnrGxFC2OUK ofV+yKV0VUtauZkZiMPtw1itfBhtI2urziFc9zKJornUquPwoVUDPbZUfW5HjbBZL1fp+2qcKnt4 il92r+vnvUsRr6+mh3sQnib/B8OPflCHMjgdzci1Ez3CXZwmAUVIbjMQAfhdHBGyeQayLOT/BuU3 AAAA//8DAFBLAQItABQABgAIAAAAIQC2gziS/gAAAOEBAAATAAAAAAAAAAAAAAAAAAAAAABbQ29u dGVudF9UeXBlc10ueG1sUEsBAi0AFAAGAAgAAAAhADj9If/WAAAAlAEAAAsAAAAAAAAAAAAAAAAA LwEAAF9yZWxzLy5yZWxzUEsBAi0AFAAGAAgAAAAhAGvUYu4xAgAAWwQAAA4AAAAAAAAAAAAAAAAA LgIAAGRycy9lMm9Eb2MueG1sUEsBAi0AFAAGAAgAAAAhAH5GJwTgAAAACQEAAA8AAAAAAAAAAAAA AAAAiwQAAGRycy9kb3ducmV2LnhtbFBLBQYAAAAABAAEAPMAAACYBQAAAAA= ">
                <v:stroke endarrow="block"/>
              </v:line>
            </w:pict>
          </mc:Fallback>
        </mc:AlternateContent>
      </w:r>
      <w:r>
        <w:rPr>
          <w:rFonts w:ascii="Times New Roman" w:hAnsi="Times New Roman"/>
          <w:noProof/>
          <w:color w:val="000000"/>
        </w:rPr>
        <mc:AlternateContent>
          <mc:Choice Requires="wps">
            <w:drawing>
              <wp:anchor distT="0" distB="0" distL="114300" distR="114300" simplePos="0" relativeHeight="251675648" behindDoc="0" locked="0" layoutInCell="1" allowOverlap="1">
                <wp:simplePos x="0" y="0"/>
                <wp:positionH relativeFrom="column">
                  <wp:posOffset>4109720</wp:posOffset>
                </wp:positionH>
                <wp:positionV relativeFrom="paragraph">
                  <wp:posOffset>31115</wp:posOffset>
                </wp:positionV>
                <wp:extent cx="0" cy="342900"/>
                <wp:effectExtent l="52705" t="17145" r="61595" b="11430"/>
                <wp:wrapNone/>
                <wp:docPr id="175" name="Straight Connector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6pt,2.45pt" to="323.6pt,2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YXHrOgIAAGUEAAAOAAAAZHJzL2Uyb0RvYy54bWysVFFv2jAQfp+0/2D5HRJoykrUUE0J7KVb K9Ht3dgOsebYlm0IaNp/352htN1epmk8mLPv7vN3351ze3foNdlLH5Q1FZ2Mc0qk4VYos63o16fV 6IaSEJkRTFsjK3qUgd4t3r+7HVwpp7azWkhPAMSEcnAV7WJ0ZZYF3smehbF10oCztb5nEbZ+mwnP BkDvdTbN81k2WC+ct1yGAKfNyUkXCb9tJY8PbRtkJLqiwC2m1ad1g2u2uGXl1jPXKX6mwf6BRc+U gUsvUA2LjOy8+gOqV9zbYNs45rbPbNsqLlMNUM0k/62adcecTLWAOMFdZAr/D5Z/2T96ogT07sM1 JYb10KR19Extu0hqawxIaD1BL2g1uFBCSm0ePVbLD2bt7i3/HoixdcfMVibOT0cHMBPMyN6k4CY4 uHEzfLYCYtgu2iTcofU9abVy3zARwUEcckidOl46JQ+R8NMhh9OrYjrPUxMzViIC5jkf4idpe4JG RbUyqCEr2f4+RGT0EoLHxq6U1mkOtCFDRefX0+uUEKxWAp0YFvx2U2tP9gwnKf1SeeB5HebtzogE 1kkmlmc7MqXBJjHpEr0CpbSkeFsvBSVawuNB60RPG7wRagXCZ+s0TD/m+Xx5s7wpRsV0thwVedOM Pq7qYjRbQYOaq6aum8lPJD8pyk4JIQ3yfx7sSfF3g3N+YqeRvIz2RajsLXpSFMg+/yfSqe3Y6dPM bKw4PnqsDicAZjkFn98dPpbX+xT18nVY/AIAAP//AwBQSwMEFAAGAAgAAAAhAH00MxHeAAAACAEA AA8AAABkcnMvZG93bnJldi54bWxMj0FLw0AUhO+C/2F5gje7aUlrE/NSRBQ8ibZF8LbNPpPY7Nu4 u22iv94VD/Y4zDDzTbEaTSeO5HxrGWE6SUAQV1a3XCNsNw9XSxA+KNaqs0wIX+RhVZ6fFSrXduAX Oq5DLWIJ+1whNCH0uZS+asgoP7E9cfTerTMqROlqqZ0aYrnp5CxJFtKoluNCo3q6a6jarw8GIdsM c/vs9q/ptP18+77/CP3jU0C8vBhvb0AEGsN/GH7xIzqUkWlnD6y96BAW6fUsRhHSDET0//QOYb7M QJaFPD1Q/gAAAP//AwBQSwECLQAUAAYACAAAACEAtoM4kv4AAADhAQAAEwAAAAAAAAAAAAAAAAAA AAAAW0NvbnRlbnRfVHlwZXNdLnhtbFBLAQItABQABgAIAAAAIQA4/SH/1gAAAJQBAAALAAAAAAAA AAAAAAAAAC8BAABfcmVscy8ucmVsc1BLAQItABQABgAIAAAAIQAwYXHrOgIAAGUEAAAOAAAAAAAA AAAAAAAAAC4CAABkcnMvZTJvRG9jLnhtbFBLAQItABQABgAIAAAAIQB9NDMR3gAAAAgBAAAPAAAA AAAAAAAAAAAAAJQEAABkcnMvZG93bnJldi54bWxQSwUGAAAAAAQABADzAAAAnwUAAAAA ">
                <v:stroke endarrow="block"/>
              </v:line>
            </w:pict>
          </mc:Fallback>
        </mc:AlternateContent>
      </w:r>
      <w:r>
        <w:rPr>
          <w:rFonts w:ascii="Times New Roman" w:hAnsi="Times New Roman"/>
          <w:noProof/>
          <w:color w:val="000000"/>
        </w:rPr>
        <mc:AlternateContent>
          <mc:Choice Requires="wps">
            <w:drawing>
              <wp:anchor distT="0" distB="0" distL="114300" distR="114300" simplePos="0" relativeHeight="251667456" behindDoc="0" locked="0" layoutInCell="1" allowOverlap="1">
                <wp:simplePos x="0" y="0"/>
                <wp:positionH relativeFrom="column">
                  <wp:posOffset>4873625</wp:posOffset>
                </wp:positionH>
                <wp:positionV relativeFrom="paragraph">
                  <wp:posOffset>48895</wp:posOffset>
                </wp:positionV>
                <wp:extent cx="0" cy="457200"/>
                <wp:effectExtent l="6985" t="6350" r="12065" b="12700"/>
                <wp:wrapNone/>
                <wp:docPr id="174" name="Straight Connector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75pt,3.85pt" to="383.75pt,3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4Z0vHAIAADkEAAAOAAAAZHJzL2Uyb0RvYy54bWysU8GO2jAQvVfqP1i5QxIaWIgIqyqBXrYt EtsPMLaTWHVsyzYEVPXfO3YCWtpLVTUHZ2zPPL95M7N+vnQCnZmxXMkiSqdJhJgkinLZFNG3191k GSHrsKRYKMmK6Mps9Lx5/27d65zNVKsEZQYBiLR5r4uodU7ncWxJyzpsp0ozCZe1Mh12sDVNTA3u Ab0T8SxJFnGvDNVGEWYtnFbDZbQJ+HXNiPta15Y5JIoIuLmwmrAe/Rpv1jhvDNYtJyMN/A8sOswl PHqHqrDD6GT4H1AdJ0ZZVbspUV2s6poTFnKAbNLkt2wOLdYs5ALiWH2Xyf4/WPLlvDeIU6jdUxYh iTso0sEZzJvWoVJJCRIqg/wtaNVrm0NIKffGZ0su8qBfFPlukVRli2XDAufXqwaY1EfEDyF+YzW8 eOw/Kwo++ORUEO5Sm85DgiToEupzvdeHXRwiwyGB02z+BKUP4Di/xWlj3SemOuSNIhJceuVwjs8v 1nkeOL+5+GOpdlyIUH0hUV9Eq/lsHgKsEpz6S+9mTXMshUFn7PsnfOO7D25GnSQNYC3DdDvaDnMx 2PC4kB4PMgE6ozU0yI9Vstout8tsks0W20mWVNXk467MJotd+jSvPlRlWaU/PbU0y1tOKZOe3a1Z 0+zvmmEcm6HN7u16lyF+RA96AdnbP5AOpfTVG/rgqOh1b24lhv4MzuMs+QF4uwf77cRvfgEAAP// AwBQSwMEFAAGAAgAAAAhAIgplLLbAAAACAEAAA8AAABkcnMvZG93bnJldi54bWxMj8FOwzAQRO9I /IO1SFwq6lBEA2mcCgG5caGAuG7jbRIRr9PYbVO+nq04wG1GM5p9my9H16k9DaH1bOB6moAirrxt uTbw/lZe3YEKEdli55kMHCnAsjg/yzGz/sCvtF/FWskIhwwNNDH2mdahashhmPqeWLKNHxxGsUOt 7YAHGXedniXJXDtsWS402NNjQ9XXaucMhPKDtuX3pJoknze1p9n26eUZjbm8GB8WoCKN8a8MJ3xB h0KY1n7HNqjOQDpPb6UqIgUl+a9fi7hPQRe5/v9A8QMAAP//AwBQSwECLQAUAAYACAAAACEAtoM4 kv4AAADhAQAAEwAAAAAAAAAAAAAAAAAAAAAAW0NvbnRlbnRfVHlwZXNdLnhtbFBLAQItABQABgAI AAAAIQA4/SH/1gAAAJQBAAALAAAAAAAAAAAAAAAAAC8BAABfcmVscy8ucmVsc1BLAQItABQABgAI AAAAIQAb4Z0vHAIAADkEAAAOAAAAAAAAAAAAAAAAAC4CAABkcnMvZTJvRG9jLnhtbFBLAQItABQA BgAIAAAAIQCIKZSy2wAAAAgBAAAPAAAAAAAAAAAAAAAAAHYEAABkcnMvZG93bnJldi54bWxQSwUG AAAAAAQABADzAAAAfgUAAAAA "/>
            </w:pict>
          </mc:Fallback>
        </mc:AlternateContent>
      </w:r>
      <w:r>
        <w:rPr>
          <w:rFonts w:ascii="Times New Roman" w:hAnsi="Times New Roman"/>
          <w:noProof/>
          <w:color w:val="000000"/>
        </w:rPr>
        <mc:AlternateContent>
          <mc:Choice Requires="wps">
            <w:drawing>
              <wp:anchor distT="0" distB="0" distL="114300" distR="114300" simplePos="0" relativeHeight="251665408" behindDoc="0" locked="0" layoutInCell="1" allowOverlap="1">
                <wp:simplePos x="0" y="0"/>
                <wp:positionH relativeFrom="column">
                  <wp:posOffset>3502025</wp:posOffset>
                </wp:positionH>
                <wp:positionV relativeFrom="paragraph">
                  <wp:posOffset>48895</wp:posOffset>
                </wp:positionV>
                <wp:extent cx="0" cy="457200"/>
                <wp:effectExtent l="6985" t="6350" r="12065" b="12700"/>
                <wp:wrapNone/>
                <wp:docPr id="173" name="Straight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75pt,3.85pt" to="275.75pt,39.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SvHGHQIAADkEAAAOAAAAZHJzL2Uyb0RvYy54bWysU02P2yAQvVfqf0C+J7azzpcVZ1XZSS/b bqRsfwABbKNiQEDiRFX/ewfiRJv2UlX1AQ8w83jzZmb1fO4EOjFjuZJFlI6TCDFJFOWyKaJvb9vR IkLWYUmxUJIV0YXZ6Hn98cOq1zmbqFYJygwCEGnzXhdR65zO49iSlnXYjpVmEi5rZTrsYGuamBrc A3on4kmSzOJeGaqNIsxaOK2ul9E64Nc1I+61ri1zSBQRcHNhNWE9+DVer3DeGKxbTgYa+B9YdJhL ePQOVWGH0dHwP6A6ToyyqnZjorpY1TUnLOQA2aTJb9nsW6xZyAXEsfouk/1/sOTraWcQp1C7+VOE JO6gSHtnMG9ah0olJUioDPK3oFWvbQ4hpdwZny05y71+UeS7RVKVLZYNC5zfLhpgUh8RP4T4jdXw 4qH/oij44KNTQbhzbToPCZKgc6jP5V4fdnaIXA8JnGbTOZQ+gOP8FqeNdZ+Z6pA3ikhw6ZXDOT69 WOd54Pzm4o+l2nIhQvWFRH0RLaeTaQiwSnDqL72bNc2hFAadsO+f8A3vPrgZdZQ0gLUM081gO8zF 1YbHhfR4kAnQGaxrg/xYJsvNYrPIRtlkthllSVWNPm3LbDTbpvNp9VSVZZX+9NTSLG85pUx6drdm TbO/a4ZhbK5tdm/XuwzxI3rQC8je/oF0KKWv3rUPDopeduZWYujP4DzMkh+A93uw30/8+hcAAAD/ /wMAUEsDBBQABgAIAAAAIQBFUklW2wAAAAgBAAAPAAAAZHJzL2Rvd25yZXYueG1sTI/BTsMwEETv SPyDtUhcKuq0KARCnAoBuXFpAXHdxksSEa/T2G0DX88iDnB8mtHs22I1uV4daAydZwOLeQKKuPa2 48bAy3N1cQ0qRGSLvWcy8EkBVuXpSYG59Ude02ETGyUjHHI00MY45FqHuiWHYe4HYsne/egwCo6N tiMeZdz1epkkV9phx3KhxYHuW6o/NntnIFSvtKu+ZvUsebtsPC13D0+PaMz52XR3CyrSFP/K8KMv 6lCK09bv2QbVG0jTRSpVA1kGSvJf3grfZKDLQv9/oPwGAAD//wMAUEsBAi0AFAAGAAgAAAAhALaD OJL+AAAA4QEAABMAAAAAAAAAAAAAAAAAAAAAAFtDb250ZW50X1R5cGVzXS54bWxQSwECLQAUAAYA CAAAACEAOP0h/9YAAACUAQAACwAAAAAAAAAAAAAAAAAvAQAAX3JlbHMvLnJlbHNQSwECLQAUAAYA CAAAACEA/Urxxh0CAAA5BAAADgAAAAAAAAAAAAAAAAAuAgAAZHJzL2Uyb0RvYy54bWxQSwECLQAU AAYACAAAACEARVJJVtsAAAAIAQAADwAAAAAAAAAAAAAAAAB3BAAAZHJzL2Rvd25yZXYueG1sUEsF BgAAAAAEAAQA8wAAAH8FAAAAAA== "/>
            </w:pict>
          </mc:Fallback>
        </mc:AlternateContent>
      </w:r>
    </w:p>
    <w:p w:rsidR="00872247" w:rsidRPr="00C71BE6" w:rsidRDefault="00872247" w:rsidP="00872247">
      <w:pPr>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74624" behindDoc="0" locked="0" layoutInCell="1" allowOverlap="1">
                <wp:simplePos x="0" y="0"/>
                <wp:positionH relativeFrom="column">
                  <wp:posOffset>3785870</wp:posOffset>
                </wp:positionH>
                <wp:positionV relativeFrom="paragraph">
                  <wp:posOffset>57150</wp:posOffset>
                </wp:positionV>
                <wp:extent cx="342900" cy="228600"/>
                <wp:effectExtent l="0" t="0" r="4445" b="635"/>
                <wp:wrapNone/>
                <wp:docPr id="172"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043" type="#_x0000_t202" style="position:absolute;left:0;text-align:left;margin-left:298.1pt;margin-top:4.5pt;width:27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U/OMrgIAALQFAAAOAAAAZHJzL2Uyb0RvYy54bWysVG1vmzAQ/j5p/8Hyd8pLSQIopEpDmCZ1 L1K7H+CACdbAZrYT6Kb9951NSNNWk6ZtfLCOu/Nzb49veTO0DTpSqZjgKfavPIwoL0TJ+D7FXx5y J8JIacJL0ghOU/xIFb5ZvX2z7LuEBqIWTUklAhCukr5Lca11l7iuKmraEnUlOsrBWAnZEg2/cu+W kvSA3jZu4Hlztxey7KQoqFKgzUYjXln8qqKF/lRVimrUpBhy0/aU9tyZ010tSbKXpKtZcUqD/EUW LWEcgp6hMqIJOkj2CqplhRRKVPqqEK0rqooV1NYA1fjei2rua9JRWws0R3XnNqn/B1t8PH6WiJUw u0WAESctDOmBDhrdigEZHXSo71QCjvcduOoBDOBtq1XdnSi+KsTFpiZ8T9dSir6mpIQMfXPTvbg6 4igDsus/iBICkYMWFmioZGvaBw1BgA6TejxPxyRTgPI6DGIPLAWYgiCag2wikGS63Eml31HRIiOk WMLwLTg53ik9uk4uJhYXOWsa0JOk4c8UgDlqIDRcNTaThJ3nj9iLt9E2Cp0wmG+d0MsyZ51vQmee +4tZdp1tNpn/08T1w6RmZUm5CTNxyw//bHYnlo+sOLNLiYaVBs6kpOR+t2kkOhLgdm6/U0Mu3Nzn adh+QS0vSvKD0LsNYiefRwsnzMOZEy+8yPH8+Daee2EcZvnzku4Yp/9eEupTHM+C2cil39bm2e91 bSRpmYbt0bA2xdHZiSSGgVte2tFqwppRvmiFSf+pFTDuadCWr4aiI1n1sBvGx2HZbMi8E+UjMFgK YBiQEVYfCLWQ3zHqYY2kWH07EEkxat5zeAVm50yCnITdJBBewNUUa4xGcaPH3XToJNvXgDy+My7W 8FIqZln8lMXpfcFqsMWc1pjZPZf/1utp2a5+AQAA//8DAFBLAwQUAAYACAAAACEAnGZBst0AAAAI AQAADwAAAGRycy9kb3ducmV2LnhtbEyPwU7DMBBE70j8g7VI3KhNRSISsqkqBCckRBoOHJ3ETazG 6xC7bfh7lhM9jmY086bYLG4UJzMH6wnhfqVAGGp9Z6lH+Kxf7x5BhKip06Mng/BjAmzK66tC550/ U2VOu9gLLqGQa4QhximXMrSDcTqs/GSIvb2fnY4s5152sz5zuRvlWqlUOm2JFwY9mefBtIfd0SFs v6h6sd/vzUe1r2xdZ4re0gPi7c2yfQIRzRL/w/CHz+hQMlPjj9QFMSIkWbrmKELGl9hPE8W6QXhI FMiykJcHyl8AAAD//wMAUEsBAi0AFAAGAAgAAAAhALaDOJL+AAAA4QEAABMAAAAAAAAAAAAAAAAA AAAAAFtDb250ZW50X1R5cGVzXS54bWxQSwECLQAUAAYACAAAACEAOP0h/9YAAACUAQAACwAAAAAA AAAAAAAAAAAvAQAAX3JlbHMvLnJlbHNQSwECLQAUAAYACAAAACEA9VPzjK4CAAC0BQAADgAAAAAA AAAAAAAAAAAuAgAAZHJzL2Uyb0RvYy54bWxQSwECLQAUAAYACAAAACEAnGZBst0AAAAIAQAADwAA AAAAAAAAAAAAAAAIBQAAZHJzL2Rvd25yZXYueG1sUEsFBgAAAAAEAAQA8wAAABIGAAAAAA== " filled="f" stroked="f">
                <v:textbox inset="0,0,0,0">
                  <w:txbxContent>
                    <w:p w:rsidR="00872247" w:rsidRPr="00043B80" w:rsidRDefault="00872247" w:rsidP="00872247">
                      <w:pPr>
                        <w:jc w:val="center"/>
                        <w:rPr>
                          <w:sz w:val="26"/>
                          <w:szCs w:val="26"/>
                        </w:rPr>
                      </w:pPr>
                      <w:r>
                        <w:rPr>
                          <w:sz w:val="26"/>
                          <w:szCs w:val="26"/>
                        </w:rPr>
                        <w:t>N</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0528" behindDoc="0" locked="0" layoutInCell="1" allowOverlap="1">
                <wp:simplePos x="0" y="0"/>
                <wp:positionH relativeFrom="column">
                  <wp:posOffset>3535045</wp:posOffset>
                </wp:positionH>
                <wp:positionV relativeFrom="paragraph">
                  <wp:posOffset>84455</wp:posOffset>
                </wp:positionV>
                <wp:extent cx="1333500" cy="228600"/>
                <wp:effectExtent l="1905" t="0" r="0" b="1905"/>
                <wp:wrapNone/>
                <wp:docPr id="171" name="Rectangle 171" descr="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22860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1" o:spid="_x0000_s1026" alt="Description: 10%" style="position:absolute;margin-left:278.35pt;margin-top:6.65pt;width:10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KJUInwIAAFUFAAAOAAAAZHJzL2Uyb0RvYy54bWysVNuO0zAQfUfiHyxLPHZz2fSSaNPVXihC WmDFwge4ttNYOLax3aYF8e+MnbTscpEQIg/O2B7PnDlz7IvLfSfRjlsntKpxdpZixBXVTKhNjT9+ WE0WGDlPFCNSK17jA3f4cvn82UVvKp7rVkvGLYIgylW9qXHrvamSxNGWd8SdacMVbDbadsTD1G4S ZkkP0TuZ5Gk6S3ptmbGacudg9XbYxMsYv2k49e+axnGPZI0Bm4+jjeM6jMnyglQbS0wr6AiD/AOK jggFSU+hboknaGvFL6E6Qa12uvFnVHeJbhpBeawBqsnSn6p5aInhsRYgx5kTTe7/haVvd/cWCQa9 m2cYKdJBk94DbURtJEdxkXFHgbIsfRHo6o2r4NSDubehYGfuNP3kkNI3LZzhV9bqvuWEAcgs+CdP DoSJg6No3b/RDHKRrdeRuX1juxAQOEH72KDDqUF87xGFxez8/HyaQh8p7OX5YgZ2SEGq42ljnX/F dYeCUWMLlcToZHfn/OB6dAnJDPF+JaQc3Q31WRr9m82NHOqzmzWYaEeCguI3pjy5rH/ru4rf6Du6 ANBjxpBdqjAqHRAM2IYVKBfQhr1QeJTR1zLLi/Q6Lyer2WI+KVbFdFLO08UkzcrrcpYWZXG7+hag Z0XVCsa4uhOKHyWdFX8nmfFyDWKMokZ9jctpPo2sOC0FC2gDNvdHZp64dcLDDZeiq/HiRB+pgkRe KgZlk8oTIQc7eQo/thY4OP4jK1FQQUODFteaHUBPVkO7QRnwFoHRavsFox7udY3d5y2xHCP5WoEm y6wowkMQJ8V0nsPEPt5ZP94hikKoGnuMBvPGD4/H1lixaSFTFolR+gp03IgosaDxAdWofri7sYLx nQmPw+N59PrxGi6/AwAA//8DAFBLAwQUAAYACAAAACEAe/zKx94AAAAJAQAADwAAAGRycy9kb3du cmV2LnhtbEyPQU7DMBBF90jcwRokdtSB0LQNcSoEYgFZkXIANx7itPE42G4SOD3uCpYz/+nPm2I7 m56N6HxnScDtIgGG1FjVUSvgY/dyswbmgyQle0so4Bs9bMvLi0Lmyk70jmMdWhZLyOdSgA5hyDn3 jUYj/cIOSDH7tM7IEEfXcuXkFMtNz++SJONGdhQvaDngk8bmWJ+MAD5V1VFVs36evrrxtT4cdm/u R4jrq/nxAVjAOfzBcNaP6lBGp709kfKsF7BcZquIxiBNgUVglZ0XewH3mxR4WfD/H5S/AAAA//8D AFBLAQItABQABgAIAAAAIQC2gziS/gAAAOEBAAATAAAAAAAAAAAAAAAAAAAAAABbQ29udGVudF9U eXBlc10ueG1sUEsBAi0AFAAGAAgAAAAhADj9If/WAAAAlAEAAAsAAAAAAAAAAAAAAAAALwEAAF9y ZWxzLy5yZWxzUEsBAi0AFAAGAAgAAAAhAK0olQifAgAAVQUAAA4AAAAAAAAAAAAAAAAALgIAAGRy cy9lMm9Eb2MueG1sUEsBAi0AFAAGAAgAAAAhAHv8ysfeAAAACQEAAA8AAAAAAAAAAAAAAAAA+QQA AGRycy9kb3ducmV2LnhtbFBLBQYAAAAABAAEAPMAAAAEBgAAAAA= " fillcolor="black" stroked="f">
                <v:fill r:id="rId70" o:title="" type="pattern"/>
              </v:rect>
            </w:pict>
          </mc:Fallback>
        </mc:AlternateContent>
      </w:r>
    </w:p>
    <w:p w:rsidR="00872247" w:rsidRPr="00C71BE6" w:rsidRDefault="00872247" w:rsidP="00872247">
      <w:pPr>
        <w:ind w:firstLine="1881"/>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77696" behindDoc="0" locked="0" layoutInCell="1" allowOverlap="1">
                <wp:simplePos x="0" y="0"/>
                <wp:positionH relativeFrom="column">
                  <wp:posOffset>4538345</wp:posOffset>
                </wp:positionH>
                <wp:positionV relativeFrom="paragraph">
                  <wp:posOffset>162560</wp:posOffset>
                </wp:positionV>
                <wp:extent cx="342900" cy="228600"/>
                <wp:effectExtent l="0" t="3810" r="4445" b="0"/>
                <wp:wrapNone/>
                <wp:docPr id="17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44" type="#_x0000_t202" style="position:absolute;left:0;text-align:left;margin-left:357.35pt;margin-top:12.8pt;width:27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xDDWrgIAALQFAAAOAAAAZHJzL2Uyb0RvYy54bWysVG1vmzAQ/j5p/8Hyd8pLSQIopEpDmCZ1 L1K7H+CACdbAZrYT6Kb9951NSNNWk6ZtfLCOu/Nzb49veTO0DTpSqZjgKfavPIwoL0TJ+D7FXx5y J8JIacJL0ghOU/xIFb5ZvX2z7LuEBqIWTUklAhCukr5Lca11l7iuKmraEnUlOsrBWAnZEg2/cu+W kvSA3jZu4Hlztxey7KQoqFKgzUYjXln8qqKF/lRVimrUpBhy0/aU9tyZ010tSbKXpKtZcUqD/EUW LWEcgp6hMqIJOkj2CqplhRRKVPqqEK0rqooV1NYA1fjei2rua9JRWws0R3XnNqn/B1t8PH6WiJUw uwX0h5MWhvRAB41uxYCMDjrUdyoBx/sOXPUABvC21aruThRfFeJiUxO+p2spRV9TUkKGvrnpXlwd cZQB2fUfRAmByEELCzRUsjXtg4YgQIdMHs/TMckUoLwOg9gDSwGmIIjmIJsIJJkud1Lpd1S0yAgp ljB8C06Od0qPrpOLicVFzpoG9CRp+DMFYI4aCA1Xjc0kYef5I/bibbSNQicM5lsn9LLMWeeb0Jnn /mKWXWebTeb/NHH9MKlZWVJuwkzc8sM/m92J5SMrzuxSomGlgTMpKbnfbRqJjgS4ndvv1JALN/d5 GrZfUMuLkvwg9G6D2Mnn0cIJ83DmxAsvcjw/vo3nXhiHWf68pDvG6b+XhPoUx7NgNnLpt7V59ntd G0lapmF7NKxNcXR2Iolh4JaXdrSasGaUL1ph0n9qBYx7GrTlq6HoSFY97IbxcQQmvCHzTpSPwGAp gGFARlh9INRCfseohzWSYvXtQCTFqHnP4RWAi54EOQm7SSC8gKsp1hiN4kaPu+nQSbavAXl8Z1ys 4aVUzLL4KYvT+4LVYIs5rTGzey7/rdfTsl39AgAA//8DAFBLAwQUAAYACAAAACEAZR+hpd8AAAAJ AQAADwAAAGRycy9kb3ducmV2LnhtbEyPwU7DMAyG70i8Q+RJ3FjaCdLRNZ0mBCckRFcOHNPGa6M1 Tmmyrbw94TSOtj/9/v5iO9uBnXHyxpGEdJkAQ2qdNtRJ+Kxf79fAfFCk1eAIJfygh215e1OoXLsL VXjeh47FEPK5ktCHMOac+7ZHq/zSjUjxdnCTVSGOU8f1pC4x3A58lSSCW2UofujViM89tsf9yUrY fVH1Yr7fm4/qUJm6fkroTRylvFvMuw2wgHO4wvCnH9WhjE6NO5H2bJCQpQ9ZRCWsHgWwCGRiHReN BJEK4GXB/zcofwEAAP//AwBQSwECLQAUAAYACAAAACEAtoM4kv4AAADhAQAAEwAAAAAAAAAAAAAA AAAAAAAAW0NvbnRlbnRfVHlwZXNdLnhtbFBLAQItABQABgAIAAAAIQA4/SH/1gAAAJQBAAALAAAA AAAAAAAAAAAAAC8BAABfcmVscy8ucmVsc1BLAQItABQABgAIAAAAIQBqxDDWrgIAALQFAAAOAAAA AAAAAAAAAAAAAC4CAABkcnMvZTJvRG9jLnhtbFBLAQItABQABgAIAAAAIQBlH6Gl3wAAAAkBAAAP AAAAAAAAAAAAAAAAAAgFAABkcnMvZG93bnJldi54bWxQSwUGAAAAAAQABADzAAAAFAYAAAAA " filled="f" stroked="f">
                <v:textbox inset="0,0,0,0">
                  <w:txbxContent>
                    <w:p w:rsidR="00872247" w:rsidRPr="00043B80" w:rsidRDefault="00872247" w:rsidP="00872247">
                      <w:pPr>
                        <w:jc w:val="center"/>
                        <w:rPr>
                          <w:sz w:val="26"/>
                          <w:szCs w:val="26"/>
                        </w:rPr>
                      </w:pPr>
                      <w:r>
                        <w:rPr>
                          <w:sz w:val="26"/>
                          <w:szCs w:val="26"/>
                        </w:rPr>
                        <w:t>P</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672576" behindDoc="0" locked="0" layoutInCell="1" allowOverlap="1">
                <wp:simplePos x="0" y="0"/>
                <wp:positionH relativeFrom="column">
                  <wp:posOffset>3678555</wp:posOffset>
                </wp:positionH>
                <wp:positionV relativeFrom="paragraph">
                  <wp:posOffset>157480</wp:posOffset>
                </wp:positionV>
                <wp:extent cx="342900" cy="228600"/>
                <wp:effectExtent l="2540" t="0" r="0" b="1270"/>
                <wp:wrapNone/>
                <wp:docPr id="16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45" type="#_x0000_t202" style="position:absolute;left:0;text-align:left;margin-left:289.65pt;margin-top:12.4pt;width:27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t7NnrwIAALQFAAAOAAAAZHJzL2Uyb0RvYy54bWysVG1vmzAQ/j5p/8Hyd8pLCQVUUrUhTJO6 F6ndD3DABGtgM9sJdNP++84mpEmrSdM2PljH3fm5t8d3fTN2LdpTqZjgGfYvPIwoL0XF+DbDXx4L J8ZIacIr0gpOM/xEFb5Zvn1zPfQpDUQj2opKBCBcpUOf4UbrPnVdVTa0I+pC9JSDsRayIxp+5dat JBkAvWvdwPMidxCy6qUoqVKgzScjXlr8uqal/lTXimrUZhhy0/aU9tyY011ek3QrSd+w8pAG+Yss OsI4BD1C5UQTtJPsFVTHSimUqPVFKTpX1DUrqa0BqvG9F9U8NKSnthZojuqPbVL/D7b8uP8sEatg dlGCEScdDOmRjhrdiREZHXRo6FUKjg89uOoRDOBtq1X9vSi/KsTFqiF8S2+lFENDSQUZ+uame3J1 wlEGZDN8EBUEIjstLNBYy860DxqCAB0m9XScjkmmBOVlGCQeWEowBUEcgWwikHS+3Eul31HRISNk WMLwLTjZ3ys9uc4uJhYXBWtb0JO05WcKwJw0EBquGptJws7zR+Il63gdh04YRGsn9PLcuS1WoRMV /tUiv8xXq9z/aeL6YdqwqqLchJm55Yd/NrsDyydWHNmlRMsqA2dSUnK7WbUS7Qlwu7DfoSEnbu55 GrZfUMuLkvwg9O6CxCmi+MoJi3DhJFde7Hh+cpdEXpiEeXFe0j3j9N9LQkOGk0WwmLj029o8+72u jaQd07A9WtZlOD46kdQwcM0rO1pNWDvJJ60w6T+3AsY9D9ry1VB0IqseN+P0OC5NeEPmjaiegMFS AMOAjLD6QGiE/I7RAGskw+rbjkiKUfuewyswO2cW5CxsZoHwEq5mWGM0iSs97aZdL9m2AeTpnXFx Cy+lZpbFz1kc3hesBlvMYY2Z3XP6b72el+3yFwAAAP//AwBQSwMEFAAGAAgAAAAhAH7FP/bfAAAA CQEAAA8AAABkcnMvZG93bnJldi54bWxMj0FPwzAMhe9I/IfISNxYwgplK02nCcEJCdGVA8e08dpq jVOabCv/HnOCm+339Py9fDO7QZxwCr0nDbcLBQKp8banVsNH9XKzAhGiIWsGT6jhGwNsisuL3GTW n6nE0y62gkMoZEZDF+OYSRmaDp0JCz8isbb3kzOR16mVdjJnDneDXCqVSmd64g+dGfGpw+awOzoN 208qn/uvt/q93Jd9Va0VvaYHra+v5u0jiIhz/DPDLz6jQ8FMtT+SDWLQcP+wTtiqYXnHFdiQJgkf ah7UCmSRy/8Nih8AAAD//wMAUEsBAi0AFAAGAAgAAAAhALaDOJL+AAAA4QEAABMAAAAAAAAAAAAA AAAAAAAAAFtDb250ZW50X1R5cGVzXS54bWxQSwECLQAUAAYACAAAACEAOP0h/9YAAACUAQAACwAA AAAAAAAAAAAAAAAvAQAAX3JlbHMvLnJlbHNQSwECLQAUAAYACAAAACEAELezZ68CAAC0BQAADgAA AAAAAAAAAAAAAAAuAgAAZHJzL2Uyb0RvYy54bWxQSwECLQAUAAYACAAAACEAfsU/9t8AAAAJAQAA DwAAAAAAAAAAAAAAAAAJBQAAZHJzL2Rvd25yZXYueG1sUEsFBgAAAAAEAAQA8wAAABUGAAAAAA== " filled="f" stroked="f">
                <v:textbox inset="0,0,0,0">
                  <w:txbxContent>
                    <w:p w:rsidR="00872247" w:rsidRPr="00043B80" w:rsidRDefault="00872247" w:rsidP="00872247">
                      <w:pPr>
                        <w:jc w:val="center"/>
                        <w:rPr>
                          <w:sz w:val="26"/>
                          <w:szCs w:val="26"/>
                        </w:rPr>
                      </w:pPr>
                      <w:r>
                        <w:rPr>
                          <w:sz w:val="26"/>
                          <w:szCs w:val="26"/>
                        </w:rPr>
                        <w:t>B</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6432" behindDoc="0" locked="0" layoutInCell="1" allowOverlap="1">
                <wp:simplePos x="0" y="0"/>
                <wp:positionH relativeFrom="column">
                  <wp:posOffset>3502025</wp:posOffset>
                </wp:positionH>
                <wp:positionV relativeFrom="paragraph">
                  <wp:posOffset>155575</wp:posOffset>
                </wp:positionV>
                <wp:extent cx="1371600" cy="0"/>
                <wp:effectExtent l="6985" t="6350" r="12065" b="12700"/>
                <wp:wrapNone/>
                <wp:docPr id="168" name="Straight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75pt,12.25pt" to="383.75pt,1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A3JCHwIAADoEAAAOAAAAZHJzL2Uyb0RvYy54bWysU02P2jAQvVfqf7ByZ5OwwEJEWFUJ9LLt IrH9AcZ2iFXHY9mGgKr+947Nh9j2UlXNwRl7Zp7fzBvPn4+dIgdhnQRdJvlDlhChGXCpd2Xy7W01 mCbEeao5VaBFmZyES54XHz/Me1OIIbSguLAEQbQrelMmrfemSFPHWtFR9wBGaHQ2YDvqcWt3Kbe0 R/ROpcMsm6Q9WG4sMOEcntZnZ7KI+E0jmH9tGic8UWWC3HxcbVy3YU0Xc1rsLDWtZBca9B9YdFRq vPQGVVNPyd7KP6A6ySw4aPwDgy6FppFMxBqwmjz7rZpNS42ItWBznLm1yf0/WPb1sLZEctRuglJp 2qFIG2+p3LWeVKA1thAsCV7sVW9cgSmVXttQLTvqjXkB9t0RDVVL9U5Ezm8ngzB5yEjfpYSNM3jj tv8CHGPo3kNs3LGxXYDElpBj1Od000ccPWF4mD8+5ZMMZWRXX0qLa6Kxzn8W0JFglImSOrSOFvTw 4nwgQotrSDjWsJJKRfmVJn2ZzMbDcUxwoCQPzhDm7G5bKUsONAxQ/GJV6LkPs7DXPIK1gvLlxfZU qrONlysd8LAUpHOxzhPyY5bNltPldDQYDSfLwSir68GnVTUaTFb507h+rKuqzn8GavmoaCXnQgd2 12nNR383DZd3c56z27ze2pC+R4/9QrLXfyQdtQzynQdhC/y0tleNcUBj8OUxhRdwv0f7/skvfgEA AP//AwBQSwMEFAAGAAgAAAAhAIqh2vfdAAAACQEAAA8AAABkcnMvZG93bnJldi54bWxMj81OwzAQ hO9IvIO1SFwq6jSQFoU4FQJy40IBcd3GSxIRr9PYbQNPzyIOcNq/0cy3xXpyvTrQGDrPBhbzBBRx 7W3HjYGX5+riGlSIyBZ7z2TgkwKsy9OTAnPrj/xEh01slJhwyNFAG+OQax3qlhyGuR+I5fbuR4dR xrHRdsSjmLtep0my1A47loQWB7prqf7Y7J2BUL3Srvqa1bPk7bLxlO7uHx/QmPOz6fYGVKQp/onh B1/QoRSmrd+zDao3kGWLTKQG0iupIlgtV9Jsfxe6LPT/D8pvAAAA//8DAFBLAQItABQABgAIAAAA IQC2gziS/gAAAOEBAAATAAAAAAAAAAAAAAAAAAAAAABbQ29udGVudF9UeXBlc10ueG1sUEsBAi0A FAAGAAgAAAAhADj9If/WAAAAlAEAAAsAAAAAAAAAAAAAAAAALwEAAF9yZWxzLy5yZWxzUEsBAi0A FAAGAAgAAAAhAO0DckIfAgAAOgQAAA4AAAAAAAAAAAAAAAAALgIAAGRycy9lMm9Eb2MueG1sUEsB Ai0AFAAGAAgAAAAhAIqh2vfdAAAACQEAAA8AAAAAAAAAAAAAAAAAeQQAAGRycy9kb3ducmV2Lnht bFBLBQYAAAAABAAEAPMAAACDBQAAAAA= "/>
            </w:pict>
          </mc:Fallback>
        </mc:AlternateContent>
      </w:r>
      <w:r w:rsidRPr="00C71BE6">
        <w:rPr>
          <w:rFonts w:ascii="Times New Roman" w:hAnsi="Times New Roman"/>
          <w:color w:val="000000"/>
          <w:lang w:val="es-BO"/>
        </w:rPr>
        <w:t>P.MH = F.NK</w:t>
      </w:r>
    </w:p>
    <w:p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 xml:space="preserve">Trong đó </w:t>
      </w:r>
      <w:r w:rsidRPr="00C71BE6">
        <w:rPr>
          <w:rFonts w:ascii="Times New Roman" w:hAnsi="Times New Roman"/>
          <w:color w:val="000000"/>
        </w:rPr>
        <w:tab/>
        <w:t>P = 10D</w:t>
      </w:r>
      <w:r w:rsidRPr="00C71BE6">
        <w:rPr>
          <w:rFonts w:ascii="Times New Roman" w:hAnsi="Times New Roman"/>
          <w:color w:val="000000"/>
          <w:vertAlign w:val="subscript"/>
        </w:rPr>
        <w:t>1</w:t>
      </w:r>
      <w:r w:rsidRPr="00C71BE6">
        <w:rPr>
          <w:rFonts w:ascii="Times New Roman" w:hAnsi="Times New Roman"/>
          <w:color w:val="000000"/>
        </w:rPr>
        <w:t>S</w:t>
      </w:r>
      <w:r w:rsidRPr="00C71BE6">
        <w:rPr>
          <w:rFonts w:ascii="Times New Roman" w:hAnsi="Times New Roman"/>
          <w:i/>
          <w:color w:val="000000"/>
        </w:rPr>
        <w:t>l</w:t>
      </w:r>
    </w:p>
    <w:p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F = 10D</w:t>
      </w:r>
      <w:r w:rsidRPr="00C71BE6">
        <w:rPr>
          <w:rFonts w:ascii="Times New Roman" w:hAnsi="Times New Roman"/>
          <w:color w:val="000000"/>
          <w:vertAlign w:val="subscript"/>
        </w:rPr>
        <w:t>2</w:t>
      </w:r>
      <w:r w:rsidRPr="00C71BE6">
        <w:rPr>
          <w:rFonts w:ascii="Times New Roman" w:hAnsi="Times New Roman"/>
          <w:color w:val="000000"/>
        </w:rPr>
        <w:t>Sx</w:t>
      </w:r>
    </w:p>
    <w:p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Suy ra : D</w:t>
      </w:r>
      <w:r w:rsidRPr="00C71BE6">
        <w:rPr>
          <w:rFonts w:ascii="Times New Roman" w:hAnsi="Times New Roman"/>
          <w:color w:val="000000"/>
          <w:vertAlign w:val="subscript"/>
        </w:rPr>
        <w:t>1</w:t>
      </w:r>
      <w:r w:rsidRPr="00C71BE6">
        <w:rPr>
          <w:rFonts w:ascii="Times New Roman" w:hAnsi="Times New Roman"/>
          <w:i/>
          <w:color w:val="000000"/>
        </w:rPr>
        <w:t>l.</w:t>
      </w:r>
      <w:r w:rsidRPr="00C71BE6">
        <w:rPr>
          <w:rFonts w:ascii="Times New Roman" w:hAnsi="Times New Roman"/>
          <w:color w:val="000000"/>
        </w:rPr>
        <w:t>MH = D</w:t>
      </w:r>
      <w:r w:rsidRPr="00C71BE6">
        <w:rPr>
          <w:rFonts w:ascii="Times New Roman" w:hAnsi="Times New Roman"/>
          <w:color w:val="000000"/>
          <w:vertAlign w:val="subscript"/>
        </w:rPr>
        <w:t>2</w:t>
      </w:r>
      <w:r w:rsidRPr="00C71BE6">
        <w:rPr>
          <w:rFonts w:ascii="Times New Roman" w:hAnsi="Times New Roman"/>
          <w:i/>
          <w:color w:val="000000"/>
        </w:rPr>
        <w:t>x</w:t>
      </w:r>
      <w:r w:rsidRPr="00C71BE6">
        <w:rPr>
          <w:rFonts w:ascii="Times New Roman" w:hAnsi="Times New Roman"/>
          <w:color w:val="000000"/>
        </w:rPr>
        <w:t>.NK</w:t>
      </w:r>
    </w:p>
    <w:p w:rsidR="00872247" w:rsidRPr="00C71BE6" w:rsidRDefault="00872247" w:rsidP="00872247">
      <w:pPr>
        <w:ind w:firstLine="2508"/>
        <w:jc w:val="both"/>
        <w:rPr>
          <w:rFonts w:ascii="Times New Roman" w:hAnsi="Times New Roman"/>
          <w:color w:val="000000"/>
        </w:rPr>
      </w:pPr>
      <w:r w:rsidRPr="00C71BE6">
        <w:rPr>
          <w:rFonts w:ascii="Times New Roman" w:hAnsi="Times New Roman"/>
          <w:color w:val="000000"/>
          <w:position w:val="-32"/>
        </w:rPr>
        <w:object w:dxaOrig="1700" w:dyaOrig="740">
          <v:shape id="_x0000_i1076" type="#_x0000_t75" style="width:85.15pt;height:36.95pt" o:ole="">
            <v:imagedata r:id="rId71" o:title=""/>
          </v:shape>
          <o:OLEObject Type="Embed" ProgID="Equation.DSMT4" ShapeID="_x0000_i1076" DrawAspect="Content" ObjectID="_1637047230" r:id="rId72"/>
        </w:object>
      </w:r>
      <w:r w:rsidRPr="00C71BE6">
        <w:rPr>
          <w:rFonts w:ascii="Times New Roman" w:hAnsi="Times New Roman"/>
          <w:color w:val="000000"/>
        </w:rPr>
        <w:t xml:space="preserve"> </w:t>
      </w:r>
      <w:r w:rsidRPr="00C71BE6">
        <w:rPr>
          <w:rFonts w:ascii="Times New Roman" w:hAnsi="Times New Roman"/>
          <w:color w:val="000000"/>
        </w:rPr>
        <w:tab/>
        <w:t>(1)</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 xml:space="preserve">Xét hai tam giác đồng dạng : </w:t>
      </w:r>
      <w:r w:rsidRPr="00C71BE6">
        <w:rPr>
          <w:rFonts w:ascii="Times New Roman" w:hAnsi="Times New Roman"/>
          <w:color w:val="000000"/>
          <w:position w:val="-12"/>
        </w:rPr>
        <w:object w:dxaOrig="1820" w:dyaOrig="340">
          <v:shape id="_x0000_i1077" type="#_x0000_t75" style="width:90.8pt;height:16.9pt" o:ole="">
            <v:imagedata r:id="rId73" o:title=""/>
          </v:shape>
          <o:OLEObject Type="Embed" ProgID="Equation.DSMT4" ShapeID="_x0000_i1077" DrawAspect="Content" ObjectID="_1637047231" r:id="rId74"/>
        </w:object>
      </w:r>
      <w:r w:rsidRPr="00C71BE6">
        <w:rPr>
          <w:rFonts w:ascii="Times New Roman" w:hAnsi="Times New Roman"/>
          <w:color w:val="000000"/>
        </w:rPr>
        <w:t xml:space="preserve"> ta có </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1300" w:dyaOrig="680">
          <v:shape id="_x0000_i1078" type="#_x0000_t75" style="width:65.1pt;height:33.8pt" o:ole="">
            <v:imagedata r:id="rId75" o:title=""/>
          </v:shape>
          <o:OLEObject Type="Embed" ProgID="Equation.DSMT4" ShapeID="_x0000_i1078" DrawAspect="Content" ObjectID="_1637047232" r:id="rId76"/>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Với OM = MA – OA = 20 – 10 = 10cm</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ON = OB – NB = </w:t>
      </w:r>
      <w:r w:rsidRPr="00C71BE6">
        <w:rPr>
          <w:rFonts w:ascii="Times New Roman" w:hAnsi="Times New Roman"/>
          <w:color w:val="000000"/>
          <w:position w:val="-26"/>
        </w:rPr>
        <w:object w:dxaOrig="1660" w:dyaOrig="680">
          <v:shape id="_x0000_i1079" type="#_x0000_t75" style="width:83.25pt;height:33.8pt" o:ole="">
            <v:imagedata r:id="rId77" o:title=""/>
          </v:shape>
          <o:OLEObject Type="Embed" ProgID="Equation.DSMT4" ShapeID="_x0000_i1079" DrawAspect="Content" ObjectID="_1637047233" r:id="rId78"/>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Từ đó : </w:t>
      </w:r>
      <w:r w:rsidRPr="00C71BE6">
        <w:rPr>
          <w:rFonts w:ascii="Times New Roman" w:hAnsi="Times New Roman"/>
          <w:color w:val="000000"/>
          <w:position w:val="-32"/>
        </w:rPr>
        <w:object w:dxaOrig="2560" w:dyaOrig="740">
          <v:shape id="_x0000_i1080" type="#_x0000_t75" style="width:127.7pt;height:36.95pt" o:ole="">
            <v:imagedata r:id="rId79" o:title=""/>
          </v:shape>
          <o:OLEObject Type="Embed" ProgID="Equation.DSMT4" ShapeID="_x0000_i1080" DrawAspect="Content" ObjectID="_1637047234" r:id="rId80"/>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3440" w:dyaOrig="680">
          <v:shape id="_x0000_i1081" type="#_x0000_t75" style="width:172.15pt;height:33.8pt" o:ole="">
            <v:imagedata r:id="rId81" o:title=""/>
          </v:shape>
          <o:OLEObject Type="Embed" ProgID="Equation.DSMT4" ShapeID="_x0000_i1081" DrawAspect="Content" ObjectID="_1637047235" r:id="rId82"/>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6"/>
        </w:rPr>
        <w:object w:dxaOrig="2280" w:dyaOrig="340">
          <v:shape id="_x0000_i1082" type="#_x0000_t75" style="width:113.95pt;height:16.9pt" o:ole="">
            <v:imagedata r:id="rId83" o:title=""/>
          </v:shape>
          <o:OLEObject Type="Embed" ProgID="Equation.DSMT4" ShapeID="_x0000_i1082" DrawAspect="Content" ObjectID="_1637047236" r:id="rId84"/>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34"/>
        </w:rPr>
        <w:object w:dxaOrig="1240" w:dyaOrig="800">
          <v:shape id="_x0000_i1083" type="#_x0000_t75" style="width:62pt;height:40.05pt" o:ole="">
            <v:imagedata r:id="rId85" o:title=""/>
          </v:shape>
          <o:OLEObject Type="Embed" ProgID="Equation.DSMT4" ShapeID="_x0000_i1083" DrawAspect="Content" ObjectID="_1637047237" r:id="rId86"/>
        </w:objec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Loại nghiệm x</w:t>
      </w:r>
      <w:r w:rsidRPr="00C71BE6">
        <w:rPr>
          <w:rFonts w:ascii="Times New Roman" w:hAnsi="Times New Roman"/>
          <w:color w:val="000000"/>
          <w:vertAlign w:val="subscript"/>
        </w:rPr>
        <w:t>1</w:t>
      </w:r>
      <w:r w:rsidRPr="00C71BE6">
        <w:rPr>
          <w:rFonts w:ascii="Times New Roman" w:hAnsi="Times New Roman"/>
          <w:color w:val="000000"/>
        </w:rPr>
        <w:t xml:space="preserve"> = 32cm vì lớn hơn OB. Phải đổ ngập nước một đoạn 28cm.</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b. Từ phương trình (2) ta suy ra ;</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1540" w:dyaOrig="680">
          <v:shape id="_x0000_i1084" type="#_x0000_t75" style="width:77pt;height:33.8pt" o:ole="">
            <v:imagedata r:id="rId87" o:title=""/>
          </v:shape>
          <o:OLEObject Type="Embed" ProgID="Equation.DSMT4" ShapeID="_x0000_i1084" DrawAspect="Content" ObjectID="_1637047238" r:id="rId88"/>
        </w:objec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Mức nước tối đa đổ vào chậu là x = OB = 30cm, ứng với trường hợp này, chất lỏng phải có khối lượng riêng là</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34"/>
        </w:rPr>
        <w:object w:dxaOrig="4740" w:dyaOrig="760">
          <v:shape id="_x0000_i1085" type="#_x0000_t75" style="width:237.3pt;height:38.2pt" o:ole="">
            <v:imagedata r:id="rId89" o:title=""/>
          </v:shape>
          <o:OLEObject Type="Embed" ProgID="Equation.DSMT4" ShapeID="_x0000_i1085" DrawAspect="Content" ObjectID="_1637047239" r:id="rId90"/>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Vậy, Để thực hiện được thí nghiệm, chất lỏng để vào chậu phải có khối lượng riêng </w:t>
      </w:r>
      <w:r w:rsidRPr="00C71BE6">
        <w:rPr>
          <w:rFonts w:ascii="Times New Roman" w:hAnsi="Times New Roman"/>
          <w:color w:val="000000"/>
          <w:position w:val="-12"/>
        </w:rPr>
        <w:object w:dxaOrig="1920" w:dyaOrig="400">
          <v:shape id="_x0000_i1086" type="#_x0000_t75" style="width:95.8pt;height:20.05pt" o:ole="">
            <v:imagedata r:id="rId91" o:title=""/>
          </v:shape>
          <o:OLEObject Type="Embed" ProgID="Equation.DSMT4" ShapeID="_x0000_i1086" DrawAspect="Content" ObjectID="_1637047240" r:id="rId92"/>
        </w:object>
      </w:r>
    </w:p>
    <w:p w:rsidR="00872247" w:rsidRPr="00C71BE6" w:rsidRDefault="00872247" w:rsidP="00872247">
      <w:pPr>
        <w:ind w:firstLine="399"/>
        <w:jc w:val="both"/>
        <w:rPr>
          <w:rFonts w:ascii="Times New Roman" w:hAnsi="Times New Roman"/>
          <w:b/>
          <w:color w:val="000000"/>
          <w:lang w:val="nl-NL"/>
        </w:rPr>
      </w:pPr>
      <w:r w:rsidRPr="00C71BE6">
        <w:rPr>
          <w:rFonts w:ascii="Times New Roman" w:hAnsi="Times New Roman"/>
          <w:b/>
          <w:color w:val="000000"/>
        </w:rPr>
        <w:t>Bài 7:</w:t>
      </w:r>
      <w:r w:rsidRPr="00C71BE6">
        <w:rPr>
          <w:color w:val="000000"/>
          <w:sz w:val="28"/>
          <w:szCs w:val="28"/>
          <w:lang w:val="nl-NL"/>
        </w:rPr>
        <w:t xml:space="preserve"> </w:t>
      </w:r>
      <w:r w:rsidRPr="00C71BE6">
        <w:rPr>
          <w:rFonts w:ascii="Times New Roman" w:hAnsi="Times New Roman"/>
          <w:color w:val="000000"/>
          <w:lang w:val="nl-NL"/>
        </w:rPr>
        <w:t>Một cục nước đá đang tan trong nó có chứa một mẫu chì được thả vào trong nước. Sau khi có 100g đá tan chảy thì thể tích phần ngập trong nước của cục đá giảm đi một nửa. Khi có thêm 50g đá nữa tan chảy thì cục nước đá bắt đầu chìm. Tính khối lượng của mẫu chì. Cho biết khối lượng riêng của nước đá, nước và chì lần lượt là 0,9g/c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 1g/c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và 11,3g/cm</w:t>
      </w:r>
      <w:r w:rsidRPr="00C71BE6">
        <w:rPr>
          <w:rFonts w:ascii="Times New Roman" w:hAnsi="Times New Roman"/>
          <w:color w:val="000000"/>
          <w:vertAlign w:val="superscript"/>
          <w:lang w:val="nl-NL"/>
        </w:rPr>
        <w:t>3</w:t>
      </w:r>
    </w:p>
    <w:p w:rsidR="00872247" w:rsidRPr="00C71BE6" w:rsidRDefault="00872247" w:rsidP="00872247">
      <w:pPr>
        <w:ind w:firstLine="399"/>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Trọng lượng của nước đá và chì là </w:t>
      </w:r>
      <w:r w:rsidRPr="00C71BE6">
        <w:rPr>
          <w:rFonts w:ascii="Times New Roman" w:hAnsi="Times New Roman"/>
          <w:i/>
          <w:color w:val="000000"/>
          <w:lang w:val="nl-NL"/>
        </w:rPr>
        <w:t>P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Trước  khi tan 100g nước đá tan   </w:t>
      </w:r>
      <w:r w:rsidRPr="00C71BE6">
        <w:rPr>
          <w:rFonts w:ascii="Times New Roman" w:hAnsi="Times New Roman"/>
          <w:i/>
          <w:color w:val="000000"/>
          <w:lang w:val="nl-NL"/>
        </w:rPr>
        <w:t>P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10 = V</w:t>
      </w:r>
      <w:r w:rsidRPr="00C71BE6">
        <w:rPr>
          <w:rFonts w:ascii="Times New Roman" w:hAnsi="Times New Roman"/>
          <w:i/>
          <w:color w:val="000000"/>
          <w:vertAlign w:val="subscript"/>
          <w:lang w:val="nl-NL"/>
        </w:rPr>
        <w:t>c</w:t>
      </w:r>
      <w:r w:rsidRPr="00C71BE6">
        <w:rPr>
          <w:rFonts w:ascii="Times New Roman" w:hAnsi="Times New Roman"/>
          <w:i/>
          <w:color w:val="000000"/>
          <w:lang w:val="nl-NL"/>
        </w:rPr>
        <w:t>.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Sau khi 100g nước đá tan chảy:   </w:t>
      </w:r>
      <w:r w:rsidRPr="00C71BE6">
        <w:rPr>
          <w:rFonts w:ascii="Times New Roman" w:hAnsi="Times New Roman"/>
          <w:i/>
          <w:color w:val="000000"/>
          <w:lang w:val="nl-NL"/>
        </w:rPr>
        <w:t>P</w:t>
      </w:r>
      <w:r w:rsidRPr="00C71BE6">
        <w:rPr>
          <w:rFonts w:ascii="Times New Roman" w:hAnsi="Times New Roman"/>
          <w:i/>
          <w:color w:val="000000"/>
          <w:vertAlign w:val="superscript"/>
          <w:lang w:val="nl-NL"/>
        </w:rPr>
        <w:t>,</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0,1</w:t>
      </w:r>
      <w:r w:rsidRPr="00C71BE6">
        <w:rPr>
          <w:rFonts w:ascii="Times New Roman" w:hAnsi="Times New Roman"/>
          <w:i/>
          <w:color w:val="000000"/>
          <w:vertAlign w:val="subscript"/>
          <w:lang w:val="nl-NL"/>
        </w:rPr>
        <w:t xml:space="preserve"> </w:t>
      </w:r>
      <w:r w:rsidRPr="00C71BE6">
        <w:rPr>
          <w:rFonts w:ascii="Times New Roman" w:hAnsi="Times New Roman"/>
          <w:i/>
          <w:color w:val="000000"/>
          <w:lang w:val="nl-NL"/>
        </w:rPr>
        <w:t xml:space="preserve">).10 = </w:t>
      </w:r>
      <w:r w:rsidRPr="00C71BE6">
        <w:rPr>
          <w:rFonts w:ascii="Times New Roman" w:hAnsi="Times New Roman"/>
          <w:i/>
          <w:color w:val="000000"/>
          <w:position w:val="-24"/>
          <w:lang w:val="nl-NL"/>
        </w:rPr>
        <w:object w:dxaOrig="240" w:dyaOrig="620">
          <v:shape id="_x0000_i1087" type="#_x0000_t75" style="width:11.9pt;height:31.3pt" o:ole="">
            <v:imagedata r:id="rId93" o:title=""/>
          </v:shape>
          <o:OLEObject Type="Embed" ProgID="Equation.DSMT4" ShapeID="_x0000_i1087" DrawAspect="Content" ObjectID="_1637047241" r:id="rId94"/>
        </w:object>
      </w:r>
      <w:r w:rsidRPr="00C71BE6">
        <w:rPr>
          <w:rFonts w:ascii="Times New Roman" w:hAnsi="Times New Roman"/>
          <w:i/>
          <w:color w:val="000000"/>
          <w:lang w:val="nl-NL"/>
        </w:rPr>
        <w:t>. V</w:t>
      </w:r>
      <w:r w:rsidRPr="00C71BE6">
        <w:rPr>
          <w:rFonts w:ascii="Times New Roman" w:hAnsi="Times New Roman"/>
          <w:i/>
          <w:color w:val="000000"/>
          <w:vertAlign w:val="subscript"/>
          <w:lang w:val="nl-NL"/>
        </w:rPr>
        <w:t>c</w:t>
      </w:r>
      <w:r w:rsidRPr="00C71BE6">
        <w:rPr>
          <w:rFonts w:ascii="Times New Roman" w:hAnsi="Times New Roman"/>
          <w:i/>
          <w:color w:val="000000"/>
          <w:lang w:val="nl-NL"/>
        </w:rPr>
        <w:t>.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Biến đổi và    </w:t>
      </w:r>
      <w:r w:rsidRPr="00C71BE6">
        <w:rPr>
          <w:rFonts w:ascii="Times New Roman" w:hAnsi="Times New Roman"/>
          <w:i/>
          <w:color w:val="000000"/>
          <w:lang w:val="nl-NL"/>
        </w:rPr>
        <w:t>=&gt;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2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Thể tích của khối nước đá sau khi tan chảy 150 g là: </w:t>
      </w:r>
    </w:p>
    <w:p w:rsidR="00872247" w:rsidRPr="00C71BE6" w:rsidRDefault="00872247" w:rsidP="00872247">
      <w:pPr>
        <w:ind w:firstLine="627"/>
        <w:jc w:val="both"/>
        <w:rPr>
          <w:rFonts w:ascii="Times New Roman" w:hAnsi="Times New Roman"/>
          <w:i/>
          <w:color w:val="000000"/>
          <w:lang w:val="nl-NL"/>
        </w:rPr>
      </w:pPr>
      <w:r w:rsidRPr="00C71BE6">
        <w:rPr>
          <w:rFonts w:ascii="Times New Roman" w:hAnsi="Times New Roman"/>
          <w:color w:val="000000"/>
          <w:lang w:val="nl-NL"/>
        </w:rPr>
        <w:t xml:space="preserve">  </w:t>
      </w:r>
      <w:r w:rsidRPr="00C71BE6">
        <w:rPr>
          <w:rFonts w:ascii="Times New Roman" w:hAnsi="Times New Roman"/>
          <w:color w:val="000000"/>
          <w:position w:val="-30"/>
          <w:lang w:val="nl-NL"/>
        </w:rPr>
        <w:object w:dxaOrig="2000" w:dyaOrig="700">
          <v:shape id="_x0000_i1088" type="#_x0000_t75" style="width:100.15pt;height:35.05pt" o:ole="">
            <v:imagedata r:id="rId95" o:title=""/>
          </v:shape>
          <o:OLEObject Type="Embed" ProgID="Equation.3" ShapeID="_x0000_i1088" DrawAspect="Content" ObjectID="_1637047242" r:id="rId96"/>
        </w:object>
      </w:r>
      <w:r w:rsidRPr="00C71BE6">
        <w:rPr>
          <w:rFonts w:ascii="Times New Roman" w:hAnsi="Times New Roman"/>
          <w:color w:val="000000"/>
          <w:lang w:val="nl-NL"/>
        </w:rPr>
        <w:t xml:space="preserve"> khi cục đá bắt đầu chìm  </w:t>
      </w:r>
      <w:r w:rsidRPr="00C71BE6">
        <w:rPr>
          <w:rFonts w:ascii="Times New Roman" w:hAnsi="Times New Roman"/>
          <w:i/>
          <w:color w:val="000000"/>
          <w:lang w:val="nl-NL"/>
        </w:rPr>
        <w:t>(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15</w:t>
      </w:r>
      <w:r w:rsidRPr="00C71BE6">
        <w:rPr>
          <w:rFonts w:ascii="Times New Roman" w:hAnsi="Times New Roman"/>
          <w:i/>
          <w:color w:val="000000"/>
          <w:vertAlign w:val="subscript"/>
          <w:lang w:val="nl-NL"/>
        </w:rPr>
        <w:t xml:space="preserve"> </w:t>
      </w:r>
      <w:r w:rsidRPr="00C71BE6">
        <w:rPr>
          <w:rFonts w:ascii="Times New Roman" w:hAnsi="Times New Roman"/>
          <w:i/>
          <w:color w:val="000000"/>
          <w:lang w:val="nl-NL"/>
        </w:rPr>
        <w:t>).10 = V.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 xml:space="preserve">.10   </w:t>
      </w:r>
    </w:p>
    <w:p w:rsidR="00872247" w:rsidRPr="00C71BE6" w:rsidRDefault="00872247" w:rsidP="00872247">
      <w:pPr>
        <w:ind w:firstLine="627"/>
        <w:jc w:val="both"/>
        <w:rPr>
          <w:rFonts w:ascii="Times New Roman" w:hAnsi="Times New Roman"/>
          <w:color w:val="000000"/>
          <w:lang w:val="nl-NL"/>
        </w:rPr>
      </w:pPr>
      <w:r>
        <w:rPr>
          <w:rFonts w:ascii="Times New Roman" w:hAnsi="Times New Roman"/>
          <w:i/>
          <w:noProof/>
          <w:color w:val="000000"/>
        </w:rPr>
        <mc:AlternateContent>
          <mc:Choice Requires="wps">
            <w:drawing>
              <wp:anchor distT="0" distB="0" distL="114300" distR="114300" simplePos="0" relativeHeight="251682816" behindDoc="0" locked="0" layoutInCell="1" allowOverlap="1">
                <wp:simplePos x="0" y="0"/>
                <wp:positionH relativeFrom="column">
                  <wp:posOffset>800100</wp:posOffset>
                </wp:positionH>
                <wp:positionV relativeFrom="paragraph">
                  <wp:posOffset>422275</wp:posOffset>
                </wp:positionV>
                <wp:extent cx="114300" cy="791210"/>
                <wp:effectExtent l="10160" t="9525" r="8890" b="8890"/>
                <wp:wrapNone/>
                <wp:docPr id="167" name="Left Brac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791210"/>
                        </a:xfrm>
                        <a:prstGeom prst="leftBrace">
                          <a:avLst>
                            <a:gd name="adj1" fmla="val 5768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2247" w:rsidRPr="00B75D7B" w:rsidRDefault="00872247" w:rsidP="0087224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7" o:spid="_x0000_s1046" type="#_x0000_t87" style="position:absolute;left:0;text-align:left;margin-left:63pt;margin-top:33.25pt;width:9pt;height:62.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F+MajwIAAEQFAAAOAAAAZHJzL2Uyb0RvYy54bWysVNuO2yAQfa/Uf0C8Z31Z52ats9rGSVVp 26607QcQwDEtBhdInN2q/94BO9mk+1JV5QEDMz4zZ+bAze2hkWjPjRVaFTi5ijHiimom1LbAX7+s RzOMrCOKEakVL/ATt/h28fbNTdfmPNW1lowbBCDK5l1b4Nq5No8iS2veEHulW67AWGnTEAdbs42Y IR2gNzJK43gSddqw1mjKrYXTsjfiRcCvKk7d56qy3CFZYMjNhdmEeePnaHFD8q0hbS3okAb5hywa IhQEPUGVxBG0M+IVVCOo0VZX7orqJtJVJSgPHIBNEv/B5rEmLQ9coDi2PZXJ/j9Y+mn/YJBg0LvJ FCNFGmjSPa8cemcI5cifQo261ubg+tg+GM/StveafrdgiC4sfmPBB226j5oBEtk5HepyqEzj/wTG 6BDK/3QqPz84ROEwSbLrGJpEwTSdJ2kS2hOR/Phza6x7z3WD/KLAEtIMWYYIZH9vXWgBG2gQ9i3B qGokdHRPJBpPJ7Px0PEzn/TCJ4bhfSDsgAirY2APr/RaSBl0IxXqCjwfp+OQgdVSMG8MJTLbzVIa BIGBaBgD7IWb0TvFAljNCVsNa0eE7NcQXCqPB0Ua+PlyBWn9nMfz1Ww1y0ZZOlmNsrgsR3frZTaa rJPpuLwul8sy+eVTS7K8Foxx5bM7yjzJ/k5Gw4XrBXoS+gULe052HcZrstFlGqHEwOX4DeyCnLyC esm5w+bQizPzeF5eG82eQGBG91cZnh5Y1No8Y9TBNS6w/bEjhmMkPyi4J/Mky/y9D5tsPE1hY84t m3MLURSgCuww6pdL178Vu9aIbQ2RktBppe9A2JVwXigvWQ0buKqB1PCs+LfgfB+8Xh6/xW8AAAD/ /wMAUEsDBBQABgAIAAAAIQAbSCGD4QAAAAoBAAAPAAAAZHJzL2Rvd25yZXYueG1sTI/NTsNADITv SLzDykhcEN2kKhGEbCqEVAl6oGr5ObtZk0TNekN22waeHvcEN489Gn9TzEfXqQMNofVsIJ0koIgr b1uuDby9Lq5vQYWIbLHzTAa+KcC8PD8rMLf+yGs6bGKtJIRDjgaaGPtc61A15DBMfE8st08/OIwi h1rbAY8S7jo9TZJMO2xZPjTY02ND1W6zdwbie/pSjT/+CxfPH8lTerVcr3ZLYy4vxod7UJHG+GeG E76gQylMW79nG1QneppJl2ggy25AnQyzmSy2MtylKeiy0P8rlL8AAAD//wMAUEsBAi0AFAAGAAgA AAAhALaDOJL+AAAA4QEAABMAAAAAAAAAAAAAAAAAAAAAAFtDb250ZW50X1R5cGVzXS54bWxQSwEC LQAUAAYACAAAACEAOP0h/9YAAACUAQAACwAAAAAAAAAAAAAAAAAvAQAAX3JlbHMvLnJlbHNQSwEC LQAUAAYACAAAACEAWxfjGo8CAABEBQAADgAAAAAAAAAAAAAAAAAuAgAAZHJzL2Uyb0RvYy54bWxQ SwECLQAUAAYACAAAACEAG0ghg+EAAAAKAQAADwAAAAAAAAAAAAAAAADpBAAAZHJzL2Rvd25yZXYu eG1sUEsFBgAAAAAEAAQA8wAAAPcFAAAAAA== ">
                <v:textbox>
                  <w:txbxContent>
                    <w:p w:rsidR="00872247" w:rsidRPr="00B75D7B" w:rsidRDefault="00872247" w:rsidP="00872247">
                      <w:pPr>
                        <w:rPr>
                          <w:lang w:val="nl-NL"/>
                        </w:rPr>
                      </w:pPr>
                    </w:p>
                  </w:txbxContent>
                </v:textbox>
              </v:shape>
            </w:pict>
          </mc:Fallback>
        </mc:AlternateContent>
      </w:r>
      <w:r w:rsidRPr="00C71BE6">
        <w:rPr>
          <w:rFonts w:ascii="Times New Roman" w:hAnsi="Times New Roman"/>
          <w:i/>
          <w:color w:val="000000"/>
          <w:lang w:val="nl-NL"/>
        </w:rPr>
        <w:t xml:space="preserve"> =&gt;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15 = </w:t>
      </w:r>
      <w:r w:rsidRPr="00C71BE6">
        <w:rPr>
          <w:rFonts w:ascii="Times New Roman" w:hAnsi="Times New Roman"/>
          <w:i/>
          <w:color w:val="000000"/>
          <w:position w:val="-32"/>
          <w:lang w:val="nl-NL"/>
        </w:rPr>
        <w:object w:dxaOrig="1800" w:dyaOrig="760">
          <v:shape id="_x0000_i1089" type="#_x0000_t75" style="width:90.15pt;height:38.2pt" o:ole="">
            <v:imagedata r:id="rId97" o:title=""/>
          </v:shape>
          <o:OLEObject Type="Embed" ProgID="Equation.3" ShapeID="_x0000_i1089" DrawAspect="Content" ObjectID="_1637047243" r:id="rId98"/>
        </w:object>
      </w:r>
      <w:r w:rsidRPr="00C71BE6">
        <w:rPr>
          <w:rFonts w:ascii="Times New Roman" w:hAnsi="Times New Roman"/>
          <w:i/>
          <w:color w:val="000000"/>
          <w:lang w:val="nl-NL"/>
        </w:rPr>
        <w:t>D</w:t>
      </w:r>
      <w:r w:rsidRPr="00C71BE6">
        <w:rPr>
          <w:rFonts w:ascii="Times New Roman" w:hAnsi="Times New Roman"/>
          <w:i/>
          <w:color w:val="000000"/>
          <w:vertAlign w:val="subscript"/>
          <w:lang w:val="nl-NL"/>
        </w:rPr>
        <w:t>n</w:t>
      </w:r>
      <w:r w:rsidRPr="00C71BE6">
        <w:rPr>
          <w:rFonts w:ascii="Times New Roman" w:hAnsi="Times New Roman"/>
          <w:color w:val="000000"/>
          <w:lang w:val="nl-NL"/>
        </w:rPr>
        <w:t xml:space="preserve">  biến đổi và thay số vào  ta có hệ pt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m</w:t>
      </w:r>
      <w:r w:rsidRPr="00C71BE6">
        <w:rPr>
          <w:rFonts w:ascii="Times New Roman" w:hAnsi="Times New Roman"/>
          <w:color w:val="000000"/>
          <w:vertAlign w:val="subscript"/>
          <w:lang w:val="nl-NL"/>
        </w:rPr>
        <w:t>c</w:t>
      </w:r>
      <w:r w:rsidRPr="00C71BE6">
        <w:rPr>
          <w:rFonts w:ascii="Times New Roman" w:hAnsi="Times New Roman"/>
          <w:color w:val="000000"/>
          <w:lang w:val="nl-NL"/>
        </w:rPr>
        <w:t xml:space="preserve"> + m</w:t>
      </w:r>
      <w:r w:rsidRPr="00C71BE6">
        <w:rPr>
          <w:rFonts w:ascii="Times New Roman" w:hAnsi="Times New Roman"/>
          <w:color w:val="000000"/>
          <w:vertAlign w:val="subscript"/>
          <w:lang w:val="nl-NL"/>
        </w:rPr>
        <w:t>d</w:t>
      </w:r>
      <w:r w:rsidRPr="00C71BE6">
        <w:rPr>
          <w:rFonts w:ascii="Times New Roman" w:hAnsi="Times New Roman"/>
          <w:color w:val="000000"/>
          <w:lang w:val="nl-NL"/>
        </w:rPr>
        <w:t xml:space="preserve"> = 0,2   </w:t>
      </w:r>
    </w:p>
    <w:p w:rsidR="00872247" w:rsidRPr="00C71BE6" w:rsidRDefault="00872247" w:rsidP="00872247">
      <w:pPr>
        <w:ind w:firstLine="627"/>
        <w:jc w:val="both"/>
        <w:rPr>
          <w:rFonts w:ascii="Times New Roman" w:hAnsi="Times New Roman"/>
          <w:color w:val="000000"/>
          <w:lang w:val="nl-NL"/>
        </w:rPr>
      </w:pPr>
    </w:p>
    <w:p w:rsidR="00872247" w:rsidRPr="00C71BE6" w:rsidRDefault="00872247" w:rsidP="00872247">
      <w:pPr>
        <w:tabs>
          <w:tab w:val="left" w:pos="1650"/>
        </w:tabs>
        <w:jc w:val="both"/>
        <w:rPr>
          <w:rFonts w:ascii="Times New Roman" w:hAnsi="Times New Roman"/>
          <w:color w:val="000000"/>
          <w:lang w:val="nl-NL"/>
        </w:rPr>
      </w:pPr>
      <w:r w:rsidRPr="00C71BE6">
        <w:rPr>
          <w:rFonts w:ascii="Times New Roman" w:hAnsi="Times New Roman"/>
          <w:color w:val="000000"/>
          <w:lang w:val="nl-NL"/>
        </w:rPr>
        <w:tab/>
      </w:r>
      <w:r w:rsidRPr="00C71BE6">
        <w:rPr>
          <w:rFonts w:ascii="Times New Roman" w:hAnsi="Times New Roman"/>
          <w:color w:val="000000"/>
          <w:position w:val="-24"/>
          <w:lang w:val="nl-NL"/>
        </w:rPr>
        <w:object w:dxaOrig="2420" w:dyaOrig="620">
          <v:shape id="_x0000_i1090" type="#_x0000_t75" style="width:120.85pt;height:31.3pt" o:ole="">
            <v:imagedata r:id="rId99" o:title=""/>
          </v:shape>
          <o:OLEObject Type="Embed" ProgID="Equation.DSMT4" ShapeID="_x0000_i1090" DrawAspect="Content" ObjectID="_1637047244" r:id="rId100"/>
        </w:object>
      </w:r>
      <w:r w:rsidRPr="00C71BE6">
        <w:rPr>
          <w:rFonts w:ascii="Times New Roman" w:hAnsi="Times New Roman"/>
          <w:color w:val="000000"/>
          <w:lang w:val="nl-NL"/>
        </w:rPr>
        <w:t xml:space="preserve"> giải hệ phương trình ta được </w:t>
      </w:r>
    </w:p>
    <w:p w:rsidR="00872247" w:rsidRPr="00C71BE6" w:rsidRDefault="00872247" w:rsidP="00872247">
      <w:pPr>
        <w:tabs>
          <w:tab w:val="left" w:pos="1650"/>
        </w:tabs>
        <w:jc w:val="both"/>
        <w:rPr>
          <w:rFonts w:ascii="Times New Roman" w:hAnsi="Times New Roman"/>
          <w:i/>
          <w:color w:val="000000"/>
          <w:lang w:val="nl-NL"/>
        </w:rPr>
      </w:pPr>
      <w:r w:rsidRPr="00C71BE6">
        <w:rPr>
          <w:rFonts w:ascii="Times New Roman" w:hAnsi="Times New Roman"/>
          <w:i/>
          <w:color w:val="000000"/>
          <w:lang w:val="nl-NL"/>
        </w:rPr>
        <w:t xml:space="preserve">                                      m</w:t>
      </w:r>
      <w:r w:rsidRPr="00C71BE6">
        <w:rPr>
          <w:rFonts w:ascii="Times New Roman" w:hAnsi="Times New Roman"/>
          <w:i/>
          <w:color w:val="000000"/>
          <w:vertAlign w:val="subscript"/>
          <w:lang w:val="nl-NL"/>
        </w:rPr>
        <w:t>c</w:t>
      </w:r>
      <w:r w:rsidRPr="00C71BE6">
        <w:rPr>
          <w:rFonts w:ascii="Times New Roman" w:hAnsi="Times New Roman"/>
          <w:i/>
          <w:color w:val="000000"/>
          <w:position w:val="-4"/>
          <w:lang w:val="nl-NL"/>
        </w:rPr>
        <w:object w:dxaOrig="200" w:dyaOrig="200">
          <v:shape id="_x0000_i1091" type="#_x0000_t75" style="width:10pt;height:10pt" o:ole="">
            <v:imagedata r:id="rId101" o:title=""/>
          </v:shape>
          <o:OLEObject Type="Embed" ProgID="Equation.DSMT4" ShapeID="_x0000_i1091" DrawAspect="Content" ObjectID="_1637047245" r:id="rId102"/>
        </w:object>
      </w:r>
      <w:r w:rsidRPr="00C71BE6">
        <w:rPr>
          <w:rFonts w:ascii="Times New Roman" w:hAnsi="Times New Roman"/>
          <w:i/>
          <w:color w:val="000000"/>
          <w:lang w:val="nl-NL"/>
        </w:rPr>
        <w:t xml:space="preserve"> 5,5 g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w:t>
      </w:r>
      <w:r w:rsidRPr="00C71BE6">
        <w:rPr>
          <w:rFonts w:ascii="Times New Roman" w:hAnsi="Times New Roman"/>
          <w:i/>
          <w:color w:val="000000"/>
          <w:position w:val="-4"/>
          <w:lang w:val="nl-NL"/>
        </w:rPr>
        <w:object w:dxaOrig="200" w:dyaOrig="200">
          <v:shape id="_x0000_i1092" type="#_x0000_t75" style="width:10pt;height:10pt" o:ole="">
            <v:imagedata r:id="rId101" o:title=""/>
          </v:shape>
          <o:OLEObject Type="Embed" ProgID="Equation.DSMT4" ShapeID="_x0000_i1092" DrawAspect="Content" ObjectID="_1637047246" r:id="rId103"/>
        </w:object>
      </w:r>
      <w:r w:rsidRPr="00C71BE6">
        <w:rPr>
          <w:rFonts w:ascii="Times New Roman" w:hAnsi="Times New Roman"/>
          <w:i/>
          <w:color w:val="000000"/>
          <w:lang w:val="nl-NL"/>
        </w:rPr>
        <w:t xml:space="preserve">194,5g                                                         </w:t>
      </w:r>
    </w:p>
    <w:p w:rsidR="00872247" w:rsidRPr="00C71BE6" w:rsidRDefault="00872247" w:rsidP="00872247">
      <w:pPr>
        <w:pStyle w:val="BodyText"/>
        <w:spacing w:after="0"/>
        <w:ind w:firstLine="399"/>
        <w:jc w:val="both"/>
        <w:rPr>
          <w:rFonts w:ascii="Times New Roman" w:hAnsi="Times New Roman"/>
          <w:color w:val="000000"/>
          <w:lang w:val="nl-NL"/>
        </w:rPr>
      </w:pPr>
      <w:r w:rsidRPr="00C71BE6">
        <w:rPr>
          <w:rFonts w:ascii="Times New Roman" w:hAnsi="Times New Roman"/>
          <w:b/>
          <w:color w:val="000000"/>
          <w:lang w:val="nl-NL"/>
        </w:rPr>
        <w:t>Bài 8</w:t>
      </w:r>
      <w:r w:rsidRPr="00C71BE6">
        <w:rPr>
          <w:rFonts w:ascii="Times New Roman" w:hAnsi="Times New Roman"/>
          <w:color w:val="000000"/>
          <w:lang w:val="nl-NL"/>
        </w:rPr>
        <w:t>: Trong bình hình trụ, tiết diện S chứa nước có chiều cao H = 15cm. Người ta thả vào bình một thanh đồng chất, tiết diện đều sao cho nó nổi trong nước thì mực nước dâng lên một đoạn h = 8cm.</w:t>
      </w:r>
    </w:p>
    <w:p w:rsidR="00872247" w:rsidRPr="00C71BE6" w:rsidRDefault="00872247" w:rsidP="00872247">
      <w:pPr>
        <w:pStyle w:val="BodyText"/>
        <w:spacing w:after="0"/>
        <w:jc w:val="both"/>
        <w:rPr>
          <w:rFonts w:ascii="Times New Roman" w:hAnsi="Times New Roman"/>
          <w:color w:val="000000"/>
          <w:lang w:val="nl-NL"/>
        </w:rPr>
      </w:pPr>
      <w:r w:rsidRPr="00C71BE6">
        <w:rPr>
          <w:rFonts w:ascii="Times New Roman" w:hAnsi="Times New Roman"/>
          <w:color w:val="000000"/>
          <w:lang w:val="nl-NL"/>
        </w:rPr>
        <w:tab/>
        <w:t>a) Nếu nhấn chìm thanh hoàn toàn thì mực nước sẽ cao bao nhiêu? (Biết khối lượng riêng của nước và thanh lần lượt là D</w:t>
      </w:r>
      <w:r w:rsidRPr="00C71BE6">
        <w:rPr>
          <w:rFonts w:ascii="Times New Roman" w:hAnsi="Times New Roman"/>
          <w:color w:val="000000"/>
          <w:vertAlign w:val="subscript"/>
          <w:lang w:val="nl-NL"/>
        </w:rPr>
        <w:t xml:space="preserve">1 </w:t>
      </w:r>
      <w:r w:rsidRPr="00C71BE6">
        <w:rPr>
          <w:rFonts w:ascii="Times New Roman" w:hAnsi="Times New Roman"/>
          <w:color w:val="000000"/>
          <w:lang w:val="nl-NL"/>
        </w:rPr>
        <w:t>= 1g/cm</w:t>
      </w:r>
      <w:r w:rsidRPr="00C71BE6">
        <w:rPr>
          <w:rFonts w:ascii="Times New Roman" w:hAnsi="Times New Roman"/>
          <w:color w:val="000000"/>
          <w:vertAlign w:val="superscript"/>
          <w:lang w:val="nl-NL"/>
        </w:rPr>
        <w:t>3</w:t>
      </w:r>
      <w:r w:rsidRPr="00C71BE6">
        <w:rPr>
          <w:rFonts w:ascii="Times New Roman" w:hAnsi="Times New Roman"/>
          <w:color w:val="000000"/>
          <w:lang w:val="nl-NL"/>
        </w:rPr>
        <w:t>; D</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 0,8g/cm</w:t>
      </w:r>
      <w:r w:rsidRPr="00C71BE6">
        <w:rPr>
          <w:rFonts w:ascii="Times New Roman" w:hAnsi="Times New Roman"/>
          <w:color w:val="000000"/>
          <w:vertAlign w:val="superscript"/>
          <w:lang w:val="nl-NL"/>
        </w:rPr>
        <w:t>3</w:t>
      </w:r>
    </w:p>
    <w:p w:rsidR="00872247" w:rsidRPr="00C71BE6" w:rsidRDefault="00872247" w:rsidP="00872247">
      <w:pPr>
        <w:pStyle w:val="BodyText"/>
        <w:spacing w:after="0"/>
        <w:jc w:val="both"/>
        <w:rPr>
          <w:rFonts w:ascii="Times New Roman" w:hAnsi="Times New Roman"/>
          <w:color w:val="000000"/>
          <w:lang w:val="nl-NL"/>
        </w:rPr>
      </w:pPr>
      <w:r w:rsidRPr="00C71BE6">
        <w:rPr>
          <w:rFonts w:ascii="Times New Roman" w:hAnsi="Times New Roman"/>
          <w:color w:val="000000"/>
          <w:lang w:val="nl-NL"/>
        </w:rPr>
        <w:tab/>
        <w:t>b) Tính công thực hiện khi nhấn chìm hoàn toàn thanh, biết thanh có chiều dài l = 20cm; tiết diện S’ = 10cm</w:t>
      </w:r>
      <w:r w:rsidRPr="00C71BE6">
        <w:rPr>
          <w:rFonts w:ascii="Times New Roman" w:hAnsi="Times New Roman"/>
          <w:color w:val="000000"/>
          <w:vertAlign w:val="superscript"/>
          <w:lang w:val="nl-NL"/>
        </w:rPr>
        <w:t>2</w:t>
      </w:r>
      <w:r w:rsidRPr="00C71BE6">
        <w:rPr>
          <w:rFonts w:ascii="Times New Roman" w:hAnsi="Times New Roman"/>
          <w:color w:val="000000"/>
          <w:lang w:val="nl-NL"/>
        </w:rPr>
        <w:t>.</w:t>
      </w:r>
    </w:p>
    <w:p w:rsidR="00872247" w:rsidRPr="00C71BE6" w:rsidRDefault="00872247" w:rsidP="00872247">
      <w:pPr>
        <w:pStyle w:val="BodyText"/>
        <w:ind w:firstLine="399"/>
        <w:jc w:val="both"/>
        <w:rPr>
          <w:rFonts w:ascii="Times New Roman" w:hAnsi="Times New Roman"/>
          <w:b/>
          <w:color w:val="000000"/>
          <w:u w:val="single"/>
        </w:rPr>
      </w:pPr>
      <w:r w:rsidRPr="00C71BE6">
        <w:rPr>
          <w:rFonts w:ascii="Times New Roman" w:hAnsi="Times New Roman"/>
          <w:b/>
          <w:color w:val="000000"/>
          <w:u w:val="single"/>
        </w:rPr>
        <w:t>Hướng dẫn giải:</w:t>
      </w:r>
    </w:p>
    <w:p w:rsidR="00872247" w:rsidRPr="00C71BE6" w:rsidRDefault="00872247" w:rsidP="00872247">
      <w:pPr>
        <w:numPr>
          <w:ilvl w:val="0"/>
          <w:numId w:val="11"/>
        </w:numPr>
        <w:tabs>
          <w:tab w:val="left" w:pos="360"/>
          <w:tab w:val="left" w:pos="3600"/>
          <w:tab w:val="left" w:pos="4320"/>
        </w:tabs>
        <w:spacing w:after="0" w:line="240" w:lineRule="auto"/>
        <w:jc w:val="both"/>
        <w:rPr>
          <w:rFonts w:ascii="Times New Roman" w:hAnsi="Times New Roman"/>
          <w:color w:val="000000"/>
        </w:rPr>
      </w:pPr>
      <w:r w:rsidRPr="00C71BE6">
        <w:rPr>
          <w:rFonts w:ascii="Times New Roman" w:hAnsi="Times New Roman"/>
          <w:color w:val="000000"/>
        </w:rPr>
        <w:t>Gọi tiết diện và chiều dài thanh là S’ và l. Ta có trọng lượng của thanh:</w:t>
      </w:r>
    </w:p>
    <w:p w:rsidR="00872247" w:rsidRPr="00C71BE6" w:rsidRDefault="00872247" w:rsidP="00872247">
      <w:pPr>
        <w:tabs>
          <w:tab w:val="left" w:pos="360"/>
          <w:tab w:val="left" w:pos="3600"/>
          <w:tab w:val="left" w:pos="4320"/>
        </w:tabs>
        <w:jc w:val="both"/>
        <w:rPr>
          <w:rFonts w:ascii="Times New Roman" w:hAnsi="Times New Roman"/>
          <w:i/>
          <w:color w:val="000000"/>
        </w:rPr>
      </w:pPr>
      <w:r w:rsidRPr="00C71BE6">
        <w:rPr>
          <w:rFonts w:ascii="Times New Roman" w:hAnsi="Times New Roman"/>
          <w:i/>
          <w:color w:val="000000"/>
        </w:rPr>
        <w:tab/>
      </w:r>
      <w:r w:rsidRPr="00C71BE6">
        <w:rPr>
          <w:rFonts w:ascii="Times New Roman" w:hAnsi="Times New Roman"/>
          <w:i/>
          <w:color w:val="000000"/>
        </w:rPr>
        <w:tab/>
        <w:t>P = 10.D</w:t>
      </w:r>
      <w:r w:rsidRPr="00C71BE6">
        <w:rPr>
          <w:rFonts w:ascii="Times New Roman" w:hAnsi="Times New Roman"/>
          <w:i/>
          <w:color w:val="000000"/>
          <w:vertAlign w:val="subscript"/>
        </w:rPr>
        <w:t>2</w:t>
      </w:r>
      <w:r w:rsidRPr="00C71BE6">
        <w:rPr>
          <w:rFonts w:ascii="Times New Roman" w:hAnsi="Times New Roman"/>
          <w:i/>
          <w:color w:val="000000"/>
        </w:rPr>
        <w:t xml:space="preserve">.S’.l                                       </w:t>
      </w:r>
    </w:p>
    <w:p w:rsidR="00872247" w:rsidRPr="00C71BE6" w:rsidRDefault="00872247" w:rsidP="00872247">
      <w:pPr>
        <w:tabs>
          <w:tab w:val="left" w:pos="360"/>
          <w:tab w:val="left" w:pos="3600"/>
          <w:tab w:val="left" w:pos="4320"/>
        </w:tabs>
        <w:jc w:val="both"/>
        <w:rPr>
          <w:rFonts w:ascii="Times New Roman" w:hAnsi="Times New Roman"/>
          <w:color w:val="000000"/>
        </w:rPr>
      </w:pPr>
      <w:r w:rsidRPr="00C71BE6">
        <w:rPr>
          <w:rFonts w:ascii="Times New Roman" w:hAnsi="Times New Roman"/>
          <w:color w:val="000000"/>
        </w:rPr>
        <w:lastRenderedPageBreak/>
        <w:tab/>
        <w:t>Thể tích nước dâng lên bằng thể tích phần chìm trong nước  :</w:t>
      </w:r>
    </w:p>
    <w:p w:rsidR="00872247" w:rsidRPr="00C71BE6" w:rsidRDefault="00872247" w:rsidP="00872247">
      <w:pPr>
        <w:pStyle w:val="Heading2"/>
        <w:rPr>
          <w:i/>
          <w:color w:val="000000"/>
        </w:rPr>
      </w:pPr>
      <w:r w:rsidRPr="00C71BE6">
        <w:rPr>
          <w:i/>
          <w:color w:val="000000"/>
        </w:rPr>
        <w:tab/>
      </w:r>
      <w:r w:rsidRPr="00C71BE6">
        <w:rPr>
          <w:i/>
          <w:color w:val="000000"/>
        </w:rPr>
        <w:tab/>
        <w:t>V = ( S – S’).h</w:t>
      </w:r>
    </w:p>
    <w:p w:rsidR="00872247" w:rsidRPr="00C71BE6" w:rsidRDefault="00872247" w:rsidP="00872247">
      <w:pPr>
        <w:tabs>
          <w:tab w:val="left" w:pos="360"/>
          <w:tab w:val="left" w:pos="3600"/>
          <w:tab w:val="left" w:pos="4320"/>
        </w:tabs>
        <w:jc w:val="both"/>
        <w:rPr>
          <w:rFonts w:ascii="Times New Roman" w:hAnsi="Times New Roman"/>
          <w:color w:val="000000"/>
        </w:rPr>
      </w:pPr>
      <w:r w:rsidRPr="00C71BE6">
        <w:rPr>
          <w:rFonts w:ascii="Times New Roman" w:hAnsi="Times New Roman"/>
          <w:color w:val="000000"/>
        </w:rPr>
        <w:tab/>
        <w:t xml:space="preserve">Lực đẩy Acsimet tác dụng vào thanh </w:t>
      </w:r>
      <w:r w:rsidRPr="00C71BE6">
        <w:rPr>
          <w:rFonts w:ascii="Times New Roman" w:hAnsi="Times New Roman"/>
          <w:i/>
          <w:color w:val="000000"/>
        </w:rPr>
        <w:t>: F</w:t>
      </w:r>
      <w:r w:rsidRPr="00C71BE6">
        <w:rPr>
          <w:rFonts w:ascii="Times New Roman" w:hAnsi="Times New Roman"/>
          <w:i/>
          <w:color w:val="000000"/>
          <w:vertAlign w:val="subscript"/>
        </w:rPr>
        <w:t>1</w:t>
      </w:r>
      <w:r w:rsidRPr="00C71BE6">
        <w:rPr>
          <w:rFonts w:ascii="Times New Roman" w:hAnsi="Times New Roman"/>
          <w:i/>
          <w:color w:val="000000"/>
        </w:rPr>
        <w:t xml:space="preserve"> = 10.D</w:t>
      </w:r>
      <w:r w:rsidRPr="00C71BE6">
        <w:rPr>
          <w:rFonts w:ascii="Times New Roman" w:hAnsi="Times New Roman"/>
          <w:i/>
          <w:color w:val="000000"/>
          <w:vertAlign w:val="subscript"/>
        </w:rPr>
        <w:t>1</w:t>
      </w:r>
      <w:r w:rsidRPr="00C71BE6">
        <w:rPr>
          <w:rFonts w:ascii="Times New Roman" w:hAnsi="Times New Roman"/>
          <w:i/>
          <w:color w:val="000000"/>
        </w:rPr>
        <w:t>(S – S’).h</w:t>
      </w:r>
      <w:r w:rsidRPr="00C71BE6">
        <w:rPr>
          <w:rFonts w:ascii="Times New Roman" w:hAnsi="Times New Roman"/>
          <w:color w:val="000000"/>
        </w:rPr>
        <w:t xml:space="preserve">                </w:t>
      </w:r>
    </w:p>
    <w:p w:rsidR="00872247" w:rsidRPr="00C71BE6" w:rsidRDefault="00872247" w:rsidP="00872247">
      <w:pPr>
        <w:jc w:val="both"/>
        <w:rPr>
          <w:rFonts w:ascii="Times New Roman" w:hAnsi="Times New Roman"/>
          <w:color w:val="000000"/>
        </w:rPr>
      </w:pPr>
      <w:r>
        <w:rPr>
          <w:rFonts w:ascii="Times New Roman" w:hAnsi="Times New Roman"/>
          <w:noProof/>
          <w:color w:val="000000"/>
          <w:sz w:val="20"/>
        </w:rPr>
        <mc:AlternateContent>
          <mc:Choice Requires="wpg">
            <w:drawing>
              <wp:anchor distT="0" distB="0" distL="114300" distR="114300" simplePos="0" relativeHeight="251684864" behindDoc="0" locked="0" layoutInCell="1" allowOverlap="1">
                <wp:simplePos x="0" y="0"/>
                <wp:positionH relativeFrom="column">
                  <wp:posOffset>4343400</wp:posOffset>
                </wp:positionH>
                <wp:positionV relativeFrom="paragraph">
                  <wp:posOffset>1413510</wp:posOffset>
                </wp:positionV>
                <wp:extent cx="1485900" cy="1485900"/>
                <wp:effectExtent l="10160" t="4445" r="0" b="0"/>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5220" y="4860"/>
                          <a:chExt cx="2835" cy="2895"/>
                        </a:xfrm>
                      </wpg:grpSpPr>
                      <wps:wsp>
                        <wps:cNvPr id="124" name="Line 82"/>
                        <wps:cNvCnPr/>
                        <wps:spPr bwMode="auto">
                          <a:xfrm flipV="1">
                            <a:off x="6300" y="5445"/>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125" name="Group 83"/>
                        <wpg:cNvGrpSpPr>
                          <a:grpSpLocks/>
                        </wpg:cNvGrpSpPr>
                        <wpg:grpSpPr bwMode="auto">
                          <a:xfrm>
                            <a:off x="5220" y="4860"/>
                            <a:ext cx="2835" cy="2895"/>
                            <a:chOff x="5220" y="4860"/>
                            <a:chExt cx="2835" cy="2895"/>
                          </a:xfrm>
                        </wpg:grpSpPr>
                        <wpg:grpSp>
                          <wpg:cNvPr id="126" name="Group 84"/>
                          <wpg:cNvGrpSpPr>
                            <a:grpSpLocks/>
                          </wpg:cNvGrpSpPr>
                          <wpg:grpSpPr bwMode="auto">
                            <a:xfrm>
                              <a:off x="5220" y="5280"/>
                              <a:ext cx="1980" cy="2340"/>
                              <a:chOff x="8280" y="5040"/>
                              <a:chExt cx="1980" cy="2340"/>
                            </a:xfrm>
                          </wpg:grpSpPr>
                          <wps:wsp>
                            <wps:cNvPr id="127" name="Line 85"/>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8" name="Group 86"/>
                            <wpg:cNvGrpSpPr>
                              <a:grpSpLocks/>
                            </wpg:cNvGrpSpPr>
                            <wpg:grpSpPr bwMode="auto">
                              <a:xfrm>
                                <a:off x="8280" y="5040"/>
                                <a:ext cx="1980" cy="2340"/>
                                <a:chOff x="8280" y="5040"/>
                                <a:chExt cx="1980" cy="2340"/>
                              </a:xfrm>
                            </wpg:grpSpPr>
                            <wps:wsp>
                              <wps:cNvPr id="129" name="Line 87"/>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88"/>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89"/>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 name="Line 90"/>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3" name="Line 91"/>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 name="Line 92"/>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5" name="Line 93"/>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6" name="Line 94"/>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7" name="Line 95"/>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8" name="Line 96"/>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9" name="Line 97"/>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40" name="Line 98"/>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1" name="Group 99"/>
                          <wpg:cNvGrpSpPr>
                            <a:grpSpLocks/>
                          </wpg:cNvGrpSpPr>
                          <wpg:grpSpPr bwMode="auto">
                            <a:xfrm>
                              <a:off x="5985" y="5820"/>
                              <a:ext cx="540" cy="1440"/>
                              <a:chOff x="9000" y="5040"/>
                              <a:chExt cx="540" cy="1440"/>
                            </a:xfrm>
                          </wpg:grpSpPr>
                          <wps:wsp>
                            <wps:cNvPr id="142" name="Rectangle 100"/>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Line 101"/>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02"/>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03"/>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04"/>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05"/>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06"/>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07"/>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08"/>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 name="Group 109"/>
                          <wpg:cNvGrpSpPr>
                            <a:grpSpLocks/>
                          </wpg:cNvGrpSpPr>
                          <wpg:grpSpPr bwMode="auto">
                            <a:xfrm>
                              <a:off x="7230" y="5805"/>
                              <a:ext cx="825" cy="1800"/>
                              <a:chOff x="10155" y="5580"/>
                              <a:chExt cx="825" cy="1800"/>
                            </a:xfrm>
                          </wpg:grpSpPr>
                          <wps:wsp>
                            <wps:cNvPr id="152" name="Line 110"/>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3" name="Line 111"/>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4" name="Text Box 112"/>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s:wsp>
                            <wps:cNvPr id="155" name="Text Box 113"/>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g:grpSp>
                        <wpg:grpSp>
                          <wpg:cNvPr id="156" name="Group 114"/>
                          <wpg:cNvGrpSpPr>
                            <a:grpSpLocks/>
                          </wpg:cNvGrpSpPr>
                          <wpg:grpSpPr bwMode="auto">
                            <a:xfrm>
                              <a:off x="6045" y="6360"/>
                              <a:ext cx="915" cy="1395"/>
                              <a:chOff x="6045" y="6360"/>
                              <a:chExt cx="915" cy="1395"/>
                            </a:xfrm>
                          </wpg:grpSpPr>
                          <wpg:grpSp>
                            <wpg:cNvPr id="157" name="Group 115"/>
                            <wpg:cNvGrpSpPr>
                              <a:grpSpLocks/>
                            </wpg:cNvGrpSpPr>
                            <wpg:grpSpPr bwMode="auto">
                              <a:xfrm>
                                <a:off x="6045" y="6360"/>
                                <a:ext cx="540" cy="1260"/>
                                <a:chOff x="8910" y="5580"/>
                                <a:chExt cx="540" cy="1260"/>
                              </a:xfrm>
                            </wpg:grpSpPr>
                            <wps:wsp>
                              <wps:cNvPr id="158" name="Line 116"/>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117"/>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P</w:t>
                                    </w:r>
                                  </w:p>
                                </w:txbxContent>
                              </wps:txbx>
                              <wps:bodyPr rot="0" vert="horz" wrap="square" lIns="91440" tIns="45720" rIns="91440" bIns="45720" anchor="t" anchorCtr="0" upright="1">
                                <a:noAutofit/>
                              </wps:bodyPr>
                            </wps:wsp>
                            <wps:wsp>
                              <wps:cNvPr id="160" name="Line 118"/>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61" name="Text Box 119"/>
                            <wps:cNvSpPr txBox="1">
                              <a:spLocks noChangeArrowheads="1"/>
                            </wps:cNvSpPr>
                            <wps:spPr bwMode="auto">
                              <a:xfrm>
                                <a:off x="6240" y="72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rPr>
                                      <w:vertAlign w:val="subscript"/>
                                    </w:rPr>
                                  </w:pPr>
                                  <w:r>
                                    <w:t>F</w:t>
                                  </w:r>
                                  <w:r>
                                    <w:rPr>
                                      <w:vertAlign w:val="subscript"/>
                                    </w:rPr>
                                    <w:t>2</w:t>
                                  </w:r>
                                </w:p>
                              </w:txbxContent>
                            </wps:txbx>
                            <wps:bodyPr rot="0" vert="horz" wrap="square" lIns="91440" tIns="45720" rIns="91440" bIns="45720" anchor="t" anchorCtr="0" upright="1">
                              <a:noAutofit/>
                            </wps:bodyPr>
                          </wps:wsp>
                        </wpg:grpSp>
                        <wps:wsp>
                          <wps:cNvPr id="162" name="Text Box 120"/>
                          <wps:cNvSpPr txBox="1">
                            <a:spLocks noChangeArrowheads="1"/>
                          </wps:cNvSpPr>
                          <wps:spPr bwMode="auto">
                            <a:xfrm>
                              <a:off x="5970"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S’</w:t>
                                </w:r>
                              </w:p>
                            </w:txbxContent>
                          </wps:txbx>
                          <wps:bodyPr rot="0" vert="horz" wrap="square" lIns="91440" tIns="45720" rIns="91440" bIns="45720" anchor="t" anchorCtr="0" upright="1">
                            <a:noAutofit/>
                          </wps:bodyPr>
                        </wps:wsp>
                        <wps:wsp>
                          <wps:cNvPr id="163" name="Text Box 121"/>
                          <wps:cNvSpPr txBox="1">
                            <a:spLocks noChangeArrowheads="1"/>
                          </wps:cNvSpPr>
                          <wps:spPr bwMode="auto">
                            <a:xfrm>
                              <a:off x="6285" y="5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F</w:t>
                                </w:r>
                              </w:p>
                            </w:txbxContent>
                          </wps:txbx>
                          <wps:bodyPr rot="0" vert="horz" wrap="square" lIns="91440" tIns="45720" rIns="91440" bIns="45720" anchor="t" anchorCtr="0" upright="1">
                            <a:noAutofit/>
                          </wps:bodyPr>
                        </wps:wsp>
                        <wpg:grpSp>
                          <wpg:cNvPr id="164" name="Group 122"/>
                          <wpg:cNvGrpSpPr>
                            <a:grpSpLocks/>
                          </wpg:cNvGrpSpPr>
                          <wpg:grpSpPr bwMode="auto">
                            <a:xfrm>
                              <a:off x="6585" y="5835"/>
                              <a:ext cx="720" cy="1440"/>
                              <a:chOff x="9405" y="5040"/>
                              <a:chExt cx="720" cy="1440"/>
                            </a:xfrm>
                          </wpg:grpSpPr>
                          <wps:wsp>
                            <wps:cNvPr id="165" name="Line 123"/>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6" name="Text Box 124"/>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l</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23" o:spid="_x0000_s1047" style="position:absolute;left:0;text-align:left;margin-left:342pt;margin-top:111.3pt;width:117pt;height:117pt;z-index:251684864" coordorigin="5220,4860" coordsize="2835,28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EjSWcQkAAMxvAAAOAAAAZHJzL2Uyb0RvYy54bWzsXV1vo0YUfa/U/4B495rBgMFaZ7Ubx6tK 23bV3fad2NhGxUCBxEmr/vfe+WQwOLHjGJtmVquEmA/P3DlzZ+65Z4b3Hx7WkXYfZHmYxGMdvTN0 LYhnyTyMl2P99+/TnqtreeHHcz9K4mCsPwa5/uHqxx/eb9JRYCarJJoHmQYPifPRJh3rq6JIR/1+ PlsFaz9/l6RBDCcXSbb2C/gzW/bnmb+Bp6+jvmkYTn+TZPM0S2ZBnsOnE3pSvyLPXyyCWfHrYpEH hRaNdShbQX5m5Oct/tm/eu+PlpmfrsIZK4b/glKs/TCGLxWPmviFr91lYe1R63CWJXmyKN7NknU/ WSzCWUDqALVBxlZtPmfJXUrqshxtlqkwE5h2y04vfuzsl/uvmRbOoe3Mga7F/hoaiXyvhj8A82zS 5Qiu+pyl39KvGa0jHH5JZn/mcLq/fR7/vaQXa7ebn5M5PNC/KxJinodFtsaPgIprD6QVHkUrBA+F NoMPkeXangGNNYNz/A/STrMVNCa+zzZNOA+nLddhbThb3bD7TXdg05tN17NxFfr+iH4xKSwrHK4Z YC4vzZofZ9ZvKz8NSGvl2GDCrBY365cwDjTXpEYl11zHXzNi4nyUg3Gb7aUtojD9A0xBLMgs5wyw hcACtmWROvojbj9muQG1jKi7P0qzvPgcJGsNH4z1CIpDHunff8kLaiZ+CW6jOJmGUUQMH8XaZqx7 tmmTG/IkCuf4JL4sz5a311Gm3fu4i5F/zOaVywDK8Zw8bBX485t4rhWPKUCjyEI/XkaBjr9hHcx1 LQrAk+AjcnXhhxFcTYsXxfgboaJQYHZEe9k/nuHduDeu1bNM56ZnGZNJ7+P02uo5UzS0J4PJ9fUE /YsLj6zRKpzPgxiXn/d4ZO3X9Mz30L4q+rwwVL/6dAI8KCz/TQoNEKSNTfF3m8wfCQbI54BG2uEI RkXfE1ACXMs91D15B23oaBxm9W7mj169gzJXUreEs2UJi/aq07kqYQnbdJnL4ZZAHnxCvJU5sIQ7 Yq7KxZeTjmqU5264q6vdKbrrWVzVkFuVuiriWDBewZ3t5apwn2QOChkmOKBqxbnBtqwl6nxpLko5 IDa4CwcEs7mKA3JO3e0aug9H0f+n23ncqrTbDalRX9TtnrCX6nUXPuy3MRsdAApoD6ZYc18Da8PB 7iGRjIfKw8PM8KKmmK1gDVWx5r0K1gwI/cjAXB8HLgprOJSa+PmKBkbREh/TgtdCoTc7z2gFhWYF hR4ByQsntWJ0HQL31FkUTpIC/issEvKKQJDG4qfnggaCYiOjr4dwIxyLRcflgWWnPGL+mCsU1qif VjxilZH0DmYkpTBfeETH4Uxsp1CoxuUmArIVFAoyk/pCxmUeF/U6VkcikabZoRqXz4ZFQSdTLDI2 +Ugs4hRNVyMVhcWzYbFKwtMM5tFzRNThqFlh8WxYFHw/9YuM7j/OL9peJ+MVOlNUWDwbFqtZEu91 siTDDkctCovnwiI4MDmL4r1KFsW2OxK7KP4ay8YIeyj0KaVcg2pVmgU8lsiIUImdx1IiJ5SteC7E 2Vgn5m7PAG2MYqqx4wOy0O+A/g5O4tsaVCu1G0V6r7QCVgriSevpOVVL8Pu/gdqTaMk0RCMvNmvm usWciha1OLlewXXBxyxLNliNBsI/wsQSDRZoXegN+O7dqjyJA2swFufAdpuqpnXJoPRPyfEqarqK 6G5K/uFQExqictkr6PbWYQEC3Shcj3VXiPv8ERPxNWeuiB2x6SgGqMZNyxIQHQKqQC0MB6sk+xs0 f6C8Hev5X3d+BgrA6KcYmsJDFkZmQf6wbEi16Fomn7mVz/jxDB4FOkJdo4fXBZX33qVZuFzBN1Hd ZJx8BBHqIiRCR9y0tFTt5wCsag4AGQcnARoFoU+AECtBSUe/dEloM5regOCzFT9ZZf1Bn3do8ulQ 3Annhw+od+L6b64zvgwpssIdWX1xGv07yNPluTIyDib6n8EdXgtAWrA26CrcXajAvRV/V+X0kXEw qf8M7qxtel/5u0tfWNEK7qr8PTIOVtE/g7saTaBwp3CHF8ptjbMHk/XP4K5GlSrcKdwB7qq8PDIO JuafwV0tXaRwp3CnIxtIDWklAzIOJuGbcYfYej2nljJXPMpl465kn5/i4O0tDh4ZJyfhhyZedkNI eDobLBdru7CkmpLwwK7SMFaQ8EAN2oy8F3O+cpl77c6zsvC2YOGJUgAhUhlGwL987Wi9EzIqE+HV pZfMKR22vH2vq6GB38gC+DbiNHuLh0cH8/BSCkha7Sy6KqejGGLxrEUBFhuF7Ivy/9qxoRXACgL/ O7bip+RBQ0gm8XHaUise4ARPep0q41mOTI61PaKRfB1OKz8L+OcynmJfDe73xAcX6wkr2de9krQ7 9wyhcwTWV5BpGZ9Mrzd13GHPmlp2zxsabs9A3ifPMSzPmkyru5uQUZhuq3TE0tOjd305MHssNmfB xSfpbEA6/920fUrxcPtAdy8SLJvKNsu7D+EJJI2SJKchZ2DadBpiR5DaGKmcRuN2SruUHcppSLtC HeE0BEXaFaexZ4grUl9sJzd08u2RYBCioarDRCZliOshHuIO6GIGaZ+ohtvKCLd2484IV8jwtvar sUUuhhuCDROnE9w11IgHAoK35MGrZAjXg4iZUATCN5aGqN240xCtzEO3Eg1I9KIXbBPlIbxZH54t inpzc7G4qUuiJRXG4/0gCQjbkn/aIv0gTXDkFER7E5yyD7N9J0sfKHqwCork7SLV/GYPSe0R8xvR D7oyv2HOQ+x0expJGtbDyqkjdHDqSKL+xAhWX3vekRFsr1HLH729nVirs+025laOSE5Jo5m8b1Z7 o5kDlBOZmQ1NmMBXBJYqWlfRutj/uT2KT3jproxmZ/AfIg1b+g8qj2ap2Pb8hw0MNfEf5R7tPLJT s2HlP87gP8Q42hX/0dJsWCTCJZ8hJ8Pb8xmOyVerHiGuV2lFeC+DyhC8SoagHDu74zN2keGO0A/w 97sw8cAJyXCb92f8TpbmGIKs9iWnhPANFL+MFG5YfS6CD37jWclwBwoqUwn8nTkv2iLHsyBBUl11 z6dMjEqo1bm2jDzq0ltd9mIeLlbsIclRBEdHJ3ZQZGi4p4QL1J1gPVjLfLkjcoPSaC8vjWtvtC+7 OaK7Mpd8uejkii9XfHlrDIMpZr1dGe1lhqF2DK+MIy6Ivd4Ov5NO/pv4nvIlfFf/AQAA//8DAFBL AwQUAAYACAAAACEA3qA57eIAAAALAQAADwAAAGRycy9kb3ducmV2LnhtbEyPQUvDQBCF74L/YRnB m90ktiHGTEop6qkItoJ422anSWh2NmS3SfrvXU96fPMeb75XrGfTiZEG11pGiBcRCOLK6pZrhM/D 60MGwnnFWnWWCeFKDtbl7U2hcm0n/qBx72sRStjlCqHxvs+ldFVDRrmF7YmDd7KDUT7IoZZ6UFMo N51MoiiVRrUcPjSqp21D1Xl/MQhvk5o2j/HLuDufttfvw+r9axcT4v3dvHkG4Wn2f2H4xQ/oUAam o72wdqJDSLNl2OIRkiRJQYTEU5yFyxFhuUpTkGUh/28ofwAAAP//AwBQSwECLQAUAAYACAAAACEA toM4kv4AAADhAQAAEwAAAAAAAAAAAAAAAAAAAAAAW0NvbnRlbnRfVHlwZXNdLnhtbFBLAQItABQA BgAIAAAAIQA4/SH/1gAAAJQBAAALAAAAAAAAAAAAAAAAAC8BAABfcmVscy8ucmVsc1BLAQItABQA BgAIAAAAIQB8EjSWcQkAAMxvAAAOAAAAAAAAAAAAAAAAAC4CAABkcnMvZTJvRG9jLnhtbFBLAQIt ABQABgAIAAAAIQDeoDnt4gAAAAsBAAAPAAAAAAAAAAAAAAAAAMsLAABkcnMvZG93bnJldi54bWxQ SwUGAAAAAAQABADzAAAA2gwAAAAA ">
                <v:line id="Line 82" o:spid="_x0000_s1048" style="position:absolute;flip:y;visibility:visible;mso-wrap-style:square" from="6300,5445" to="6300,58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cQHsEAAADcAAAADwAAAGRycy9kb3ducmV2LnhtbERPTYvCMBC9L/gfwgheFk0tskg1igiC eFrd3fvQTNNiMylNbGt/vVlY2Ns83uds94OtRUetrxwrWC4SEMS50xUbBd9fp/kahA/IGmvHpOBJ Hva7ydsWM+16vlJ3C0bEEPYZKihDaDIpfV6SRb9wDXHkCtdaDBG2RuoW+xhua5kmyYe0WHFsKLGh Y0n5/fawCtL3cfAmL67rsRsvn643q5/ioNRsOhw2IAIN4V/85z7rOD9dwe8z8QK5e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z9xAewQAAANwAAAAPAAAAAAAAAAAAAAAA AKECAABkcnMvZG93bnJldi54bWxQSwUGAAAAAAQABAD5AAAAjwMAAAAA ">
                  <v:stroke startarrow="block"/>
                </v:line>
                <v:group id="Group 83" o:spid="_x0000_s1049" style="position:absolute;left:5220;top:4860;width:2835;height:2895" coordorigin="5220,4860" coordsize="2835,28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ZlpMMAAADcAAAADwAAAGRycy9kb3ducmV2LnhtbERPS2vCQBC+F/oflin0 1mxisUjqKiIqPQShRpDehuyYBLOzIbvm8e+7QqG3+fies1yPphE9da62rCCJYhDEhdU1lwrO+f5t AcJ5ZI2NZVIwkYP16vlpiam2A39Tf/KlCCHsUlRQed+mUrqiIoMusi1x4K62M+gD7EqpOxxCuGnk LI4/pMGaQ0OFLW0rKm6nu1FwGHDYvCe7Prtdt9NPPj9esoSUen0ZN58gPI3+X/zn/tJh/mwO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QBmWkwwAAANwAAAAP AAAAAAAAAAAAAAAAAKoCAABkcnMvZG93bnJldi54bWxQSwUGAAAAAAQABAD6AAAAmgMAAAAA ">
                  <v:group id="Group 84" o:spid="_x0000_s1050" style="position:absolute;left:5220;top:528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line id="Line 85" o:spid="_x0000_s1051" style="position:absolute;visibility:visible;mso-wrap-style:square" from="10260,504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XEysQAAADcAAAADwAAAGRycy9kb3ducmV2LnhtbERPTWvCQBC9F/wPywi91U0tx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SpcTKxAAAANwAAAAPAAAAAAAAAAAA AAAAAKECAABkcnMvZG93bnJldi54bWxQSwUGAAAAAAQABAD5AAAAkgMAAAAA "/>
                    <v:group id="Group 86" o:spid="_x0000_s1052" style="position:absolute;left:828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KOsUAAADcAAAADwAAAGRycy9kb3ducmV2LnhtbESPQWvCQBCF74L/YRmh N93EokjqKiJt6UEEtVB6G7JjEszOhuw2if++cxC8zfDevPfNeju4WnXUhsqzgXSWgCLOva24MPB9 +ZiuQIWIbLH2TAbuFGC7GY/WmFnf84m6cyyUhHDI0EAZY5NpHfKSHIaZb4hFu/rWYZS1LbRtsZdw V+t5kiy1w4qlocSG9iXlt/OfM/DZY797Td+7w+26v/9eFsefQ0rGvEyG3RuoSEN8mh/XX1bw50Ir z8gEevM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4HyjrFAAAA3AAA AA8AAAAAAAAAAAAAAAAAqgIAAGRycy9kb3ducmV2LnhtbFBLBQYAAAAABAAEAPoAAACcAwAAAAA= ">
                      <v:line id="Line 87" o:spid="_x0000_s1053" style="position:absolute;visibility:visible;mso-wrap-style:square" from="8280,5040" to="828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b1I8QAAADcAAAADwAAAGRycy9kb3ducmV2LnhtbERPTWvCQBC9F/wPywi91U0tBJu6iiiC 9iBqC+1xzE6T1Oxs2N0m8d+7gtDbPN7nTOe9qUVLzleWFTyPEhDEudUVFwo+P9ZPExA+IGusLZOC C3mYzwYPU8y07fhA7TEUIoawz1BBGUKTSenzkgz6kW2II/djncEQoSukdtjFcFPLcZKk0mDFsaHE hpYl5efjn1Gwe9mn7WL7vum/tukpXx1O37+dU+px2C/eQATqw7/47t7oOH/8C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MdvUjxAAAANwAAAAPAAAAAAAAAAAA AAAAAKECAABkcnMvZG93bnJldi54bWxQSwUGAAAAAAQABAD5AAAAkgMAAAAA "/>
                      <v:line id="Line 88" o:spid="_x0000_s1054" style="position:absolute;visibility:visible;mso-wrap-style:square" from="8280,738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JXKY8cAAADcAAAADwAAAGRycy9kb3ducmV2LnhtbESPT0vDQBDF74LfYRnBm93UQpDYbSkV ofUg9g/Y4zQ7TaLZ2bC7JvHbOwehtxnem/d+M1+OrlU9hdh4NjCdZKCIS28brgwcD68PT6BiQrbY eiYDvxRhubi9mWNh/cA76vepUhLCsUADdUpdoXUsa3IYJ74jFu3ig8Mka6i0DThIuGv1Y5bl2mHD 0lBjR+uayu/9jzPwPvvI+9X2bTN+bvNz+bI7n76GYMz93bh6BpVoTFfz//XGCv5M8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YlcpjxwAAANwAAAAPAAAAAAAA AAAAAAAAAKECAABkcnMvZG93bnJldi54bWxQSwUGAAAAAAQABAD5AAAAlQMAAAAA "/>
                      <v:line id="Line 89" o:spid="_x0000_s1055" style="position:absolute;visibility:visible;mso-wrap-style:square" from="8280,7020" to="1026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mbN8QAAADcAAAADwAAAGRycy9kb3ducmV2LnhtbERP32vCMBB+F/Y/hBvsTVM70dEZRTcE EWGbm7jHo7k1Zc2la7Ja/3sjCL7dx/fzpvPOVqKlxpeOFQwHCQji3OmSCwVfn6v+EwgfkDVWjknB iTzMZ3e9KWbaHfmD2l0oRAxhn6ECE0KdSelzQxb9wNXEkftxjcUQYVNI3eAxhttKpkkylhZLjg0G a3oxlP/u/q2C901Le7v9prfNajR5/VumZA6pUg/33eIZRKAu3MRX91rH+Y9DuDwTL5CzM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WZs3xAAAANwAAAAPAAAAAAAAAAAA AAAAAKECAABkcnMvZG93bnJldi54bWxQSwUGAAAAAAQABAD5AAAAkgMAAAAA ">
                        <v:stroke dashstyle="longDash"/>
                      </v:line>
                      <v:line id="Line 90" o:spid="_x0000_s1056" style="position:absolute;visibility:visible;mso-wrap-style:square" from="8280,7200" to="10260,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qO/8IAAADcAAAADwAAAGRycy9kb3ducmV2LnhtbERPTYvCMBC9L/gfwgje1lQFWapRyoIo eFBbQY+zzWxbtpnUJmr990ZY8DaP9znzZWdqcaPWVZYVjIYRCOLc6ooLBcds9fkFwnlkjbVlUvAg B8tF72OOsbZ3PtAt9YUIIexiVFB638RSurwkg25oG+LA/drWoA+wLaRu8R7CTS3HUTSVBisODSU2 9F1S/pdejQJeXxpc/5y3u/3pkh2TSTpKTKrUoN8lMxCeOv8W/7s3OsyfjOH1TLhALp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IqO/8IAAADcAAAADwAAAAAAAAAAAAAA AAChAgAAZHJzL2Rvd25yZXYueG1sUEsFBgAAAAAEAAQA+QAAAJADAAAAAA== ">
                        <v:stroke dashstyle="longDashDotDot"/>
                      </v:line>
                      <v:line id="Line 91" o:spid="_x0000_s1057" style="position:absolute;visibility:visible;mso-wrap-style:square" from="8280,6840" to="10260,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KOcMAAADcAAAADwAAAGRycy9kb3ducmV2LnhtbERPTWsCMRC9C/0PYQq9abYVars1ihUE 2+rBVcHjsBmTxc1k2aS6/feNIHibx/uc8bRztThTGyrPCp4HGQji0uuKjYLddtF/AxEissbaMyn4 owDTyUNvjLn2F97QuYhGpBAOOSqwMTa5lKG05DAMfEOcuKNvHcYEWyN1i5cU7mr5kmWv0mHFqcFi Q3NL5an4dQp+Rst6b/hQrL6O4dO/f2/k2lilnh672QeISF28i2/upU7zh0O4PpMukJ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iCjnDAAAA3AAAAA8AAAAAAAAAAAAA AAAAoQIAAGRycy9kb3ducmV2LnhtbFBLBQYAAAAABAAEAPkAAACRAwAAAAA= ">
                        <v:stroke dashstyle="1 1"/>
                      </v:line>
                      <v:line id="Line 92" o:spid="_x0000_s1058" style="position:absolute;visibility:visible;mso-wrap-style:square" from="8280,6660" to="1026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44r8QAAADcAAAADwAAAGRycy9kb3ducmV2LnhtbERP32vCMBB+F/Y/hBv4pumqbKMzylQE EWGbm7jHo7k1Zc2lNrHW/94Ig73dx/fzJrPOVqKlxpeOFTwMExDEudMlFwq+PleDZxA+IGusHJOC C3mYTe96E8y0O/MHtbtQiBjCPkMFJoQ6k9Lnhiz6oauJI/fjGoshwqaQusFzDLeVTJPkUVosOTYY rGlhKP/dnayC901Le7v9prfNavy0PM5TModUqf599/oCIlAX/sV/7rWO80djuD0TL5DTK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HLjivxAAAANwAAAAPAAAAAAAAAAAA AAAAAKECAABkcnMvZG93bnJldi54bWxQSwUGAAAAAAQABAD5AAAAkgMAAAAA ">
                        <v:stroke dashstyle="longDash"/>
                      </v:line>
                      <v:line id="Line 93" o:spid="_x0000_s1059" style="position:absolute;visibility:visible;mso-wrap-style:square" from="8280,6480" to="1026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2MWi8IAAADcAAAADwAAAGRycy9kb3ducmV2LnhtbERPTYvCMBC9C/6HMII3TVVclmqUIojC Htatgh7HZmyLzaQ2Ueu/NwsLe5vH+5z5sjWVeFDjSssKRsMIBHFmdcm5gsN+PfgE4TyyxsoyKXiR g+Wi25ljrO2Tf+iR+lyEEHYxKii8r2MpXVaQQTe0NXHgLrYx6ANscqkbfIZwU8lxFH1IgyWHhgJr WhWUXdO7UcCbW42b8+nre3e87Q/JJB0lJlWq32uTGQhPrf8X/7m3OsyfTOH3mXCBXL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2MWi8IAAADcAAAADwAAAAAAAAAAAAAA AAChAgAAZHJzL2Rvd25yZXYueG1sUEsFBgAAAAAEAAQA+QAAAJADAAAAAA== ">
                        <v:stroke dashstyle="longDashDotDot"/>
                      </v:line>
                      <v:line id="Line 94" o:spid="_x0000_s1060" style="position:absolute;visibility:visible;mso-wrap-style:square" from="8280,6300" to="1026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7GI/MIAAADcAAAADwAAAGRycy9kb3ducmV2LnhtbERPTYvCMBC9C/sfwizsTVMVRLpGKYIo 7GG1Fdzj2IxtsZnUJmr33xtB8DaP9zmzRWdqcaPWVZYVDAcRCOLc6ooLBfts1Z+CcB5ZY22ZFPyT g8X8ozfDWNs77+iW+kKEEHYxKii9b2IpXV6SQTewDXHgTrY16ANsC6lbvIdwU8tRFE2kwYpDQ4kN LUvKz+nVKOD1pcH18e/nd3u4ZPtknA4Tkyr19dkl3yA8df4tfrk3OswfT+D5TLhAzh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7GI/MIAAADcAAAADwAAAAAAAAAAAAAA AAChAgAAZHJzL2Rvd25yZXYueG1sUEsFBgAAAAAEAAQA+QAAAJADAAAAAA== ">
                        <v:stroke dashstyle="longDashDotDot"/>
                      </v:line>
                      <v:line id="Line 95" o:spid="_x0000_s1061" style="position:absolute;visibility:visible;mso-wrap-style:square" from="8280,612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P0tZ8IAAADcAAAADwAAAGRycy9kb3ducmV2LnhtbERPTYvCMBC9C/6HMII3TVVwl2qUIojC Htatgh7HZmyLzaQ2Ueu/NwsLe5vH+5z5sjWVeFDjSssKRsMIBHFmdcm5gsN+PfgE4TyyxsoyKXiR g+Wi25ljrO2Tf+iR+lyEEHYxKii8r2MpXVaQQTe0NXHgLrYx6ANscqkbfIZwU8lxFE2lwZJDQ4E1 rQrKrundKODNrcbN+fT1vTve9odkko4SkyrV77XJDISn1v+L/9xbHeZPPuD3mXCBXL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P0tZ8IAAADcAAAADwAAAAAAAAAAAAAA AAChAgAAZHJzL2Rvd25yZXYueG1sUEsFBgAAAAAEAAQA+QAAAJADAAAAAA== ">
                        <v:stroke dashstyle="longDashDotDot"/>
                      </v:line>
                      <v:line id="Line 96" o:spid="_x0000_s1062" style="position:absolute;visibility:visible;mso-wrap-style:square" from="8280,5940" to="102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5FcUAAADcAAAADwAAAGRycy9kb3ducmV2LnhtbESPQWvCQBCF74X+h2UK3urGClKiq4RC seBBjUJ7HLNjEszOxuyq8d87B6G3Gd6b976ZLXrXqCt1ofZsYDRMQBEX3tZcGtjvvt8/QYWIbLHx TAbuFGAxf32ZYWr9jbd0zWOpJIRDigaqGNtU61BU5DAMfUss2tF3DqOsXalthzcJd43+SJKJdliz NFTY0ldFxSm/OAO8PLe4PPyt1pvf826fjfNR5nJjBm99NgUVqY//5uf1jxX8sdDKMzKBn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K5FcUAAADcAAAADwAAAAAAAAAA AAAAAAChAgAAZHJzL2Rvd25yZXYueG1sUEsFBgAAAAAEAAQA+QAAAJMDAAAAAA== ">
                        <v:stroke dashstyle="longDashDotDot"/>
                      </v:line>
                      <v:line id="Line 97" o:spid="_x0000_s1063" style="position:absolute;visibility:visible;mso-wrap-style:square" from="8280,5760" to="1026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4cjsIAAADcAAAADwAAAGRycy9kb3ducmV2LnhtbERPTYvCMBC9C/6HMII3TVWQ3WqUIojC Htatgh7HZmyLzaQ2Ueu/NwsLe5vH+5z5sjWVeFDjSssKRsMIBHFmdcm5gsN+PfgA4TyyxsoyKXiR g+Wi25ljrO2Tf+iR+lyEEHYxKii8r2MpXVaQQTe0NXHgLrYx6ANscqkbfIZwU8lxFE2lwZJDQ4E1 rQrKrundKODNrcbN+fT1vTve9odkko4SkyrV77XJDISn1v+L/9xbHeZPPuH3mXCBXL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i4cjsIAAADcAAAADwAAAAAAAAAAAAAA AAChAgAAZHJzL2Rvd25yZXYueG1sUEsFBgAAAAAEAAQA+QAAAJADAAAAAA== ">
                        <v:stroke dashstyle="longDashDotDot"/>
                      </v:line>
                      <v:line id="Line 98" o:spid="_x0000_s1064" style="position:absolute;visibility:visible;mso-wrap-style:square" from="8280,5580" to="102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JO5Hs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Ak7kexwAAANwAAAAPAAAAAAAA AAAAAAAAAKECAABkcnMvZG93bnJldi54bWxQSwUGAAAAAAQABAD5AAAAlQMAAAAA "/>
                    </v:group>
                  </v:group>
                  <v:group id="Group 99" o:spid="_x0000_s1065" style="position:absolute;left:5985;top:5820;width:540;height:1440" coordorigin="9000,5040" coordsize="5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uKGB8QAAADcAAAADwAAAGRycy9kb3ducmV2LnhtbERPS2vCQBC+F/wPywi9 NZtoWyRmFZFaegiFqiDehuyYBLOzIbvN4993C4Xe5uN7TrYdTSN66lxtWUESxSCIC6trLhWcT4en FQjnkTU2lknBRA62m9lDhqm2A39Rf/SlCCHsUlRQed+mUrqiIoMusi1x4G62M+gD7EqpOxxCuGnk Io5fpcGaQ0OFLe0rKu7Hb6PgfcBht0ze+vx+20/X08vnJU9Iqcf5uFuD8DT6f/Gf+0OH+c8J/D4T LpCb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uKGB8QAAADcAAAA DwAAAAAAAAAAAAAAAACqAgAAZHJzL2Rvd25yZXYueG1sUEsFBgAAAAAEAAQA+gAAAJsDAAAAAA== ">
                    <v:rect id="Rectangle 100" o:spid="_x0000_s1066" style="position:absolute;left:9000;top:5040;width:5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v9vsMA AADcAAAADwAAAGRycy9kb3ducmV2LnhtbERPTWvCQBC9F/wPyxR6azZNpdToKqJY7NEkl97G7Jik zc6G7GpSf71bKHibx/ucxWo0rbhQ7xrLCl6iGARxaXXDlYIi3z2/g3AeWWNrmRT8koPVcvKwwFTb gQ90yXwlQgi7FBXU3neplK6syaCLbEccuJPtDfoA+0rqHocQblqZxPGbNNhwaKixo01N5U92NgqO TVLg9ZB/xGa2e/WfY/59/toq9fQ4rucgPI3+Lv5373WYP03g75lwgVzeAAAA//8DAFBLAQItABQA BgAIAAAAIQDw94q7/QAAAOIBAAATAAAAAAAAAAAAAAAAAAAAAABbQ29udGVudF9UeXBlc10ueG1s UEsBAi0AFAAGAAgAAAAhADHdX2HSAAAAjwEAAAsAAAAAAAAAAAAAAAAALgEAAF9yZWxzLy5yZWxz UEsBAi0AFAAGAAgAAAAhADMvBZ5BAAAAOQAAABAAAAAAAAAAAAAAAAAAKQIAAGRycy9zaGFwZXht bC54bWxQSwECLQAUAAYACAAAACEAT1v9vsMAAADcAAAADwAAAAAAAAAAAAAAAACYAgAAZHJzL2Rv d25yZXYueG1sUEsFBgAAAAAEAAQA9QAAAIgDAAAAAA== "/>
                    <v:line id="Line 101" o:spid="_x0000_s1067" style="position:absolute;flip:y;visibility:visible;mso-wrap-style:square" from="9000,5040" to="936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WmFsQAAADcAAAADwAAAGRycy9kb3ducmV2LnhtbERPTWsCMRC9C/6HMIVeSs1apehqFCkU PHipyoq3cTPdLLuZbJNUt/++KRS8zeN9znLd21ZcyYfasYLxKANBXDpdc6XgeHh/noEIEVlj65gU /FCA9Wo4WGKu3Y0/6LqPlUghHHJUYGLscilDachiGLmOOHGfzluMCfpKao+3FG5b+ZJlr9JizanB YEdvhspm/20VyNnu6ctvLtOmaE6nuSnKojvvlHp86DcLEJH6eBf/u7c6zZ9O4O+ZdIFc/Q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ZaYWxAAAANwAAAAPAAAAAAAAAAAA AAAAAKECAABkcnMvZG93bnJldi54bWxQSwUGAAAAAAQABAD5AAAAkgMAAAAA "/>
                    <v:line id="Line 102" o:spid="_x0000_s1068" style="position:absolute;flip:y;visibility:visible;mso-wrap-style:square" from="9000,5040" to="95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w+YsQAAADcAAAADwAAAGRycy9kb3ducmV2LnhtbERPTWsCMRC9F/wPYYReimZblqKrUaRQ 6MFLrax4GzfjZtnNZE1S3f77plDwNo/3Ocv1YDtxJR8axwqepxkI4srphmsF+6/3yQxEiMgaO8ek 4IcCrFejhyUW2t34k667WIsUwqFABSbGvpAyVIYshqnriRN3dt5iTNDXUnu8pXDbyZcse5UWG04N Bnt6M1S1u2+rQM62Txe/OeVt2R4Oc1NWZX/cKvU4HjYLEJGGeBf/uz90mp/n8PdMukCuf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jD5ixAAAANwAAAAPAAAAAAAAAAAA AAAAAKECAABkcnMvZG93bnJldi54bWxQSwUGAAAAAAQABAD5AAAAkgMAAAAA "/>
                    <v:line id="Line 103" o:spid="_x0000_s1069" style="position:absolute;flip:y;visibility:visible;mso-wrap-style:square" from="9000,5220" to="954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Cb+cQAAADcAAAADwAAAGRycy9kb3ducmV2LnhtbERPTWsCMRC9C/6HMIVepGYtWnQ1ihQK PXipLSvexs10s+xmsk1S3f77RhC8zeN9zmrT21acyYfasYLJOANBXDpdc6Xg6/PtaQ4iRGSNrWNS 8EcBNuvhYIW5dhf+oPM+ViKFcMhRgYmxy6UMpSGLYew64sR9O28xJugrqT1eUrht5XOWvUiLNacG gx29Giqb/a9VIOe70Y/fnqZN0RwOC1OURXfcKfX40G+XICL18S6+ud91mj+dwf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wJv5xAAAANwAAAAPAAAAAAAAAAAA AAAAAKECAABkcnMvZG93bnJldi54bWxQSwUGAAAAAAQABAD5AAAAkgMAAAAA "/>
                    <v:line id="Line 104" o:spid="_x0000_s1070" style="position:absolute;flip:y;visibility:visible;mso-wrap-style:square" from="9000,5400" to="954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RIFjsQAAADcAAAADwAAAGRycy9kb3ducmV2LnhtbERPTWsCMRC9C/0PYQq9SM1aROzWKCII HrxUZaW36Wa6WXYzWZOo23/fFARv83ifM1/2thVX8qF2rGA8ykAQl07XXCk4HjavMxAhImtsHZOC XwqwXDwN5phrd+NPuu5jJVIIhxwVmBi7XMpQGrIYRq4jTtyP8xZjgr6S2uMthdtWvmXZVFqsOTUY 7GhtqGz2F6tAznbDs199T5qiOZ3eTVEW3ddOqZfnfvUBIlIfH+K7e6vT/MkU/p9JF8jF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EgWOxAAAANwAAAAPAAAAAAAAAAAA AAAAAKECAABkcnMvZG93bnJldi54bWxQSwUGAAAAAAQABAD5AAAAkgMAAAAA "/>
                    <v:line id="Line 105" o:spid="_x0000_s1071" style="position:absolute;flip:y;visibility:visible;mso-wrap-style:square" from="9000,5580" to="95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l6gFcQAAADcAAAADwAAAGRycy9kb3ducmV2LnhtbERPTWsCMRC9C/6HMIVepGYtYnU1ihQK PXipLSvexs10s+xmsk1S3f77RhC8zeN9zmrT21acyYfasYLJOANBXDpdc6Xg6/PtaQ4iRGSNrWNS 8EcBNuvhYIW5dhf+oPM+ViKFcMhRgYmxy6UMpSGLYew64sR9O28xJugrqT1eUrht5XOWzaTFmlOD wY5eDZXN/tcqkPPd6MdvT9OmaA6HhSnKojvulHp86LdLEJH6eBff3O86zZ++wPWZdIFc/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XqAVxAAAANwAAAAPAAAAAAAAAAAA AAAAAKECAABkcnMvZG93bnJldi54bWxQSwUGAAAAAAQABAD5AAAAkgMAAAAA "/>
                    <v:line id="Line 106" o:spid="_x0000_s1072" style="position:absolute;flip:y;visibility:visible;mso-wrap-style:square" from="9000,576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E0Z8cAAADcAAAADwAAAGRycy9kb3ducmV2LnhtbESPQUsDMRCF70L/QxjBi9ispUjdNi1F EHroxSpbvE0342bZzWSbxHb9985B8DbDe/PeN6vN6Ht1oZjawAYepwUo4jrYlhsDH++vDwtQKSNb 7AOTgR9KsFlPblZY2nDlN7occqMkhFOJBlzOQ6l1qh15TNMwEIv2FaLHLGtstI14lXDf61lRPGmP LUuDw4FeHNXd4dsb0Iv9/TluT/Ou6o7HZ1fV1fC5N+budtwuQWUa87/573pnBX8utPKMTKD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nwTRnxwAAANwAAAAPAAAAAAAA AAAAAAAAAKECAABkcnMvZG93bnJldi54bWxQSwUGAAAAAAQABAD5AAAAlQMAAAAA "/>
                    <v:line id="Line 107" o:spid="_x0000_s1073" style="position:absolute;flip:y;visibility:visible;mso-wrap-style:square" from="9000,594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2R/MQAAADcAAAADwAAAGRycy9kb3ducmV2LnhtbERPTWsCMRC9F/ofwgi9lJpVpOhqFBEE D15qyy69jZtxs+xmsk2ibv99Uyj0No/3OavNYDtxIx8axwom4wwEceV0w7WCj/f9yxxEiMgaO8ek 4JsCbNaPDyvMtbvzG91OsRYphEOOCkyMfS5lqAxZDGPXEyfu4rzFmKCvpfZ4T+G2k9Mse5UWG04N BnvaGara09UqkPPj85ffnmdt0ZblwhRV0X8elXoaDdsliEhD/Bf/uQ86zZ8t4PeZdIFc/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jZH8xAAAANwAAAAPAAAAAAAAAAAA AAAAAKECAABkcnMvZG93bnJldi54bWxQSwUGAAAAAAQABAD5AAAAkgMAAAAA "/>
                    <v:line id="Line 108" o:spid="_x0000_s1074" style="position:absolute;flip:y;visibility:visible;mso-wrap-style:square" from="9180,612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G6uvMcAAADcAAAADwAAAGRycy9kb3ducmV2LnhtbESPQUsDMRCF74L/IYzgRdqsoqVum5Yi CB56aZUt3qabcbPsZrImsV3/vXMoeJvhvXnvm+V69L06UUxtYAP30wIUcR1sy42Bj/fXyRxUysgW +8Bk4JcSrFfXV0ssbTjzjk773CgJ4VSiAZfzUGqdakce0zQMxKJ9hegxyxobbSOeJdz3+qEoZtpj y9LgcKAXR3W3//EG9Hx79x03x8eu6g6HZ1fV1fC5Neb2ZtwsQGUa87/5cv1mBf9J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cbq68xwAAANwAAAAPAAAAAAAA AAAAAAAAAKECAABkcnMvZG93bnJldi54bWxQSwUGAAAAAAQABAD5AAAAlQMAAAAA "/>
                  </v:group>
                  <v:group id="Group 109" o:spid="_x0000_s1075" style="position:absolute;left:7230;top:5805;width:825;height:1800" coordorigin="10155,5580" coordsize="82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line id="Line 110" o:spid="_x0000_s1076" style="position:absolute;visibility:visible;mso-wrap-style:square" from="10260,612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nYe8IAAADcAAAADwAAAGRycy9kb3ducmV2LnhtbERPTWvCQBC9C/0PyxR6azYNWErqKiJU cpFSFc9jdpqkzc7G7JqN/vpuQfA2j/c5s8VoWjFQ7xrLCl6SFARxaXXDlYL97uP5DYTzyBpby6Tg Qg4W84fJDHNtA3/RsPWViCHsclRQe9/lUrqyJoMusR1x5L5tb9BH2FdS9xhiuGlllqav0mDDsaHG jlY1lb/bs1GQhuta/siiGT6LzSl0x3DITkGpp8dx+Q7C0+jv4pu70HH+NIP/Z+IF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inYe8IAAADcAAAADwAAAAAAAAAAAAAA AAChAgAAZHJzL2Rvd25yZXYueG1sUEsFBgAAAAAEAAQA+QAAAJADAAAAAA== ">
                      <v:stroke startarrow="block" endarrow="block"/>
                    </v:line>
                    <v:line id="Line 111" o:spid="_x0000_s1077" style="position:absolute;visibility:visible;mso-wrap-style:square" from="10260,558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V94MMAAADcAAAADwAAAGRycy9kb3ducmV2LnhtbERPS2vCQBC+F/oflil4aza1tEh0lVJQ chHxgecxOyax2dmY3WZjf71bKPQ2H99zZovBNKKnztWWFbwkKQjiwuqaSwWH/fJ5AsJ5ZI2NZVJw IweL+ePDDDNtA2+p3/lSxBB2GSqovG8zKV1RkUGX2JY4cmfbGfQRdqXUHYYYbho5TtN3abDm2FBh S58VFV+7b6MgDT8reZF53W/y9TW0p3AcX4NSo6fhYwrC0+D/xX/uXMf5b6/w+0y8QM7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1lfeDDAAAA3AAAAA8AAAAAAAAAAAAA AAAAoQIAAGRycy9kb3ducmV2LnhtbFBLBQYAAAAABAAEAPkAAACRAwAAAAA= ">
                      <v:stroke startarrow="block" endarrow="block"/>
                    </v:line>
                    <v:shape id="Text Box 112" o:spid="_x0000_s1078" type="#_x0000_t202" style="position:absolute;left:10155;top:64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g2/sIA AADcAAAADwAAAGRycy9kb3ducmV2LnhtbERPTWvCQBC9C/6HZQRvZtdipKZZpbQUPLVoW6G3ITsm wexsyG6T9N93BcHbPN7n5LvRNqKnzteONSwTBYK4cKbmUsPX59viEYQPyAYbx6ThjzzsttNJjplx Ax+oP4ZSxBD2GWqoQmgzKX1RkUWfuJY4cmfXWQwRdqU0HQ4x3DbyQam1tFhzbKiwpZeKisvx12r4 fj//nFbqo3y1aTu4UUm2G6n1fDY+P4EINIa7+Obemzg/XcH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CA2Db+wgAAANwAAAAPAAAAAAAAAAAAAAAAAJgCAABkcnMvZG93 bnJldi54bWxQSwUGAAAAAAQABAD1AAAAhwMAAAAA " filled="f" stroked="f">
                      <v:textbox>
                        <w:txbxContent>
                          <w:p w:rsidR="00872247" w:rsidRDefault="00872247" w:rsidP="00872247">
                            <w:r>
                              <w:t>H</w:t>
                            </w:r>
                          </w:p>
                        </w:txbxContent>
                      </v:textbox>
                    </v:shape>
                    <v:shape id="Text Box 113" o:spid="_x0000_s1079" type="#_x0000_t202" style="position:absolute;left:10260;top:55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STZcEA AADcAAAADwAAAGRycy9kb3ducmV2LnhtbERPTYvCMBC9L/gfwgje1sTFLlqNIiuCJ2VdFbwNzdgW m0lpoq3/3iws7G0e73Pmy85W4kGNLx1rGA0VCOLMmZJzDcefzfsEhA/IBivHpOFJHpaL3tscU+Na /qbHIeQihrBPUUMRQp1K6bOCLPqhq4kjd3WNxRBhk0vTYBvDbSU/lPqUFkuODQXW9FVQdjvcrYbT 7no5j9U+X9ukbl2nJNup1HrQ71YzEIG68C/+c29NnJ8k8PtMvEAuXgAAAP//AwBQSwECLQAUAAYA CAAAACEA8PeKu/0AAADiAQAAEwAAAAAAAAAAAAAAAAAAAAAAW0NvbnRlbnRfVHlwZXNdLnhtbFBL AQItABQABgAIAAAAIQAx3V9h0gAAAI8BAAALAAAAAAAAAAAAAAAAAC4BAABfcmVscy8ucmVsc1BL AQItABQABgAIAAAAIQAzLwWeQQAAADkAAAAQAAAAAAAAAAAAAAAAACkCAABkcnMvc2hhcGV4bWwu eG1sUEsBAi0AFAAGAAgAAAAhAO+Uk2XBAAAA3AAAAA8AAAAAAAAAAAAAAAAAmAIAAGRycy9kb3du cmV2LnhtbFBLBQYAAAAABAAEAPUAAACGAwAAAAA= " filled="f" stroked="f">
                      <v:textbox>
                        <w:txbxContent>
                          <w:p w:rsidR="00872247" w:rsidRDefault="00872247" w:rsidP="00872247">
                            <w:r>
                              <w:t>h</w:t>
                            </w:r>
                          </w:p>
                        </w:txbxContent>
                      </v:textbox>
                    </v:shape>
                  </v:group>
                  <v:group id="Group 114" o:spid="_x0000_s1080" style="position:absolute;left:6045;top:6360;width:915;height:1395" coordorigin="6045,6360" coordsize="915,13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NKIrsIAAADcAAAADwAAAGRycy9kb3ducmV2LnhtbERPTYvCMBC9C/6HMII3 TbuLIl2jiKyLBxGsC8vehmZsi82kNLGt/94Igrd5vM9ZrntTiZYaV1pWEE8jEMSZ1SXnCn7Pu8kC hPPIGivLpOBODtar4WCJibYdn6hNfS5CCLsEFRTe14mULivIoJvamjhwF9sY9AE2udQNdiHcVPIj iubSYMmhocCatgVl1/RmFPx02G0+4+/2cL1s7//n2fHvEJNS41G/+QLhqfdv8cu912H+bA7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jSiK7CAAAA3AAAAA8A AAAAAAAAAAAAAAAAqgIAAGRycy9kb3ducmV2LnhtbFBLBQYAAAAABAAEAPoAAACZAwAAAAA= ">
                    <v:group id="Group 115" o:spid="_x0000_s1081" style="position:absolute;left:6045;top:6360;width:540;height:1260" coordorigin="8910,5580" coordsize="5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line id="Line 116" o:spid="_x0000_s1082" style="position:absolute;visibility:visible;mso-wrap-style:square" from="9135,5580" to="9135,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TzUcUAAADcAAAADwAAAGRycy9kb3ducmV2LnhtbESPQUsDMRCF70L/Q5iCN5utoG23TUvp InhQoa14nm7GzeJmsmziNv575yB4m+G9ee+bzS77To00xDawgfmsAEVcB9tyY+D9/HS3BBUTssUu MBn4oQi77eRmg6UNVz7SeEqNkhCOJRpwKfWl1rF25DHOQk8s2mcYPCZZh0bbAa8S7jt9XxSP2mPL 0uCwp4Oj+uv07Q0sXHXUC129nN+qsZ2v8mv+uKyMuZ3m/RpUopz+zX/Xz1bwH4RWnpEJ9P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wTzUcUAAADcAAAADwAAAAAAAAAA AAAAAAChAgAAZHJzL2Rvd25yZXYueG1sUEsFBgAAAAAEAAQA+QAAAJMDAAAAAA== ">
                        <v:stroke endarrow="block"/>
                      </v:line>
                      <v:shape id="Text Box 117" o:spid="_x0000_s1083" type="#_x0000_t202" style="position:absolute;left:8910;top:58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tmZYMIA AADcAAAADwAAAGRycy9kb3ducmV2LnhtbERPyWrDMBC9F/IPYgK91VJKUmInsgktgZ5amg1yG6yJ bWKNjKXG7t9XhUJu83jrrIvRtuJGvW8ca5glCgRx6UzDlYbDfvu0BOEDssHWMWn4IQ9FPnlYY2bc wF9024VKxBD2GWqoQ+gyKX1Zk0WfuI44chfXWwwR9pU0PQ4x3LbyWakXabHh2FBjR681ldfdt9Vw /LicT3P1Wb3ZRTe4UUm2qdT6cTpuViACjeEu/ne/mzh/kc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Bu2ZlgwgAAANwAAAAPAAAAAAAAAAAAAAAAAJgCAABkcnMvZG93 bnJldi54bWxQSwUGAAAAAAQABAD1AAAAhwMAAAAA " filled="f" stroked="f">
                        <v:textbox>
                          <w:txbxContent>
                            <w:p w:rsidR="00872247" w:rsidRDefault="00872247" w:rsidP="00872247">
                              <w:r>
                                <w:t>P</w:t>
                              </w:r>
                            </w:p>
                          </w:txbxContent>
                        </v:textbox>
                      </v:shape>
                      <v:line id="Line 118" o:spid="_x0000_s1084" style="position:absolute;visibility:visible;mso-wrap-style:square" from="9135,6480" to="913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m8NcUAAADcAAAADwAAAGRycy9kb3ducmV2LnhtbESPQWvCQBCF7wX/wzJCb3VjKUGjq4gg FIWCtoLHMTsmwexsyK4a/fWdg+BthvfmvW+m887V6kptqDwbGA4SUMS5txUXBv5+Vx8jUCEiW6w9 k4E7BZjPem9TzKy/8Zauu1goCeGQoYEyxibTOuQlOQwD3xCLdvKtwyhrW2jb4k3CXa0/kyTVDiuW hhIbWpaUn3cXZwD18hFH227zNd47ffhZpPvjY23Me79bTEBF6uLL/Lz+toKfCr48IxPo2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qm8NcUAAADcAAAADwAAAAAAAAAA AAAAAAChAgAAZHJzL2Rvd25yZXYueG1sUEsFBgAAAAAEAAQA+QAAAJMDAAAAAA== ">
                        <v:stroke startarrow="block"/>
                      </v:line>
                    </v:group>
                    <v:shape id="Text Box 119" o:spid="_x0000_s1085" type="#_x0000_t202" style="position:absolute;left:6240;top:721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Nf28IA AADcAAAADwAAAGRycy9kb3ducmV2LnhtbERPTWvCQBC9C/0Pywi9md1IK5pmDcVS6KmitkJvQ3ZM gtnZkN2a9N93BcHbPN7n5MVoW3Gh3jeONaSJAkFcOtNwpeHr8D5bgvAB2WDrmDT8kYdi/TDJMTNu 4B1d9qESMYR9hhrqELpMSl/WZNEnriOO3Mn1FkOEfSVNj0MMt62cK7WQFhuODTV2tKmpPO9/rYbv z9PP8Ultqzf73A1uVJLtSmr9OB1fX0AEGsNdfHN/mDh/kcL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1/bwgAAANwAAAAPAAAAAAAAAAAAAAAAAJgCAABkcnMvZG93 bnJldi54bWxQSwUGAAAAAAQABAD1AAAAhwMAAAAA " filled="f" stroked="f">
                      <v:textbox>
                        <w:txbxContent>
                          <w:p w:rsidR="00872247" w:rsidRDefault="00872247" w:rsidP="00872247">
                            <w:pPr>
                              <w:rPr>
                                <w:vertAlign w:val="subscript"/>
                              </w:rPr>
                            </w:pPr>
                            <w:r>
                              <w:t>F</w:t>
                            </w:r>
                            <w:r>
                              <w:rPr>
                                <w:vertAlign w:val="subscript"/>
                              </w:rPr>
                              <w:t>2</w:t>
                            </w:r>
                          </w:p>
                        </w:txbxContent>
                      </v:textbox>
                    </v:shape>
                  </v:group>
                  <v:shape id="Text Box 120" o:spid="_x0000_s1086" type="#_x0000_t202" style="position:absolute;left:5970;top:486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HBrMAA AADcAAAADwAAAGRycy9kb3ducmV2LnhtbERPS4vCMBC+L/gfwgh7WxNFRatRRBH2tLK+wNvQjG2x mZQm2u6/N8KCt/n4njNftrYUD6p94VhDv6dAEKfOFJxpOB62XxMQPiAbLB2Thj/ysFx0PuaYGNfw Lz32IRMxhH2CGvIQqkRKn+Zk0fdcRRy5q6sthgjrTJoamxhuSzlQaiwtFhwbcqxonVN629+thtPP 9XIeql22saOqca2SbKdS689uu5qBCNSGt/jf/W3i/PEA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hHBrMAAAADcAAAADwAAAAAAAAAAAAAAAACYAgAAZHJzL2Rvd25y ZXYueG1sUEsFBgAAAAAEAAQA9QAAAIUDAAAAAA== " filled="f" stroked="f">
                    <v:textbox>
                      <w:txbxContent>
                        <w:p w:rsidR="00872247" w:rsidRDefault="00872247" w:rsidP="00872247">
                          <w:r>
                            <w:t>S’</w:t>
                          </w:r>
                        </w:p>
                      </w:txbxContent>
                    </v:textbox>
                  </v:shape>
                  <v:shape id="Text Box 121" o:spid="_x0000_s1087" type="#_x0000_t202" style="position:absolute;left:6285;top:54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kN8EA AADcAAAADwAAAGRycy9kb3ducmV2LnhtbERPS2vCQBC+C/0PyxR60936oo2uUpRCT4qxCr0N2TEJ ZmdDdmviv3cFwdt8fM+ZLztbiQs1vnSs4X2gQBBnzpSca/jdf/c/QPiAbLByTBqu5GG5eOnNMTGu 5R1d0pCLGMI+QQ1FCHUipc8KsugHriaO3Mk1FkOETS5Ng20Mt5UcKjWVFkuODQXWtCooO6f/VsNh c/o7jtU2X9tJ3bpOSbafUuu31+5rBiJQF57ih/vHxPn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FdZDfBAAAA3AAAAA8AAAAAAAAAAAAAAAAAmAIAAGRycy9kb3du cmV2LnhtbFBLBQYAAAAABAAEAPUAAACGAwAAAAA= " filled="f" stroked="f">
                    <v:textbox>
                      <w:txbxContent>
                        <w:p w:rsidR="00872247" w:rsidRDefault="00872247" w:rsidP="00872247">
                          <w:r>
                            <w:t>F</w:t>
                          </w:r>
                        </w:p>
                      </w:txbxContent>
                    </v:textbox>
                  </v:shape>
                  <v:group id="Group 122" o:spid="_x0000_s1088" style="position:absolute;left:6585;top:5835;width:720;height:1440" coordorigin="9405,5040" coordsize="7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SB5/8MAAADcAAAADwAAAGRycy9kb3ducmV2LnhtbERPS4vCMBC+C/6HMII3 Tau7snSNIqLiQRZ8wLK3oRnbYjMpTWzrv98Igrf5+J4zX3amFA3VrrCsIB5HIIhTqwvOFFzO29EX COeRNZaWScGDHCwX/d4cE21bPlJz8pkIIewSVJB7XyVSujQng25sK+LAXW1t0AdYZ1LX2IZwU8pJ FM2kwYJDQ44VrXNKb6e7UbBrsV1N401zuF3Xj7/z58/vISalhoNu9Q3CU+ff4pd7r8P82Qc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pIHn/wwAAANwAAAAP AAAAAAAAAAAAAAAAAKoCAABkcnMvZG93bnJldi54bWxQSwUGAAAAAAQABAD6AAAAmgMAAAAA ">
                    <v:line id="Line 123" o:spid="_x0000_s1089" style="position:absolute;visibility:visible;mso-wrap-style:square" from="9495,5040" to="9495,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yKssIAAADcAAAADwAAAGRycy9kb3ducmV2LnhtbERPTWvCQBC9C/0PyxS86aaCIqmbUApK LqVUS8/T7JjEZmdjdptN++tdQfA2j/c5m3w0rRiod41lBU/zBARxaXXDlYLPw3a2BuE8ssbWMin4 Iwd59jDZYKpt4A8a9r4SMYRdigpq77tUSlfWZNDNbUccuaPtDfoI+0rqHkMMN61cJMlKGmw4NtTY 0WtN5c/+1yhIwv9OnmTRDO/F2zl03+FrcQ5KTR/Hl2cQnkZ/F9/chY7zV0u4PhMvkN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6yKssIAAADcAAAADwAAAAAAAAAAAAAA AAChAgAAZHJzL2Rvd25yZXYueG1sUEsFBgAAAAAEAAQA+QAAAJADAAAAAA== ">
                      <v:stroke startarrow="block" endarrow="block"/>
                    </v:line>
                    <v:shape id="Text Box 124" o:spid="_x0000_s1090" type="#_x0000_t202" style="position:absolute;left:9405;top:519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SrHr8EA AADcAAAADwAAAGRycy9kb3ducmV2LnhtbERPTYvCMBC9L/gfwgh7WxNFi1ajiIuwJ2VdFbwNzdgW m0lpsrb+eyMs7G0e73MWq85W4k6NLx1rGA4UCOLMmZJzDcef7ccUhA/IBivHpOFBHlbL3tsCU+Na /qb7IeQihrBPUUMRQp1K6bOCLPqBq4kjd3WNxRBhk0vTYBvDbSVHSiXSYsmxocCaNgVlt8Ov1XDa XS/nsdrnn3ZSt65Tku1Mav3e79ZzEIG68C/+c3+ZOD9J4PVMvEAunwAAAP//AwBQSwECLQAUAAYA CAAAACEA8PeKu/0AAADiAQAAEwAAAAAAAAAAAAAAAAAAAAAAW0NvbnRlbnRfVHlwZXNdLnhtbFBL AQItABQABgAIAAAAIQAx3V9h0gAAAI8BAAALAAAAAAAAAAAAAAAAAC4BAABfcmVscy8ucmVsc1BL AQItABQABgAIAAAAIQAzLwWeQQAAADkAAAAQAAAAAAAAAAAAAAAAACkCAABkcnMvc2hhcGV4bWwu eG1sUEsBAi0AFAAGAAgAAAAhANEqx6/BAAAA3AAAAA8AAAAAAAAAAAAAAAAAmAIAAGRycy9kb3du cmV2LnhtbFBLBQYAAAAABAAEAPUAAACGAwAAAAA= " filled="f" stroked="f">
                      <v:textbox>
                        <w:txbxContent>
                          <w:p w:rsidR="00872247" w:rsidRDefault="00872247" w:rsidP="00872247">
                            <w:r>
                              <w:t>l</w:t>
                            </w:r>
                          </w:p>
                        </w:txbxContent>
                      </v:textbox>
                    </v:shape>
                  </v:group>
                </v:group>
              </v:group>
            </w:pict>
          </mc:Fallback>
        </mc:AlternateContent>
      </w: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r>
        <w:rPr>
          <w:rFonts w:ascii="Times New Roman" w:hAnsi="Times New Roman"/>
          <w:noProof/>
          <w:color w:val="000000"/>
          <w:sz w:val="20"/>
        </w:rPr>
        <mc:AlternateContent>
          <mc:Choice Requires="wps">
            <w:drawing>
              <wp:anchor distT="0" distB="0" distL="114300" distR="114300" simplePos="0" relativeHeight="251685888" behindDoc="0" locked="0" layoutInCell="1" allowOverlap="1">
                <wp:simplePos x="0" y="0"/>
                <wp:positionH relativeFrom="column">
                  <wp:posOffset>289560</wp:posOffset>
                </wp:positionH>
                <wp:positionV relativeFrom="paragraph">
                  <wp:posOffset>52705</wp:posOffset>
                </wp:positionV>
                <wp:extent cx="4114800" cy="3114675"/>
                <wp:effectExtent l="4445" t="3810" r="0" b="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C23E4" w:rsidRDefault="00872247" w:rsidP="00872247">
                            <w:pPr>
                              <w:rPr>
                                <w:rFonts w:ascii="Times New Roman" w:hAnsi="Times New Roman"/>
                                <w:color w:val="0000FF"/>
                              </w:rPr>
                            </w:pPr>
                            <w:r w:rsidRPr="005C23E4">
                              <w:rPr>
                                <w:rFonts w:ascii="Times New Roman" w:hAnsi="Times New Roman"/>
                                <w:color w:val="0000FF"/>
                              </w:rPr>
                              <w:t xml:space="preserve">Do thanh cân bằng nên: </w:t>
                            </w:r>
                            <w:r w:rsidRPr="004249E5">
                              <w:rPr>
                                <w:rFonts w:ascii="Times New Roman" w:hAnsi="Times New Roman"/>
                                <w:i/>
                                <w:color w:val="0000FF"/>
                              </w:rPr>
                              <w:t>P = F</w:t>
                            </w:r>
                            <w:r w:rsidRPr="004249E5">
                              <w:rPr>
                                <w:rFonts w:ascii="Times New Roman" w:hAnsi="Times New Roman"/>
                                <w:i/>
                                <w:color w:val="0000FF"/>
                                <w:vertAlign w:val="subscript"/>
                              </w:rPr>
                              <w:t>1</w:t>
                            </w:r>
                            <w:r w:rsidRPr="005C23E4">
                              <w:rPr>
                                <w:rFonts w:ascii="Times New Roman" w:hAnsi="Times New Roman"/>
                                <w:color w:val="0000FF"/>
                              </w:rPr>
                              <w:t xml:space="preserve"> </w:t>
                            </w:r>
                          </w:p>
                          <w:p w:rsidR="00872247" w:rsidRPr="004249E5" w:rsidRDefault="00872247" w:rsidP="00872247">
                            <w:pPr>
                              <w:rPr>
                                <w:rFonts w:ascii="Times New Roman" w:hAnsi="Times New Roman"/>
                                <w:i/>
                                <w:color w:val="0000FF"/>
                                <w:lang w:val="pt-BR"/>
                              </w:rPr>
                            </w:pPr>
                            <w:r w:rsidRPr="005C23E4">
                              <w:rPr>
                                <w:rFonts w:ascii="Times New Roman" w:hAnsi="Times New Roman"/>
                                <w:color w:val="0000FF"/>
                              </w:rPr>
                              <w:tab/>
                            </w:r>
                            <w:r w:rsidRPr="004249E5">
                              <w:rPr>
                                <w:rFonts w:ascii="Times New Roman" w:hAnsi="Times New Roman"/>
                                <w:i/>
                                <w:color w:val="0000FF"/>
                              </w:rPr>
                              <w:sym w:font="Symbol" w:char="F0DE"/>
                            </w:r>
                            <w:r w:rsidRPr="004249E5">
                              <w:rPr>
                                <w:rFonts w:ascii="Times New Roman" w:hAnsi="Times New Roman"/>
                                <w:i/>
                                <w:color w:val="0000FF"/>
                                <w:lang w:val="pt-BR"/>
                              </w:rPr>
                              <w:t xml:space="preserve"> 10.D</w:t>
                            </w:r>
                            <w:r w:rsidRPr="004249E5">
                              <w:rPr>
                                <w:rFonts w:ascii="Times New Roman" w:hAnsi="Times New Roman"/>
                                <w:i/>
                                <w:color w:val="0000FF"/>
                                <w:vertAlign w:val="subscript"/>
                                <w:lang w:val="pt-BR"/>
                              </w:rPr>
                              <w:t>2</w:t>
                            </w:r>
                            <w:r w:rsidRPr="004249E5">
                              <w:rPr>
                                <w:rFonts w:ascii="Times New Roman" w:hAnsi="Times New Roman"/>
                                <w:i/>
                                <w:color w:val="0000FF"/>
                                <w:lang w:val="pt-BR"/>
                              </w:rPr>
                              <w:t>.S’.l = 10.D</w:t>
                            </w:r>
                            <w:r w:rsidRPr="004249E5">
                              <w:rPr>
                                <w:rFonts w:ascii="Times New Roman" w:hAnsi="Times New Roman"/>
                                <w:i/>
                                <w:color w:val="0000FF"/>
                                <w:vertAlign w:val="subscript"/>
                                <w:lang w:val="pt-BR"/>
                              </w:rPr>
                              <w:t>1</w:t>
                            </w:r>
                            <w:r w:rsidRPr="004249E5">
                              <w:rPr>
                                <w:rFonts w:ascii="Times New Roman" w:hAnsi="Times New Roman"/>
                                <w:i/>
                                <w:color w:val="0000FF"/>
                                <w:lang w:val="pt-BR"/>
                              </w:rPr>
                              <w:t>.(S – S’).h</w:t>
                            </w:r>
                          </w:p>
                          <w:p w:rsidR="00872247" w:rsidRPr="005C23E4" w:rsidRDefault="00872247" w:rsidP="00872247">
                            <w:pPr>
                              <w:rPr>
                                <w:rFonts w:ascii="Times New Roman" w:hAnsi="Times New Roman"/>
                                <w:color w:val="0000FF"/>
                                <w:lang w:val="pt-BR"/>
                              </w:rPr>
                            </w:pPr>
                            <w:r w:rsidRPr="005C23E4">
                              <w:rPr>
                                <w:rFonts w:ascii="Times New Roman" w:hAnsi="Times New Roman"/>
                                <w:color w:val="0000FF"/>
                                <w:lang w:val="pt-BR"/>
                              </w:rPr>
                              <w:tab/>
                            </w:r>
                            <w:r w:rsidRPr="005C23E4">
                              <w:rPr>
                                <w:rFonts w:ascii="Times New Roman" w:hAnsi="Times New Roman"/>
                                <w:color w:val="0000FF"/>
                              </w:rPr>
                              <w:sym w:font="Symbol" w:char="F0DE"/>
                            </w:r>
                            <w:r w:rsidRPr="005C23E4">
                              <w:rPr>
                                <w:rFonts w:ascii="Times New Roman" w:hAnsi="Times New Roman"/>
                                <w:color w:val="0000FF"/>
                                <w:lang w:val="pt-BR"/>
                              </w:rPr>
                              <w:t xml:space="preserve"> </w:t>
                            </w:r>
                            <w:r w:rsidRPr="005C23E4">
                              <w:rPr>
                                <w:rFonts w:ascii="Times New Roman" w:hAnsi="Times New Roman"/>
                                <w:color w:val="0000FF"/>
                                <w:position w:val="-30"/>
                              </w:rPr>
                              <w:object w:dxaOrig="1620" w:dyaOrig="700">
                                <v:shape id="_x0000_i1121" type="#_x0000_t75" style="width:80.75pt;height:35.05pt" o:ole="">
                                  <v:imagedata r:id="rId104" o:title=""/>
                                </v:shape>
                                <o:OLEObject Type="Embed" ProgID="Equation.3" ShapeID="_x0000_i1121" DrawAspect="Content" ObjectID="_1637047259" r:id="rId105"/>
                              </w:object>
                            </w:r>
                            <w:r w:rsidRPr="005C23E4">
                              <w:rPr>
                                <w:rFonts w:ascii="Times New Roman" w:hAnsi="Times New Roman"/>
                                <w:color w:val="0000FF"/>
                                <w:lang w:val="pt-BR"/>
                              </w:rPr>
                              <w:t xml:space="preserve"> (*)                                   </w:t>
                            </w:r>
                          </w:p>
                          <w:p w:rsidR="00872247" w:rsidRPr="005C23E4" w:rsidRDefault="00872247" w:rsidP="00872247">
                            <w:pPr>
                              <w:pStyle w:val="BodyText"/>
                              <w:rPr>
                                <w:rFonts w:ascii="Times New Roman" w:hAnsi="Times New Roman"/>
                                <w:color w:val="0000FF"/>
                              </w:rPr>
                            </w:pPr>
                            <w:r w:rsidRPr="005C23E4">
                              <w:rPr>
                                <w:rFonts w:ascii="Times New Roman" w:hAnsi="Times New Roman"/>
                                <w:color w:val="0000FF"/>
                              </w:rPr>
                              <w:t>Khi thanh chìm hoàn toàn trong nước, nước dâng lên một lượng bằng thể tích thanh.</w:t>
                            </w:r>
                          </w:p>
                          <w:p w:rsidR="00872247" w:rsidRPr="004249E5" w:rsidRDefault="00872247" w:rsidP="00872247">
                            <w:pPr>
                              <w:tabs>
                                <w:tab w:val="left" w:pos="360"/>
                              </w:tabs>
                              <w:rPr>
                                <w:rFonts w:ascii="Times New Roman" w:hAnsi="Times New Roman"/>
                                <w:i/>
                                <w:color w:val="0000FF"/>
                              </w:rPr>
                            </w:pPr>
                            <w:r w:rsidRPr="005C23E4">
                              <w:rPr>
                                <w:rFonts w:ascii="Times New Roman" w:hAnsi="Times New Roman"/>
                                <w:color w:val="0000FF"/>
                              </w:rPr>
                              <w:t>Gọi V</w:t>
                            </w:r>
                            <w:r w:rsidRPr="005C23E4">
                              <w:rPr>
                                <w:rFonts w:ascii="Times New Roman" w:hAnsi="Times New Roman"/>
                                <w:color w:val="0000FF"/>
                                <w:vertAlign w:val="subscript"/>
                              </w:rPr>
                              <w:t>o</w:t>
                            </w:r>
                            <w:r w:rsidRPr="005C23E4">
                              <w:rPr>
                                <w:rFonts w:ascii="Times New Roman" w:hAnsi="Times New Roman"/>
                                <w:color w:val="0000FF"/>
                              </w:rPr>
                              <w:t xml:space="preserve"> là thể tích thanh. Ta có : </w:t>
                            </w:r>
                            <w:r w:rsidRPr="004249E5">
                              <w:rPr>
                                <w:rFonts w:ascii="Times New Roman" w:hAnsi="Times New Roman"/>
                                <w:i/>
                                <w:color w:val="0000FF"/>
                              </w:rPr>
                              <w:t>V</w:t>
                            </w:r>
                            <w:r w:rsidRPr="004249E5">
                              <w:rPr>
                                <w:rFonts w:ascii="Times New Roman" w:hAnsi="Times New Roman"/>
                                <w:i/>
                                <w:color w:val="0000FF"/>
                                <w:vertAlign w:val="subscript"/>
                              </w:rPr>
                              <w:t>o</w:t>
                            </w:r>
                            <w:r w:rsidRPr="004249E5">
                              <w:rPr>
                                <w:rFonts w:ascii="Times New Roman" w:hAnsi="Times New Roman"/>
                                <w:i/>
                                <w:color w:val="0000FF"/>
                              </w:rPr>
                              <w:t xml:space="preserve"> = S’.l</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Thay (*) vào ta được:</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880" w:dyaOrig="700">
                                <v:shape id="_x0000_i1122" type="#_x0000_t75" style="width:93.9pt;height:35.05pt" o:ole="">
                                  <v:imagedata r:id="rId106" o:title=""/>
                                </v:shape>
                                <o:OLEObject Type="Embed" ProgID="Equation.3" ShapeID="_x0000_i1122" DrawAspect="Content" ObjectID="_1637047260" r:id="rId107"/>
                              </w:objec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 xml:space="preserve">Lúc đó mực nước dâng lên 1 đoạn </w:t>
                            </w:r>
                            <w:r w:rsidRPr="005C23E4">
                              <w:rPr>
                                <w:rFonts w:ascii="Times New Roman" w:hAnsi="Times New Roman"/>
                                <w:color w:val="0000FF"/>
                              </w:rPr>
                              <w:sym w:font="Symbol" w:char="F044"/>
                            </w:r>
                            <w:r w:rsidRPr="005C23E4">
                              <w:rPr>
                                <w:rFonts w:ascii="Times New Roman" w:hAnsi="Times New Roman"/>
                                <w:color w:val="0000FF"/>
                              </w:rPr>
                              <w:t>h ( so với khi chưa thả thanh vào)</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960" w:dyaOrig="700">
                                <v:shape id="_x0000_i1123" type="#_x0000_t75" style="width:98.3pt;height:35.05pt" o:ole="">
                                  <v:imagedata r:id="rId108" o:title=""/>
                                </v:shape>
                                <o:OLEObject Type="Embed" ProgID="Equation.3" ShapeID="_x0000_i1123" DrawAspect="Content" ObjectID="_1637047261" r:id="rId109"/>
                              </w:object>
                            </w:r>
                            <w:r w:rsidRPr="005C23E4">
                              <w:rPr>
                                <w:rFonts w:ascii="Times New Roman" w:hAnsi="Times New Roman"/>
                                <w:color w:val="0000F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91" type="#_x0000_t202" style="position:absolute;left:0;text-align:left;margin-left:22.8pt;margin-top:4.15pt;width:324pt;height:24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v6F/uQIAAMYFAAAOAAAAZHJzL2Uyb0RvYy54bWysVFtv2yAUfp+0/4B4d30pudiKU6VxPE3q LlK7H0BsHKPZ4AGJ3U377zvgJE1bTZq28YCAc/jO7TtncTO0DTowpbkUKQ6vAoyYKGTJxS7FXx5y b46RNlSUtJGCpfiRaXyzfPtm0XcJi2Qtm5IpBCBCJ32X4tqYLvF9XdSspfpKdkyAsJKqpQauaueX ivaA3jZ+FARTv5eq7JQsmNbwmo1CvHT4VcUK86mqNDOoSTH4Ztyu3L61u79c0GSnaFfz4ugG/Qsv WsoFGD1DZdRQtFf8FVTLCyW1rMxVIVtfVhUvmIsBogmDF9Hc17RjLhZIju7OadL/D7b4ePisEC+h dlGEkaAtFOmBDQbdygHZN8hQ3+kEFO87UDUDCEDbRau7O1l81UjIdU3Fjq2Ukn3NaAkehvanf/F1 xNEWZNt/kCUYonsjHdBQqdamDxKCAB0q9XiujnWmgEcShmQegKgA2TVcprOJs0GT0/dOafOOyRbZ Q4oVlN/B08OdNtYdmpxUrDUhc940jgKNePYAiuMLGIevVmbdcBX9EQfxZr6ZE49E041HgizzVvma eNM8nE2y62y9zsKf1m5IkpqXJRPWzIldIfmz6h15PvLizC8tG15aOOuSVrvtulHoQIHduVvHhFyo +c/dcEmAWF6EFEYkuI1iL5/OZx7JycSLZ8HcC8L4Np4GJCZZ/jykOy7Yv4eE+hTHk2gysum3sQVu vY6NJi03MD8a3qYYuAHLKtHEcnAjSnc2lDfj+SIV1v2nVEC5T4V2jLUkHelqhu3g2uOpE7ayfAQO KwkMAzbC8INDLdV3jHoYJCnW3/ZUMYya9wL6IA4JsZPHXchkFsFFXUq2lxIqCoBKscFoPK7NOK32 neK7GiyNnSfkCnqn4o7VtslGr44dB8PCBXccbHYaXd6d1tP4Xf4CAAD//wMAUEsDBBQABgAIAAAA IQC9yqKO3AAAAAgBAAAPAAAAZHJzL2Rvd25yZXYueG1sTI/BTsMwEETvSPyDtZW4Ubu0jZIQp0Ig rlQUqNSbG2+TiHgdxW4T/p7tCY6zM5p9U2wm14kLDqH1pGExVyCQKm9bqjV8frzepyBCNGRN5wk1 /GCATXl7U5jc+pHe8bKLteASCrnR0MTY51KGqkFnwtz3SOyd/OBMZDnU0g5m5HLXyQelEulMS/yh MT0+N1h9785Ow9fb6bBfqW394tb96CclyWVS67vZ9PQIIuIU/8JwxWd0KJnp6M9kg+g0rNYJJzWk SxBsJ9mS9ZHvWZqCLAv5f0D5CwAA//8DAFBLAQItABQABgAIAAAAIQC2gziS/gAAAOEBAAATAAAA AAAAAAAAAAAAAAAAAABbQ29udGVudF9UeXBlc10ueG1sUEsBAi0AFAAGAAgAAAAhADj9If/WAAAA lAEAAAsAAAAAAAAAAAAAAAAALwEAAF9yZWxzLy5yZWxzUEsBAi0AFAAGAAgAAAAhAAa/oX+5AgAA xgUAAA4AAAAAAAAAAAAAAAAALgIAAGRycy9lMm9Eb2MueG1sUEsBAi0AFAAGAAgAAAAhAL3Koo7c AAAACAEAAA8AAAAAAAAAAAAAAAAAEwUAAGRycy9kb3ducmV2LnhtbFBLBQYAAAAABAAEAPMAAAAc BgAAAAA= " filled="f" stroked="f">
                <v:textbox>
                  <w:txbxContent>
                    <w:p w:rsidR="00872247" w:rsidRPr="005C23E4" w:rsidRDefault="00872247" w:rsidP="00872247">
                      <w:pPr>
                        <w:rPr>
                          <w:rFonts w:ascii="Times New Roman" w:hAnsi="Times New Roman"/>
                          <w:color w:val="0000FF"/>
                        </w:rPr>
                      </w:pPr>
                      <w:r w:rsidRPr="005C23E4">
                        <w:rPr>
                          <w:rFonts w:ascii="Times New Roman" w:hAnsi="Times New Roman"/>
                          <w:color w:val="0000FF"/>
                        </w:rPr>
                        <w:t xml:space="preserve">Do thanh cân bằng nên: </w:t>
                      </w:r>
                      <w:r w:rsidRPr="004249E5">
                        <w:rPr>
                          <w:rFonts w:ascii="Times New Roman" w:hAnsi="Times New Roman"/>
                          <w:i/>
                          <w:color w:val="0000FF"/>
                        </w:rPr>
                        <w:t>P = F</w:t>
                      </w:r>
                      <w:r w:rsidRPr="004249E5">
                        <w:rPr>
                          <w:rFonts w:ascii="Times New Roman" w:hAnsi="Times New Roman"/>
                          <w:i/>
                          <w:color w:val="0000FF"/>
                          <w:vertAlign w:val="subscript"/>
                        </w:rPr>
                        <w:t>1</w:t>
                      </w:r>
                      <w:r w:rsidRPr="005C23E4">
                        <w:rPr>
                          <w:rFonts w:ascii="Times New Roman" w:hAnsi="Times New Roman"/>
                          <w:color w:val="0000FF"/>
                        </w:rPr>
                        <w:t xml:space="preserve"> </w:t>
                      </w:r>
                    </w:p>
                    <w:p w:rsidR="00872247" w:rsidRPr="004249E5" w:rsidRDefault="00872247" w:rsidP="00872247">
                      <w:pPr>
                        <w:rPr>
                          <w:rFonts w:ascii="Times New Roman" w:hAnsi="Times New Roman"/>
                          <w:i/>
                          <w:color w:val="0000FF"/>
                          <w:lang w:val="pt-BR"/>
                        </w:rPr>
                      </w:pPr>
                      <w:r w:rsidRPr="005C23E4">
                        <w:rPr>
                          <w:rFonts w:ascii="Times New Roman" w:hAnsi="Times New Roman"/>
                          <w:color w:val="0000FF"/>
                        </w:rPr>
                        <w:tab/>
                      </w:r>
                      <w:r w:rsidRPr="004249E5">
                        <w:rPr>
                          <w:rFonts w:ascii="Times New Roman" w:hAnsi="Times New Roman"/>
                          <w:i/>
                          <w:color w:val="0000FF"/>
                        </w:rPr>
                        <w:sym w:font="Symbol" w:char="F0DE"/>
                      </w:r>
                      <w:r w:rsidRPr="004249E5">
                        <w:rPr>
                          <w:rFonts w:ascii="Times New Roman" w:hAnsi="Times New Roman"/>
                          <w:i/>
                          <w:color w:val="0000FF"/>
                          <w:lang w:val="pt-BR"/>
                        </w:rPr>
                        <w:t xml:space="preserve"> 10.D</w:t>
                      </w:r>
                      <w:r w:rsidRPr="004249E5">
                        <w:rPr>
                          <w:rFonts w:ascii="Times New Roman" w:hAnsi="Times New Roman"/>
                          <w:i/>
                          <w:color w:val="0000FF"/>
                          <w:vertAlign w:val="subscript"/>
                          <w:lang w:val="pt-BR"/>
                        </w:rPr>
                        <w:t>2</w:t>
                      </w:r>
                      <w:r w:rsidRPr="004249E5">
                        <w:rPr>
                          <w:rFonts w:ascii="Times New Roman" w:hAnsi="Times New Roman"/>
                          <w:i/>
                          <w:color w:val="0000FF"/>
                          <w:lang w:val="pt-BR"/>
                        </w:rPr>
                        <w:t>.S’.l = 10.D</w:t>
                      </w:r>
                      <w:r w:rsidRPr="004249E5">
                        <w:rPr>
                          <w:rFonts w:ascii="Times New Roman" w:hAnsi="Times New Roman"/>
                          <w:i/>
                          <w:color w:val="0000FF"/>
                          <w:vertAlign w:val="subscript"/>
                          <w:lang w:val="pt-BR"/>
                        </w:rPr>
                        <w:t>1</w:t>
                      </w:r>
                      <w:r w:rsidRPr="004249E5">
                        <w:rPr>
                          <w:rFonts w:ascii="Times New Roman" w:hAnsi="Times New Roman"/>
                          <w:i/>
                          <w:color w:val="0000FF"/>
                          <w:lang w:val="pt-BR"/>
                        </w:rPr>
                        <w:t>.(S – S’).h</w:t>
                      </w:r>
                    </w:p>
                    <w:p w:rsidR="00872247" w:rsidRPr="005C23E4" w:rsidRDefault="00872247" w:rsidP="00872247">
                      <w:pPr>
                        <w:rPr>
                          <w:rFonts w:ascii="Times New Roman" w:hAnsi="Times New Roman"/>
                          <w:color w:val="0000FF"/>
                          <w:lang w:val="pt-BR"/>
                        </w:rPr>
                      </w:pPr>
                      <w:r w:rsidRPr="005C23E4">
                        <w:rPr>
                          <w:rFonts w:ascii="Times New Roman" w:hAnsi="Times New Roman"/>
                          <w:color w:val="0000FF"/>
                          <w:lang w:val="pt-BR"/>
                        </w:rPr>
                        <w:tab/>
                      </w:r>
                      <w:r w:rsidRPr="005C23E4">
                        <w:rPr>
                          <w:rFonts w:ascii="Times New Roman" w:hAnsi="Times New Roman"/>
                          <w:color w:val="0000FF"/>
                        </w:rPr>
                        <w:sym w:font="Symbol" w:char="F0DE"/>
                      </w:r>
                      <w:r w:rsidRPr="005C23E4">
                        <w:rPr>
                          <w:rFonts w:ascii="Times New Roman" w:hAnsi="Times New Roman"/>
                          <w:color w:val="0000FF"/>
                          <w:lang w:val="pt-BR"/>
                        </w:rPr>
                        <w:t xml:space="preserve"> </w:t>
                      </w:r>
                      <w:r w:rsidRPr="005C23E4">
                        <w:rPr>
                          <w:rFonts w:ascii="Times New Roman" w:hAnsi="Times New Roman"/>
                          <w:color w:val="0000FF"/>
                          <w:position w:val="-30"/>
                        </w:rPr>
                        <w:object w:dxaOrig="1620" w:dyaOrig="700">
                          <v:shape id="_x0000_i1121" type="#_x0000_t75" style="width:80.75pt;height:35.05pt" o:ole="">
                            <v:imagedata r:id="rId110" o:title=""/>
                          </v:shape>
                          <o:OLEObject Type="Embed" ProgID="Equation.3" ShapeID="_x0000_i1121" DrawAspect="Content" ObjectID="_1637045192" r:id="rId111"/>
                        </w:object>
                      </w:r>
                      <w:r w:rsidRPr="005C23E4">
                        <w:rPr>
                          <w:rFonts w:ascii="Times New Roman" w:hAnsi="Times New Roman"/>
                          <w:color w:val="0000FF"/>
                          <w:lang w:val="pt-BR"/>
                        </w:rPr>
                        <w:t xml:space="preserve"> (*)                                   </w:t>
                      </w:r>
                    </w:p>
                    <w:p w:rsidR="00872247" w:rsidRPr="005C23E4" w:rsidRDefault="00872247" w:rsidP="00872247">
                      <w:pPr>
                        <w:pStyle w:val="BodyText"/>
                        <w:rPr>
                          <w:rFonts w:ascii="Times New Roman" w:hAnsi="Times New Roman"/>
                          <w:color w:val="0000FF"/>
                        </w:rPr>
                      </w:pPr>
                      <w:r w:rsidRPr="005C23E4">
                        <w:rPr>
                          <w:rFonts w:ascii="Times New Roman" w:hAnsi="Times New Roman"/>
                          <w:color w:val="0000FF"/>
                        </w:rPr>
                        <w:t>Khi thanh chìm hoàn toàn trong nước, nước dâng lên một lượng bằng thể tích thanh.</w:t>
                      </w:r>
                    </w:p>
                    <w:p w:rsidR="00872247" w:rsidRPr="004249E5" w:rsidRDefault="00872247" w:rsidP="00872247">
                      <w:pPr>
                        <w:tabs>
                          <w:tab w:val="left" w:pos="360"/>
                        </w:tabs>
                        <w:rPr>
                          <w:rFonts w:ascii="Times New Roman" w:hAnsi="Times New Roman"/>
                          <w:i/>
                          <w:color w:val="0000FF"/>
                        </w:rPr>
                      </w:pPr>
                      <w:r w:rsidRPr="005C23E4">
                        <w:rPr>
                          <w:rFonts w:ascii="Times New Roman" w:hAnsi="Times New Roman"/>
                          <w:color w:val="0000FF"/>
                        </w:rPr>
                        <w:t>Gọi V</w:t>
                      </w:r>
                      <w:r w:rsidRPr="005C23E4">
                        <w:rPr>
                          <w:rFonts w:ascii="Times New Roman" w:hAnsi="Times New Roman"/>
                          <w:color w:val="0000FF"/>
                          <w:vertAlign w:val="subscript"/>
                        </w:rPr>
                        <w:t>o</w:t>
                      </w:r>
                      <w:r w:rsidRPr="005C23E4">
                        <w:rPr>
                          <w:rFonts w:ascii="Times New Roman" w:hAnsi="Times New Roman"/>
                          <w:color w:val="0000FF"/>
                        </w:rPr>
                        <w:t xml:space="preserve"> là thể tích thanh. Ta có : </w:t>
                      </w:r>
                      <w:r w:rsidRPr="004249E5">
                        <w:rPr>
                          <w:rFonts w:ascii="Times New Roman" w:hAnsi="Times New Roman"/>
                          <w:i/>
                          <w:color w:val="0000FF"/>
                        </w:rPr>
                        <w:t>V</w:t>
                      </w:r>
                      <w:r w:rsidRPr="004249E5">
                        <w:rPr>
                          <w:rFonts w:ascii="Times New Roman" w:hAnsi="Times New Roman"/>
                          <w:i/>
                          <w:color w:val="0000FF"/>
                          <w:vertAlign w:val="subscript"/>
                        </w:rPr>
                        <w:t>o</w:t>
                      </w:r>
                      <w:r w:rsidRPr="004249E5">
                        <w:rPr>
                          <w:rFonts w:ascii="Times New Roman" w:hAnsi="Times New Roman"/>
                          <w:i/>
                          <w:color w:val="0000FF"/>
                        </w:rPr>
                        <w:t xml:space="preserve"> = S’.l</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Thay (*) vào ta được:</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880" w:dyaOrig="700">
                          <v:shape id="_x0000_i1122" type="#_x0000_t75" style="width:93.9pt;height:35.05pt" o:ole="">
                            <v:imagedata r:id="rId112" o:title=""/>
                          </v:shape>
                          <o:OLEObject Type="Embed" ProgID="Equation.3" ShapeID="_x0000_i1122" DrawAspect="Content" ObjectID="_1637045193" r:id="rId113"/>
                        </w:objec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 xml:space="preserve">Lúc đó mực nước dâng lên 1 đoạn </w:t>
                      </w:r>
                      <w:r w:rsidRPr="005C23E4">
                        <w:rPr>
                          <w:rFonts w:ascii="Times New Roman" w:hAnsi="Times New Roman"/>
                          <w:color w:val="0000FF"/>
                        </w:rPr>
                        <w:sym w:font="Symbol" w:char="F044"/>
                      </w:r>
                      <w:r w:rsidRPr="005C23E4">
                        <w:rPr>
                          <w:rFonts w:ascii="Times New Roman" w:hAnsi="Times New Roman"/>
                          <w:color w:val="0000FF"/>
                        </w:rPr>
                        <w:t>h ( so với khi chưa thả thanh vào)</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960" w:dyaOrig="700">
                          <v:shape id="_x0000_i1123" type="#_x0000_t75" style="width:98.3pt;height:35.05pt" o:ole="">
                            <v:imagedata r:id="rId114" o:title=""/>
                          </v:shape>
                          <o:OLEObject Type="Embed" ProgID="Equation.3" ShapeID="_x0000_i1123" DrawAspect="Content" ObjectID="_1637045194" r:id="rId115"/>
                        </w:object>
                      </w:r>
                      <w:r w:rsidRPr="005C23E4">
                        <w:rPr>
                          <w:rFonts w:ascii="Times New Roman" w:hAnsi="Times New Roman"/>
                          <w:color w:val="0000FF"/>
                        </w:rPr>
                        <w:t xml:space="preserve">                                       </w:t>
                      </w:r>
                    </w:p>
                  </w:txbxContent>
                </v:textbox>
              </v:shape>
            </w:pict>
          </mc:Fallback>
        </mc:AlternateContent>
      </w:r>
      <w:r>
        <w:rPr>
          <w:rFonts w:ascii="Times New Roman" w:hAnsi="Times New Roman"/>
          <w:noProof/>
          <w:color w:val="000000"/>
          <w:sz w:val="20"/>
        </w:rPr>
        <mc:AlternateContent>
          <mc:Choice Requires="wpg">
            <w:drawing>
              <wp:anchor distT="0" distB="0" distL="114300" distR="114300" simplePos="0" relativeHeight="251683840" behindDoc="0" locked="0" layoutInCell="1" allowOverlap="1">
                <wp:simplePos x="0" y="0"/>
                <wp:positionH relativeFrom="column">
                  <wp:posOffset>4560570</wp:posOffset>
                </wp:positionH>
                <wp:positionV relativeFrom="paragraph">
                  <wp:posOffset>167005</wp:posOffset>
                </wp:positionV>
                <wp:extent cx="1485900" cy="1371600"/>
                <wp:effectExtent l="8255" t="3810" r="1270" b="15240"/>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71600"/>
                          <a:chOff x="8100" y="4635"/>
                          <a:chExt cx="2880" cy="2745"/>
                        </a:xfrm>
                      </wpg:grpSpPr>
                      <wpg:grpSp>
                        <wpg:cNvPr id="82" name="Group 41"/>
                        <wpg:cNvGrpSpPr>
                          <a:grpSpLocks/>
                        </wpg:cNvGrpSpPr>
                        <wpg:grpSpPr bwMode="auto">
                          <a:xfrm>
                            <a:off x="8100" y="5040"/>
                            <a:ext cx="1980" cy="2340"/>
                            <a:chOff x="8280" y="5040"/>
                            <a:chExt cx="1980" cy="2340"/>
                          </a:xfrm>
                        </wpg:grpSpPr>
                        <wps:wsp>
                          <wps:cNvPr id="83" name="Line 42"/>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4" name="Group 43"/>
                          <wpg:cNvGrpSpPr>
                            <a:grpSpLocks/>
                          </wpg:cNvGrpSpPr>
                          <wpg:grpSpPr bwMode="auto">
                            <a:xfrm>
                              <a:off x="8280" y="5040"/>
                              <a:ext cx="1980" cy="2340"/>
                              <a:chOff x="8280" y="5040"/>
                              <a:chExt cx="1980" cy="2340"/>
                            </a:xfrm>
                          </wpg:grpSpPr>
                          <wps:wsp>
                            <wps:cNvPr id="85" name="Line 44"/>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45"/>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46"/>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8" name="Line 47"/>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89" name="Line 48"/>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Line 49"/>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1" name="Line 50"/>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2" name="Line 51"/>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3" name="Line 52"/>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4" name="Line 53"/>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5" name="Line 54"/>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6" name="Line 55"/>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7" name="Group 56"/>
                        <wpg:cNvGrpSpPr>
                          <a:grpSpLocks/>
                        </wpg:cNvGrpSpPr>
                        <wpg:grpSpPr bwMode="auto">
                          <a:xfrm>
                            <a:off x="8850" y="5025"/>
                            <a:ext cx="540" cy="1440"/>
                            <a:chOff x="9000" y="5040"/>
                            <a:chExt cx="540" cy="1440"/>
                          </a:xfrm>
                        </wpg:grpSpPr>
                        <wps:wsp>
                          <wps:cNvPr id="98" name="Rectangle 57"/>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Line 58"/>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9"/>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0"/>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1"/>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2"/>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63"/>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4"/>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5"/>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7" name="Group 66"/>
                        <wpg:cNvGrpSpPr>
                          <a:grpSpLocks/>
                        </wpg:cNvGrpSpPr>
                        <wpg:grpSpPr bwMode="auto">
                          <a:xfrm>
                            <a:off x="10155" y="5580"/>
                            <a:ext cx="825" cy="1800"/>
                            <a:chOff x="10155" y="5580"/>
                            <a:chExt cx="825" cy="1800"/>
                          </a:xfrm>
                        </wpg:grpSpPr>
                        <wps:wsp>
                          <wps:cNvPr id="108" name="Line 67"/>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9" name="Line 68"/>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 name="Text Box 69"/>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s:wsp>
                          <wps:cNvPr id="111" name="Text Box 70"/>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g:grpSp>
                      <wpg:grpSp>
                        <wpg:cNvPr id="112" name="Group 71"/>
                        <wpg:cNvGrpSpPr>
                          <a:grpSpLocks/>
                        </wpg:cNvGrpSpPr>
                        <wpg:grpSpPr bwMode="auto">
                          <a:xfrm>
                            <a:off x="9405" y="5040"/>
                            <a:ext cx="720" cy="1440"/>
                            <a:chOff x="9405" y="5040"/>
                            <a:chExt cx="720" cy="1440"/>
                          </a:xfrm>
                        </wpg:grpSpPr>
                        <wps:wsp>
                          <wps:cNvPr id="113" name="Line 72"/>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4" name="Text Box 73"/>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l</w:t>
                                </w:r>
                              </w:p>
                            </w:txbxContent>
                          </wps:txbx>
                          <wps:bodyPr rot="0" vert="horz" wrap="square" lIns="91440" tIns="45720" rIns="91440" bIns="45720" anchor="t" anchorCtr="0" upright="1">
                            <a:noAutofit/>
                          </wps:bodyPr>
                        </wps:wsp>
                      </wpg:grpSp>
                      <wpg:grpSp>
                        <wpg:cNvPr id="115" name="Group 74"/>
                        <wpg:cNvGrpSpPr>
                          <a:grpSpLocks/>
                        </wpg:cNvGrpSpPr>
                        <wpg:grpSpPr bwMode="auto">
                          <a:xfrm>
                            <a:off x="8910" y="5580"/>
                            <a:ext cx="885" cy="1545"/>
                            <a:chOff x="8910" y="5580"/>
                            <a:chExt cx="885" cy="1545"/>
                          </a:xfrm>
                        </wpg:grpSpPr>
                        <wpg:grpSp>
                          <wpg:cNvPr id="116" name="Group 75"/>
                          <wpg:cNvGrpSpPr>
                            <a:grpSpLocks/>
                          </wpg:cNvGrpSpPr>
                          <wpg:grpSpPr bwMode="auto">
                            <a:xfrm>
                              <a:off x="8910" y="5580"/>
                              <a:ext cx="540" cy="1260"/>
                              <a:chOff x="8910" y="5580"/>
                              <a:chExt cx="540" cy="1260"/>
                            </a:xfrm>
                          </wpg:grpSpPr>
                          <wps:wsp>
                            <wps:cNvPr id="117" name="Line 76"/>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77"/>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P</w:t>
                                  </w:r>
                                </w:p>
                              </w:txbxContent>
                            </wps:txbx>
                            <wps:bodyPr rot="0" vert="horz" wrap="square" lIns="91440" tIns="45720" rIns="91440" bIns="45720" anchor="t" anchorCtr="0" upright="1">
                              <a:noAutofit/>
                            </wps:bodyPr>
                          </wps:wsp>
                          <wps:wsp>
                            <wps:cNvPr id="119" name="Line 78"/>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20" name="Text Box 79"/>
                          <wps:cNvSpPr txBox="1">
                            <a:spLocks noChangeArrowheads="1"/>
                          </wps:cNvSpPr>
                          <wps:spPr bwMode="auto">
                            <a:xfrm>
                              <a:off x="9075" y="6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121" name="Text Box 80"/>
                        <wps:cNvSpPr txBox="1">
                          <a:spLocks noChangeArrowheads="1"/>
                        </wps:cNvSpPr>
                        <wps:spPr bwMode="auto">
                          <a:xfrm>
                            <a:off x="8850" y="46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92" style="position:absolute;left:0;text-align:left;margin-left:359.1pt;margin-top:13.15pt;width:117pt;height:108pt;z-index:251683840" coordorigin="8100,4635" coordsize="2880,27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WxvOwQgAAMBnAAAOAAAAZHJzL2Uyb0RvYy54bWzsXW1vo0YQ/l6p/wHx3WcW82qdc7qL41Ol a3vqXfudYGyjYqBAYqdV/3tnXwFjx+Yc49DbKEqwl8W7s8/Ozjwzu377bruOlMcgy8MknqjojaYq Qewn8zBeTtTfv84GjqrkhRfPvSiJg4n6FOTqu5sff3i7SceBnqySaB5kCjwkzsebdKKuiiIdD4e5 vwrWXv4mSYMYChdJtvYKeJkth/PM28DT19FQ1zRruEmyeZolfpDn8O6UFqo35PmLReAXvy4WeVAo 0USFthXkb0b+3uO/w5u33niZeekq9FkzvG9oxdoLY/hQ8aipV3jKQxY2HrUO/SzJk0Xxxk/Ww2Sx CP2A9AF6g7Sd3nzMkoeU9GU53ixTISYQ7Y6cvvmx/i+PnzMlnE9UB6lK7K1hjMjHKvAahLNJl2O4 52OWfkk/Z7SHcPkp8f/MoXi4W45fL+nNyv3m52QOz/MeioQIZ7vI1vgR0G1lS8bgSYxBsC0UH95E hmO6GgyVD2VoZCMLXpBR8lcwlLieg3A5FBvWyORld6y+7jissm4bpHTojekHk8ayxtGekReik1wQ el0QxsUFITpkagbrrBCHK7oz4mWlIHRcCIIo6/krLgjUqHlQEDD18hJd+Xno+rLy0oCANsfI4UId caF+CuNAMXQKLnLLbfw5I1DLxzmA7ChukKZbu/3m8uJjz4QluuyN0ywvPgbJWsEXEzWCZhBQeo+f 8gJDubwFYzROZmEUEeBFsbKZqK6pm6RCnkThHBfi2/JseX8bZcqjhxUM+cE9g4fVboOJHM/Jw1aB N79j14UXRvQa7o9i/DzoBzSHXVEN8o+ruXfOnWMMDN26GxjadDp4P7s1BtYM2eZ0NL29naJ/cdOQ MV6F83kQ49ZxbYaM08aT6VWqh4Q+E2IY1p9OugiN5f9Jo2GC0SHEUyof3yfzJzKy5H2A2HOTzuD4 oNrHGFGAXE77OM3Jw0HUnDreuJeTzuRCpZPOOGPSPSMuOede+ZzrQr9bdaiRlRcrAVgC2up3ATV7 BOsb0ZrNmUkKpHoHrfyq1HsXULPrULNeQqvZmt4PqGHrZerlK2pxREt8TeeItDGwGUtNj8vbs+DX Um+JLq32i4AQPNpe6Lt9IJwmBfxKKIJFjNe9DqHo1qHovAQULYd7m6986a1DMX/KJQgbPlcHi7IL TkBVH7ovAkIL/Pw+2H91EMpFeZ/j3wUIBYVJFmWTgOdcJ8QyeuKE7AOhXJSvBUVBIlMoMg75PH/Y Gkn7UP1/0aFdaMU69W6eQ70LasZCPfaXpVa8llYULD/ViozkP08rmm4vXRVqJUooXguK9diI+TKx EbvHDouE4rWgWI+dmC8SOzHNnrgtkramXGGZnUIYRJZG80zI3BVxEBoyN1kg5IIhcwdcappvArkQ NWLGhDWYpuwYfDUWEXNI5+HVyrI7lq/TqChieqVAcOIR41RFDtRFslRcwer/BpljXryMAsWsUvs8 CSqnGVBKnNyu4LbgfZYlG5zaAc0irh7hgCH2SSvgxp+U2rJHVJx/PSyoMnGF5bZk0PjncltqqSm1 DJYZ+cFDu5vB8gJJMOuwgFy/KFxDCpfIlPHGz2bEEDli0VEE0JQSJUsggwcwBYmHcLFKsr9VZQNJ fBM1/+vBywJViX6KYShchNGoFOSFYdrgsyhZteS+WuLFPjxqohaqQi9vC5op+JBm4XIFn4SIVOPk PWS0LUKSNYSHlraqc+LfrRP/ZmviX1lEYfoH7xbLynsGgiOcdoXz8vAFxQhP6cPkk8yuIjmre3Mx O8qu6oBOIMmXFarfbE31t4Wd0Hz4QsIOMqW/w6wPpNXJfaqB2pD7R2Cn7xJaEnavPZe0E21XJ/Kt 1kT+EdgZu5S+hJ2EnYq0OmlvtSbtj8CuwQ5I2EnYAezqBL3VmqA/ArsGPyphJ2EHsKuT8VZrMv4I 7BoRIgk7CTuAXZ14t1oT7/thh9iuvGaMXBIorxt2JeX8DO+OtB3i3bo48Q7OL0SFCPPeMNwcoOIp 8w6kKiXlBfO+r165Q7RR85rUO9IE905yA6wq7d52B1G5Q7Q5BxmFifAe0tdMJinFUwqbp4ssJHEI ILgn6jqYA7UdwE57fAWt98ZsD+lJd8P4fie7TDthBur0u9WafsfDx0j3ErDNuC0DLDZZJF5xNIyc qyDTAA8eG7F/Bz5CACTK23/FUvyQbBWryt3jUKVSbOF9HhG6VJSzXJYsA0x/osd4mJPE6HCM6Sje j0U5xdZ1rvXEG69WD7YPzB7clk+OEuBTBemG9kF3BzPLsQfGzDAHrq05Aw25H1xLM1xjOqsfIECW YHoqyxmxhrOPTWgZMRbnH+DmkxA2oIr/33dCQbG935LDT3RBdMgIc+XUDoRE0EXoDJssQyzw0qXO EId+NExgqTP2HkdyKJlD6ozKuStn6AzBUvVFZ5zm3iIR8aJ5ZfbFzz8Ceo55t43zj8TUJpk8xFIQ 3u2eaqVz26h4VecW1cM5dutwTsVXcA33kLS4b8ty8ESXGxli0XVPPzrJW5W+7f4TlLrwbZGIA5Xr vjCRWFpjN75COckR7DGWrgI/aFC6CvUT1rpzFUSU4H+27MOiQukBtuwz8+aC6eQupiSwq9+w6B2H k9omPcSxegBbs1q57DcqijWwNH5oMnEtwb48qBAhERRicmDjfRU5iDglp6tPlUOj4kE5dLKciIgJ IRbsc45schEc+rkfNcz86VN28kmWEIyd5O0P51bjI4D3HZ97iAcVgabStqkGm7rjNByhyRww6Wu2 jZi/kgatnrAqKY0TNs6cQWkIxdwX2wbzkBc/7A2heqjPPifUJ9av5sEyPVm/TlqzhPcOau17Wb9K E7Oj/Yr4EI7dmJ59nZieq9nULLNMsN1ra5mg4uRaJtey7vx0YdP1ZS27gvpohvfoqQGdh/fAb6dc QPmdDjwjQJrCMronvm+hO/UhbLxeqQ/4mhhib7GvtMHfQ1N9DdfVL965+Q8AAP//AwBQSwMEFAAG AAgAAAAhAOU0IBfhAAAACgEAAA8AAABkcnMvZG93bnJldi54bWxMj01PwzAMhu9I/IfISNxY+sHG KE2naQJO0yQ2JMTNa7y2WpNUTdZ2/x5zgqNfP3r9OF9NphUD9b5xVkE8i0CQLZ1ubKXg8/D2sATh A1qNrbOk4EoeVsXtTY6ZdqP9oGEfKsEl1meooA6hy6T0ZU0G/cx1ZHl3cr3BwGNfSd3jyOWmlUkU LaTBxvKFGjva1FSe9xej4H3EcZ3Gr8P2fNpcvw/z3dc2JqXu76b1C4hAU/iD4Vef1aFgp6O7WO1F q+ApXiaMKkgWKQgGnucJB0cOHpMUZJHL/y8UPwAAAP//AwBQSwECLQAUAAYACAAAACEAtoM4kv4A AADhAQAAEwAAAAAAAAAAAAAAAAAAAAAAW0NvbnRlbnRfVHlwZXNdLnhtbFBLAQItABQABgAIAAAA IQA4/SH/1gAAAJQBAAALAAAAAAAAAAAAAAAAAC8BAABfcmVscy8ucmVsc1BLAQItABQABgAIAAAA IQA3WxvOwQgAAMBnAAAOAAAAAAAAAAAAAAAAAC4CAABkcnMvZTJvRG9jLnhtbFBLAQItABQABgAI AAAAIQDlNCAX4QAAAAoBAAAPAAAAAAAAAAAAAAAAABsLAABkcnMvZG93bnJldi54bWxQSwUGAAAA AAQABADzAAAAKQwAAAAA ">
                <v:group id="Group 41" o:spid="_x0000_s1093" style="position:absolute;left:810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qlsccUAAADbAAAADwAAAGRycy9kb3ducmV2LnhtbESPzWrDMBCE74G+g9hC b4lslwbjRgkhNKWHUIgdKL0t1sY2sVbGUvzz9lWh0OMwM98wm91kWjFQ7xrLCuJVBIK4tLrhSsGl OC5TEM4ja2wtk4KZHOy2D4sNZtqOfKYh95UIEHYZKqi97zIpXVmTQbeyHXHwrrY36IPsK6l7HAPc tDKJorU02HBYqLGjQ03lLb8bBe8jjvvn+G043a6H+bt4+fw6xaTU0+O0fwXhafL/4b/2h1aQJvD7 JfwAuf0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qpbHHFAAAA2wAA AA8AAAAAAAAAAAAAAAAAqgIAAGRycy9kb3ducmV2LnhtbFBLBQYAAAAABAAEAPoAAACcAwAAAAA= ">
                  <v:line id="Line 42" o:spid="_x0000_s1094" style="position:absolute;visibility:visible;mso-wrap-style:square" from="10260,504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AeMUAAADbAAAADwAAAGRycy9kb3ducmV2LnhtbESPQWvCQBSE74X+h+UVems2VgiSuooo gvYg1Rbq8Zl9JtHs27C7TeK/7xYKHoeZ+YaZzgfTiI6cry0rGCUpCOLC6ppLBV+f65cJCB+QNTaW ScGNPMxnjw9TzLXteU/dIZQiQtjnqKAKoc2l9EVFBn1iW+Lona0zGKJ0pdQO+wg3jXxN00warDku VNjSsqLievgxCnbjj6xbbN83w/c2OxWr/el46Z1Sz0/D4g1EoCHcw//tjVYwGcPfl/gD5O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kAeMUAAADbAAAADwAAAAAAAAAA AAAAAAChAgAAZHJzL2Rvd25yZXYueG1sUEsFBgAAAAAEAAQA+QAAAJMDAAAAAA== "/>
                  <v:group id="Group 43" o:spid="_x0000_s1095" style="position:absolute;left:8280;top:5040;width:1980;height:2340" coordorigin="8280,5040" coordsize="19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line id="Line 44" o:spid="_x0000_s1096" style="position:absolute;visibility:visible;mso-wrap-style:square" from="8280,5040" to="828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w9l8YAAADbAAAADwAAAGRycy9kb3ducmV2LnhtbESPQWvCQBSE74L/YXmCN91YaZ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cPZfGAAAA2wAAAA8AAAAAAAAA AAAAAAAAoQIAAGRycy9kb3ducmV2LnhtbFBLBQYAAAAABAAEAPkAAACUAwAAAAA= "/>
                    <v:line id="Line 45" o:spid="_x0000_s1097" style="position:absolute;visibility:visible;mso-wrap-style:square" from="8280,738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6j4MUAAADbAAAADwAAAGRycy9kb3ducmV2LnhtbESPQWvCQBSE74L/YXlCb7qxhSDRVUQp aA+lWkGPz+wziWbfht1tkv77bqHQ4zAz3zCLVW9q0ZLzlWUF00kCgji3uuJCwenzdTwD4QOyxtoy KfgmD6vlcLDATNuOD9QeQyEihH2GCsoQmkxKn5dk0E9sQxy9m3UGQ5SukNphF+Gmls9JkkqDFceF EhvalJQ/jl9GwfvL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6j4MUAAADbAAAADwAAAAAAAAAA AAAAAAChAgAAZHJzL2Rvd25yZXYueG1sUEsFBgAAAAAEAAQA+QAAAJMDAAAAAA== "/>
                    <v:line id="Line 46" o:spid="_x0000_s1098" style="position:absolute;visibility:visible;mso-wrap-style:square" from="8280,7020" to="10260,70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nsTNcUAAADbAAAADwAAAGRycy9kb3ducmV2LnhtbESP3WrCQBSE74W+w3IK3unGUFSiq9gW QaTQ+odeHrLHbGj2bJpdY/r23UKhl8PMfMPMl52tREuNLx0rGA0TEMS50yUXCo6H9WAKwgdkjZVj UvBNHpaLh94cM+3uvKN2HwoRIewzVGBCqDMpfW7Ioh+6mjh6V9dYDFE2hdQN3iPcVjJNkrG0WHJc MFjTi6H8c3+zCj62LZ3s24Xet+unyevXc0rmnCrVf+xWMxCBuvAf/mtvtILpBH6/xB8gF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nsTNcUAAADbAAAADwAAAAAAAAAA AAAAAAChAgAAZHJzL2Rvd25yZXYueG1sUEsFBgAAAAAEAAQA+QAAAJMDAAAAAA== ">
                      <v:stroke dashstyle="longDash"/>
                    </v:line>
                    <v:line id="Line 47" o:spid="_x0000_s1099" style="position:absolute;visibility:visible;mso-wrap-style:square" from="8280,7200" to="10260,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nnHMEAAADbAAAADwAAAGRycy9kb3ducmV2LnhtbERPTYvCMBC9L/gfwgje1lSFRappKYIo eHCtwu5xbMa22ExqE7X+e3NY2OPjfS/T3jTiQZ2rLSuYjCMQxIXVNZcKTsf15xyE88gaG8uk4EUO 0mTwscRY2ycf6JH7UoQQdjEqqLxvYyldUZFBN7YtceAutjPoA+xKqTt8hnDTyGkUfUmDNYeGClta VVRc87tRwJtbi5vz727//XM7nrJZPslMrtRo2GcLEJ56/y/+c2+1gnkYG76EHyCTN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oieccwQAAANsAAAAPAAAAAAAAAAAAAAAA AKECAABkcnMvZG93bnJldi54bWxQSwUGAAAAAAQABAD5AAAAjwMAAAAA ">
                      <v:stroke dashstyle="longDashDotDot"/>
                    </v:line>
                    <v:line id="Line 48" o:spid="_x0000_s1100" style="position:absolute;visibility:visible;mso-wrap-style:square" from="8280,6840" to="10260,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t9zsQAAADbAAAADwAAAGRycy9kb3ducmV2LnhtbESPQWsCMRSE74X+h/AK3mpWD1ZXo9iC YGs97LZCj4/NM1m6eVk2qa7/3ggFj8PMfMMsVr1rxIm6UHtWMBpmIIgrr2s2Cr6/Ns9TECEia2w8 k4ILBVgtHx8WmGt/5oJOZTQiQTjkqMDG2OZShsqSwzD0LXHyjr5zGJPsjNQdnhPcNXKcZRPpsOa0 YLGlN0vVb/nnFOxets3B8E/5+X4Mr372Uci9sUoNnvr1HESkPt7D/+2tVjCdwe1L+gFyeQ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9K33OxAAAANsAAAAPAAAAAAAAAAAA AAAAAKECAABkcnMvZG93bnJldi54bWxQSwUGAAAAAAQABAD5AAAAkgMAAAAA ">
                      <v:stroke dashstyle="1 1"/>
                    </v:line>
                    <v:line id="Line 49" o:spid="_x0000_s1101" style="position:absolute;visibility:visible;mso-wrap-style:square" from="8280,6660" to="10260,66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EsdnMIAAADbAAAADwAAAGRycy9kb3ducmV2LnhtbERPW2vCMBR+H/gfwhH2NlOLbFqNsinC kMHmDX08NMem2JzUJqvdv18eBnv8+O6zRWcr0VLjS8cKhoMEBHHudMmFgsN+/TQG4QOyxsoxKfgh D4t572GGmXZ33lK7C4WIIewzVGBCqDMpfW7Ioh+4mjhyF9dYDBE2hdQN3mO4rWSaJM/SYsmxwWBN S0P5dfdtFXxtWjrajzN9btajl9XtLSVzSpV67HevUxCBuvAv/nO/awWTuD5+iT9Azn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EsdnMIAAADbAAAADwAAAAAAAAAAAAAA AAChAgAAZHJzL2Rvd25yZXYueG1sUEsFBgAAAAAEAAQA+QAAAJADAAAAAA== ">
                      <v:stroke dashstyle="longDash"/>
                    </v:line>
                    <v:line id="Line 50" o:spid="_x0000_s1102" style="position:absolute;visibility:visible;mso-wrap-style:square" from="8280,6480" to="1026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rYXMUAAADbAAAADwAAAGRycy9kb3ducmV2LnhtbESPQWvCQBSE70L/w/IKvekmCqVNXUMo iIIHayK0x2f2mYRm3ybZrab/visUPA4z8w2zTEfTigsNrrGsIJ5FIIhLqxuuFByL9fQFhPPIGlvL pOCXHKSrh8kSE22vfKBL7isRIOwSVFB73yVSurImg25mO+Lgne1g0Ac5VFIPeA1w08p5FD1Lgw2H hRo7eq+p/M5/jALe9B1uTl+7/cdnXxyzRR5nJlfq6XHM3kB4Gv09/N/eagWvMdy+hB8gV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GrYXMUAAADbAAAADwAAAAAAAAAA AAAAAAChAgAAZHJzL2Rvd25yZXYueG1sUEsFBgAAAAAEAAQA+QAAAJMDAAAAAA== ">
                      <v:stroke dashstyle="longDashDotDot"/>
                    </v:line>
                    <v:line id="Line 51" o:spid="_x0000_s1103" style="position:absolute;visibility:visible;mso-wrap-style:square" from="8280,6300" to="1026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hGK8MAAADbAAAADwAAAGRycy9kb3ducmV2LnhtbESPQYvCMBSE74L/ITzBm6YqiNs1ShFE wYNuFfT4tnnblm1eahO1/nuzIOxxmJlvmPmyNZW4U+NKywpGwwgEcWZ1ybmC03E9mIFwHlljZZkU PMnBctHtzDHW9sFfdE99LgKEXYwKCu/rWEqXFWTQDW1NHLwf2xj0QTa51A0+AtxUchxFU2mw5LBQ YE2rgrLf9GYU8OZa4+b7stsfztfjKZmko8SkSvV7bfIJwlPr/8Pv9lYr+BjD35fwA+Ti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y4RivDAAAA2wAAAA8AAAAAAAAAAAAA AAAAoQIAAGRycy9kb3ducmV2LnhtbFBLBQYAAAAABAAEAPkAAACRAwAAAAA= ">
                      <v:stroke dashstyle="longDashDotDot"/>
                    </v:line>
                    <v:line id="Line 52" o:spid="_x0000_s1104" style="position:absolute;visibility:visible;mso-wrap-style:square" from="8280,612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jsMMAAADbAAAADwAAAGRycy9kb3ducmV2LnhtbESPQYvCMBSE74L/ITzBm6YqyG41ShFE YQ/rVkGPz+bZFpuX2kSt/94sLOxxmJlvmPmyNZV4UONKywpGwwgEcWZ1ybmCw349+ADhPLLGyjIp eJGD5aLbmWOs7ZN/6JH6XAQIuxgVFN7XsZQuK8igG9qaOHgX2xj0QTa51A0+A9xUchxFU2mw5LBQ YE2rgrJrejcKeHOrcXM+fX3vjrf9IZmko8SkSvV7bTID4an1/+G/9lYr+JzA75fwA+Ti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P047DDAAAA2wAAAA8AAAAAAAAAAAAA AAAAoQIAAGRycy9kb3ducmV2LnhtbFBLBQYAAAAABAAEAPkAAACRAwAAAAA= ">
                      <v:stroke dashstyle="longDashDotDot"/>
                    </v:line>
                    <v:line id="Line 53" o:spid="_x0000_s1105" style="position:absolute;visibility:visible;mso-wrap-style:square" from="8280,5940" to="1026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17xMQAAADbAAAADwAAAGRycy9kb3ducmV2LnhtbESPT2vCQBTE70K/w/IKvenGP0gbXSUI YqEHbRT0+Mw+k2D2bcxuNX57VxB6HGbmN8x03ppKXKlxpWUF/V4EgjizuuRcwW677H6CcB5ZY2WZ FNzJwXz21plirO2Nf+ma+lwECLsYFRTe17GULivIoOvZmjh4J9sY9EE2udQN3gLcVHIQRWNpsOSw UGBNi4Kyc/pnFPDqUuPqePhZb/aX7S4Zpv3EpEp9vLfJBISn1v+HX+1vreBrBM8v4QfI2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HXvExAAAANsAAAAPAAAAAAAAAAAA AAAAAKECAABkcnMvZG93bnJldi54bWxQSwUGAAAAAAQABAD5AAAAkgMAAAAA ">
                      <v:stroke dashstyle="longDashDotDot"/>
                    </v:line>
                    <v:line id="Line 54" o:spid="_x0000_s1106" style="position:absolute;visibility:visible;mso-wrap-style:square" from="8280,5760" to="1026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1HeX8QAAADbAAAADwAAAGRycy9kb3ducmV2LnhtbESPQWvCQBSE70L/w/IKvelGRWmjqwRB LPSgjYIen9lnEsy+jdmtxn/vCkKPw8x8w0znranElRpXWlbQ70UgiDOrS84V7LbL7icI55E1VpZJ wZ0czGdvnSnG2t74l66pz0WAsItRQeF9HUvpsoIMup6tiYN3so1BH2STS93gLcBNJQdRNJYGSw4L Bda0KCg7p39GAa8uNa6Oh5/1Zn/Z7pJh2k9MqtTHe5tMQHhq/X/41f7WCr5G8PwSfoCcP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Ud5fxAAAANsAAAAPAAAAAAAAAAAA AAAAAKECAABkcnMvZG93bnJldi54bWxQSwUGAAAAAAQABAD5AAAAkgMAAAAA ">
                      <v:stroke dashstyle="longDashDotDot"/>
                    </v:line>
                    <v:line id="Line 55" o:spid="_x0000_s1107" style="position:absolute;visibility:visible;mso-wrap-style:square" from="8280,5580" to="1026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group>
                </v:group>
                <v:group id="Group 56" o:spid="_x0000_s1108" style="position:absolute;left:8850;top:5025;width:540;height:1440" coordorigin="9000,5040" coordsize="54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rect id="Rectangle 57" o:spid="_x0000_s1109" style="position:absolute;left:9000;top:5040;width:5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pCwr8A AADbAAAADwAAAGRycy9kb3ducmV2LnhtbERPTa/BQBTdS/yHyZXYMUUiTxkihLCk3bzdfZ2rLZ07 TWdQfr1ZSN7y5HwvVq2pxIMaV1pWMBpGIIgzq0vOFaTJbvADwnlkjZVlUvAiB6tlt7PAWNsnn+hx 9rkIIexiVFB4X8dSuqwgg25oa+LAXWxj0AfY5FI3+AzhppLjKJpKgyWHhgJr2hSU3c53o+CvHKf4 PiX7yMx2E39sk+v9d6tUv9eu5yA8tf5f/HUftIJZGBu+hB8glx8AAAD//wMAUEsBAi0AFAAGAAgA AAAhAPD3irv9AAAA4gEAABMAAAAAAAAAAAAAAAAAAAAAAFtDb250ZW50X1R5cGVzXS54bWxQSwEC LQAUAAYACAAAACEAMd1fYdIAAACPAQAACwAAAAAAAAAAAAAAAAAuAQAAX3JlbHMvLnJlbHNQSwEC LQAUAAYACAAAACEAMy8FnkEAAAA5AAAAEAAAAAAAAAAAAAAAAAApAgAAZHJzL3NoYXBleG1sLnht bFBLAQItABQABgAIAAAAIQAJCkLCvwAAANsAAAAPAAAAAAAAAAAAAAAAAJgCAABkcnMvZG93bnJl di54bWxQSwUGAAAAAAQABAD1AAAAhAMAAAAA "/>
                  <v:line id="Line 58" o:spid="_x0000_s1110" style="position:absolute;flip:y;visibility:visible;mso-wrap-style:square" from="9000,5040" to="9360,54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qIpMUAAADbAAAADwAAAGRycy9kb3ducmV2LnhtbESPQWsCMRSE74X+h/AKXkrNKqW4q1Gk IHjwUltWenvdPDfLbl62SdTtv28EweMwM98wi9VgO3EmHxrHCibjDARx5XTDtYKvz83LDESIyBo7 x6TgjwKslo8PCyy0u/AHnfexFgnCoUAFJsa+kDJUhiyGseuJk3d03mJM0tdSe7wkuO3kNMvepMWG 04LBnt4NVe3+ZBXI2e75169/XtuyPRxyU1Zl/71TavQ0rOcgIg3xHr61t1pBnsP1S/oBc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6qIpMUAAADbAAAADwAAAAAAAAAA AAAAAAChAgAAZHJzL2Rvd25yZXYueG1sUEsFBgAAAAAEAAQA+QAAAJMDAAAAAA== "/>
                  <v:line id="Line 59" o:spid="_x0000_s1111" style="position:absolute;flip:y;visibility:visible;mso-wrap-style:square" from="9000,5040" to="9540,55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92BoccAAADcAAAADwAAAGRycy9kb3ducmV2LnhtbESPQUsDMRCF74L/IYzgRWxWEWm3TUsp CB56sZYtvY2b6WbZzWSbxHb9985B8DbDe/PeN4vV6Ht1oZjawAaeJgUo4jrYlhsD+8+3xymolJEt 9oHJwA8lWC1vbxZY2nDlD7rscqMkhFOJBlzOQ6l1qh15TJMwEIt2CtFjljU22ka8Srjv9XNRvGqP LUuDw4E2jupu9+0N6On24RzXXy9d1R0OM1fV1XDcGnN/N67noDKN+d/8d/1uBb8QfHlGJtDLX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3YGhxwAAANwAAAAPAAAAAAAA AAAAAAAAAKECAABkcnMvZG93bnJldi54bWxQSwUGAAAAAAQABAD5AAAAlQMAAAAA "/>
                  <v:line id="Line 60" o:spid="_x0000_s1112" style="position:absolute;flip:y;visibility:visible;mso-wrap-style:square" from="9000,5220" to="9540,57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EkOsMAAADcAAAADwAAAGRycy9kb3ducmV2LnhtbERPTWsCMRC9F/wPYQpeimaVUnRrFCkU PHiplRVv0810s+xmsiZRt/++EQRv83ifs1j1thUX8qF2rGAyzkAQl07XXCnYf3+OZiBCRNbYOiYF fxRgtRw8LTDX7spfdNnFSqQQDjkqMDF2uZShNGQxjF1HnLhf5y3GBH0ltcdrCretnGbZm7RYc2ow 2NGHobLZna0COdu+nPz657UpmsNhboqy6I5bpYbP/fodRKQ+PsR390an+dkEbs+k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CRJDrDAAAA3AAAAA8AAAAAAAAAAAAA AAAAoQIAAGRycy9kb3ducmV2LnhtbFBLBQYAAAAABAAEAPkAAACRAwAAAAA= "/>
                  <v:line id="Line 61" o:spid="_x0000_s1113" style="position:absolute;flip:y;visibility:visible;mso-wrap-style:square" from="9000,5400" to="9540,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EO6TcMAAADcAAAADwAAAGRycy9kb3ducmV2LnhtbERPTWsCMRC9C/6HMIVeRLOVUnRrFCkI PXiplRVv0810s+xmsiZRt/++EQRv83ifs1j1thUX8qF2rOBlkoEgLp2uuVKw/96MZyBCRNbYOiYF fxRgtRwOFphrd+UvuuxiJVIIhxwVmBi7XMpQGrIYJq4jTtyv8xZjgr6S2uM1hdtWTrPsTVqsOTUY 7OjDUNnszlaBnG1HJ7/+eW2K5nCYm6IsuuNWqeenfv0OIlIfH+K7+1On+dkUbs+kC+Ty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BDuk3DAAAA3AAAAA8AAAAAAAAAAAAA AAAAoQIAAGRycy9kb3ducmV2LnhtbFBLBQYAAAAABAAEAPkAAACRAwAAAAA= "/>
                  <v:line id="Line 62" o:spid="_x0000_s1114" style="position:absolute;flip:y;visibility:visible;mso-wrap-style:square" from="9000,5580" to="954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8f1sQAAADcAAAADwAAAGRycy9kb3ducmV2LnhtbERPTWsCMRC9F/wPYQQvotnaIro1ihQK PXipyoq3cTPdLLuZbJNUt/++KQi9zeN9zmrT21ZcyYfasYLHaQaCuHS65krB8fA2WYAIEVlj65gU /FCAzXrwsMJcuxt/0HUfK5FCOOSowMTY5VKG0pDFMHUdceI+nbcYE/SV1B5vKdy2cpZlc2mx5tRg sKNXQ2Wz/7YK5GI3/vLby3NTNKfT0hRl0Z13So2G/fYFRKQ+/ovv7ned5md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x/WxAAAANwAAAAPAAAAAAAAAAAA AAAAAKECAABkcnMvZG93bnJldi54bWxQSwUGAAAAAAQABAD5AAAAkgMAAAAA "/>
                  <v:line id="Line 63" o:spid="_x0000_s1115" style="position:absolute;flip:y;visibility:visible;mso-wrap-style:square" from="9000,5760" to="9540,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OaHosMAAADcAAAADwAAAGRycy9kb3ducmV2LnhtbERPTWsCMRC9F/ofwgi9lJptEbGrUaQg 9OClKivexs24WXYz2SZRt/++EQRv83ifM1v0thUX8qF2rOB9mIEgLp2uuVKw267eJiBCRNbYOiYF fxRgMX9+mmGu3ZV/6LKJlUghHHJUYGLscilDachiGLqOOHEn5y3GBH0ltcdrCret/MiysbRYc2ow 2NGXobLZnK0COVm//vrlcdQUzX7/aYqy6A5rpV4G/XIKIlIfH+K7+1un+dkIbs+kC+T8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Dmh6LDAAAA3AAAAA8AAAAAAAAAAAAA AAAAoQIAAGRycy9kb3ducmV2LnhtbFBLBQYAAAAABAAEAPkAAACRAwAAAAA= "/>
                  <v:line id="Line 64" o:spid="_x0000_s1116" style="position:absolute;flip:y;visibility:visible;mso-wrap-style:square" from="9000,594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oiOcQAAADcAAAADwAAAGRycy9kb3ducmV2LnhtbERPTWsCMRC9F/wPYQQvotlKK7o1ihQK PXipyoq3cTPdLLuZbJNUt/++KQi9zeN9zmrT21ZcyYfasYLHaQaCuHS65krB8fA2WYAIEVlj65gU /FCAzXrwsMJcuxt/0HUfK5FCOOSowMTY5VKG0pDFMHUdceI+nbcYE/SV1B5vKdy2cpZlc2mx5tRg sKNXQ2Wz/7YK5GI3/vLby1NTNKfT0hRl0Z13So2G/fYFRKQ+/ovv7ned5mfP8PdMuk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qiI5xAAAANwAAAAPAAAAAAAAAAAA AAAAAKECAABkcnMvZG93bnJldi54bWxQSwUGAAAAAAQABAD5AAAAkgMAAAAA "/>
                  <v:line id="Line 65" o:spid="_x0000_s1117" style="position:absolute;flip:y;visibility:visible;mso-wrap-style:square" from="9180,6120" to="9540,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3i8TsMAAADcAAAADwAAAGRycy9kb3ducmV2LnhtbERPTWsCMRC9C/6HMIVeRLMtRXRrFCkI PXipyoq36Wa6WXYzWZOo23/fFARv83ifs1j1thVX8qF2rOBlkoEgLp2uuVJw2G/GMxAhImtsHZOC XwqwWg4HC8y1u/EXXXexEimEQ44KTIxdLmUoDVkME9cRJ+7HeYsxQV9J7fGWwm0rX7NsKi3WnBoM dvRhqGx2F6tAzrajs19/vzVFczzOTVEW3Wmr1PNTv34HEamPD/Hd/anT/GwK/8+kC+Ty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94vE7DAAAA3AAAAA8AAAAAAAAAAAAA AAAAoQIAAGRycy9kb3ducmV2LnhtbFBLBQYAAAAABAAEAPkAAACRAwAAAAA= "/>
                </v:group>
                <v:group id="Group 66" o:spid="_x0000_s1118" style="position:absolute;left:10155;top:5580;width:825;height:1800" coordorigin="10155,5580" coordsize="825,18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0CKMQAAADcAAAADwAAAGRycy9kb3ducmV2LnhtbERPS2vCQBC+F/wPywi9 1U2UthJdJYRaegiFqiDehuyYBLOzIbvN4993C4Xe5uN7znY/mkb01LnasoJ4EYEgLqyuuVRwPh2e 1iCcR9bYWCYFEznY72YPW0y0HfiL+qMvRQhhl6CCyvs2kdIVFRl0C9sSB+5mO4M+wK6UusMhhJtG LqPoRRqsOTRU2FJWUXE/fhsF7wMO6Sp+6/P7LZuup+fPSx6TUo/zMd2A8DT6f/Gf+0OH+dEr/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C0CKMQAAADcAAAA DwAAAAAAAAAAAAAAAACqAgAAZHJzL2Rvd25yZXYueG1sUEsFBgAAAAAEAAQA+gAAAJsDAAAAAA== ">
                  <v:line id="Line 67" o:spid="_x0000_s1119" style="position:absolute;visibility:visible;mso-wrap-style:square" from="10260,6120" to="10260,73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LAjMQAAADcAAAADwAAAGRycy9kb3ducmV2LnhtbESPQU/DMAyF75P4D5GRuG0JOyBUllYI CdTLhBhoZ9OYttA4XZM1hV+PD0jcbL3n9z7vqsUPaqYp9oEtXG8MKOImuJ5bC2+vj+tbUDEhOxwC k4VvilCVF6sdFi5kfqH5kFolIRwLtNClNBZax6Yjj3ETRmLRPsLkMck6tdpNmCXcD3przI322LM0 dDjSQ0fN1+HsLZj886Q/dd3Pz/X+lMf3fNyesrVXl8v9HahES/o3/13XTvCN0MozMoE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QcsCMxAAAANwAAAAPAAAAAAAAAAAA AAAAAKECAABkcnMvZG93bnJldi54bWxQSwUGAAAAAAQABAD5AAAAkgMAAAAA ">
                    <v:stroke startarrow="block" endarrow="block"/>
                  </v:line>
                  <v:line id="Line 68" o:spid="_x0000_s1120" style="position:absolute;visibility:visible;mso-wrap-style:square" from="10260,5580" to="10260,6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5lF8IAAADcAAAADwAAAGRycy9kb3ducmV2LnhtbERPTWsCMRC9F/wPYYTeaqIHaVejiGDZ i5Ra8Txuxt3VzWTdpJttf31TKPQ2j/c5y/VgG9FT52vHGqYTBYK4cKbmUsPxY/f0DMIHZIONY9Lw RR7Wq9HDEjPjIr9TfwilSCHsM9RQhdBmUvqiIot+4lrixF1cZzEk2JXSdBhTuG3kTKm5tFhzaqiw pW1Fxe3waTWo+P0qrzKv+7d8f4/tOZ5m96j143jYLEAEGsK/+M+dmzRfvcDvM+kCuf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5lF8IAAADcAAAADwAAAAAAAAAAAAAA AAChAgAAZHJzL2Rvd25yZXYueG1sUEsFBgAAAAAEAAQA+QAAAJADAAAAAA== ">
                    <v:stroke startarrow="block" endarrow="block"/>
                  </v:line>
                  <v:shape id="Text Box 69" o:spid="_x0000_s1121" type="#_x0000_t202" style="position:absolute;left:10155;top:640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mJPcQA AADcAAAADwAAAGRycy9kb3ducmV2LnhtbESPQWvCQBCF70L/wzIFb7qrqLTRVUql0JPF2ArehuyY BLOzIbs16b/vHAq9zfDevPfNZjf4Rt2pi3VgC7OpAUVcBFdzaeHz9DZ5AhUTssMmMFn4oQi77cNo g5kLPR/pnqdSSQjHDC1UKbWZ1rGoyGOchpZYtGvoPCZZu1K7DnsJ942eG7PSHmuWhgpbeq2ouOXf 3sLX4Xo5L8xHuffLtg+D0eyftbXjx+FlDSrRkP7Nf9fvTvBngi/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GmJiT3EAAAA3AAAAA8AAAAAAAAAAAAAAAAAmAIAAGRycy9k b3ducmV2LnhtbFBLBQYAAAAABAAEAPUAAACJAwAAAAA= " filled="f" stroked="f">
                    <v:textbox>
                      <w:txbxContent>
                        <w:p w:rsidR="00872247" w:rsidRDefault="00872247" w:rsidP="00872247">
                          <w:r>
                            <w:t>H</w:t>
                          </w:r>
                        </w:p>
                      </w:txbxContent>
                    </v:textbox>
                  </v:shape>
                  <v:shape id="Text Box 70" o:spid="_x0000_s1122" type="#_x0000_t202" style="position:absolute;left:10260;top:558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sUspsEA AADcAAAADwAAAGRycy9kb3ducmV2LnhtbERPTYvCMBC9C/6HMII3TbrootUo4iJ4cllXBW9DM7bF ZlKaaOu/3yws7G0e73OW685W4kmNLx1rSMYKBHHmTMm5htP3bjQD4QOywcoxaXiRh/Wq31tialzL X/Q8hlzEEPYpaihCqFMpfVaQRT92NXHkbq6xGCJscmkabGO4reSbUu/SYsmxocCatgVl9+PDajgf btfLRH3mH3Zat65Tku1caj0cdJsFiEBd+Bf/ufcmzk8S+H0mXiBXPwAAAP//AwBQSwECLQAUAAYA CAAAACEA8PeKu/0AAADiAQAAEwAAAAAAAAAAAAAAAAAAAAAAW0NvbnRlbnRfVHlwZXNdLnhtbFBL AQItABQABgAIAAAAIQAx3V9h0gAAAI8BAAALAAAAAAAAAAAAAAAAAC4BAABfcmVscy8ucmVsc1BL AQItABQABgAIAAAAIQAzLwWeQQAAADkAAAAQAAAAAAAAAAAAAAAAACkCAABkcnMvc2hhcGV4bWwu eG1sUEsBAi0AFAAGAAgAAAAhAAbFLKbBAAAA3AAAAA8AAAAAAAAAAAAAAAAAmAIAAGRycy9kb3du cmV2LnhtbFBLBQYAAAAABAAEAPUAAACGAwAAAAA= " filled="f" stroked="f">
                    <v:textbox>
                      <w:txbxContent>
                        <w:p w:rsidR="00872247" w:rsidRDefault="00872247" w:rsidP="00872247">
                          <w:r>
                            <w:t>h</w:t>
                          </w:r>
                        </w:p>
                      </w:txbxContent>
                    </v:textbox>
                  </v:shape>
                </v:group>
                <v:group id="Group 71" o:spid="_x0000_s1123" style="position:absolute;left:9405;top:5040;width:720;height:1440" coordorigin="9405,5040" coordsize="720,14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YM3bcQAAADcAAAADwAAAGRycy9kb3ducmV2LnhtbERPS2vCQBC+C/0Pywi9 6SaWikTXEKQtPYSCUSi9DdkxCWZnQ3abx7/vFgq9zcf3nEM6mVYM1LvGsoJ4HYEgLq1uuFJwvbyu diCcR9bYWiYFMzlIjw+LAybajnymofCVCCHsElRQe98lUrqyJoNubTviwN1sb9AH2FdS9ziGcNPK TRRtpcGGQ0ONHZ1qKu/Ft1HwNuKYPcUvQ36/neavy/PHZx6TUo/LKduD8DT5f/Gf+12H+fEG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YM3bcQAAADcAAAA DwAAAAAAAAAAAAAAAACqAgAAZHJzL2Rvd25yZXYueG1sUEsFBgAAAAAEAAQA+gAAAJsDAAAAAA== ">
                  <v:line id="Line 72" o:spid="_x0000_s1124" style="position:absolute;visibility:visible;mso-wrap-style:square" from="9495,5040" to="9495,64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EIMIAAADcAAAADwAAAGRycy9kb3ducmV2LnhtbERPTWvCQBC9C/0PyxS86UYLItFVpNCS SxFt6XnMjkk0Oxuz22z017tCwds83ucs172pRUetqywrmIwTEMS51RUXCn6+P0ZzEM4ja6wtk4Ir OVivXgZLTLUNvKNu7wsRQ9ilqKD0vkmldHlJBt3YNsSRO9rWoI+wLaRuMcRwU8tpksykwYpjQ4kN vZeUn/d/RkESbp/yJLOq22Zfl9Acwu/0EpQavvabBQhPvX+K/92ZjvMnb/B4Jl4gV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w/EIMIAAADcAAAADwAAAAAAAAAAAAAA AAChAgAAZHJzL2Rvd25yZXYueG1sUEsFBgAAAAAEAAQA+QAAAJADAAAAAA== ">
                    <v:stroke startarrow="block" endarrow="block"/>
                  </v:line>
                  <v:shape id="Text Box 73" o:spid="_x0000_s1125" type="#_x0000_t202" style="position:absolute;left:9405;top:5190;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KPPsAA AADcAAAADwAAAGRycy9kb3ducmV2LnhtbERPTYvCMBC9C/sfwgh700RR0a5RFmXBk6LuCnsbmrEt NpPSRFv/vREEb/N4nzNftrYUN6p94VjDoK9AEKfOFJxp+D3+9KYgfEA2WDomDXfysFx8dOaYGNfw nm6HkIkYwj5BDXkIVSKlT3Oy6PuuIo7c2dUWQ4R1Jk2NTQy3pRwqNZEWC44NOVa0yim9HK5Ww9/2 /H8aqV22tuOqca2SbGdS689u+/0FIlAb3uKXe2Pi/MEIns/EC+TiAQAA//8DAFBLAQItABQABgAI AAAAIQDw94q7/QAAAOIBAAATAAAAAAAAAAAAAAAAAAAAAABbQ29udGVudF9UeXBlc10ueG1sUEsB Ai0AFAAGAAgAAAAhADHdX2HSAAAAjwEAAAsAAAAAAAAAAAAAAAAALgEAAF9yZWxzLy5yZWxzUEsB Ai0AFAAGAAgAAAAhADMvBZ5BAAAAOQAAABAAAAAAAAAAAAAAAAAAKQIAAGRycy9zaGFwZXhtbC54 bWxQSwECLQAUAAYACAAAACEAFrKPPsAAAADcAAAADwAAAAAAAAAAAAAAAACYAgAAZHJzL2Rvd25y ZXYueG1sUEsFBgAAAAAEAAQA9QAAAIUDAAAAAA== " filled="f" stroked="f">
                    <v:textbox>
                      <w:txbxContent>
                        <w:p w:rsidR="00872247" w:rsidRDefault="00872247" w:rsidP="00872247">
                          <w:r>
                            <w:t>l</w:t>
                          </w:r>
                        </w:p>
                      </w:txbxContent>
                    </v:textbox>
                  </v:shape>
                </v:group>
                <v:group id="Group 74" o:spid="_x0000_s1126" style="position:absolute;left:8910;top:5580;width:885;height:1545" coordorigin="8910,5580" coordsize="885,15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mqvGcEAAADcAAAADwAAAGRycy9kb3ducmV2LnhtbERPTYvCMBC9L/gfwgje 1rSKy1KNIqLiQYTVBfE2NGNbbCaliW3990YQvM3jfc5s0ZlSNFS7wrKCeBiBIE6tLjhT8H/afP+C cB5ZY2mZFDzIwWLe+5phom3Lf9QcfSZCCLsEFeTeV4mULs3JoBvaijhwV1sb9AHWmdQ1tiHclHIU RT/SYMGhIceKVjmlt+PdKNi22C7H8brZ366rx+U0OZz3MSk16HfLKQhPnf+I3+6dDvPjC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3mqvGcEAAADcAAAADwAA AAAAAAAAAAAAAACqAgAAZHJzL2Rvd25yZXYueG1sUEsFBgAAAAAEAAQA+gAAAJgDAAAAAA== ">
                  <v:group id="Group 75" o:spid="_x0000_s1127" style="position:absolute;left:8910;top:5580;width:540;height:1260" coordorigin="8910,5580" coordsize="540,12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gxbsMAAADcAAAADwAAAGRycy9kb3ducmV2LnhtbERPTWuDQBC9B/oflgn0 lqy2RIrJRiS0pQcpxBRKb4M7UYk7K+5Wzb/vBgq5zeN9zi6bTSdGGlxrWUG8jkAQV1a3XCv4Or2t XkA4j6yxs0wKruQg2z8sdphqO/GRxtLXIoSwS1FB432fSumqhgy6te2JA3e2g0Ef4FBLPeAUwk0n n6IokQZbDg0N9nRoqLqUv0bB+4RT/hy/jsXlfLj+nDaf30VMSj0u53wLwtPs7+J/94cO8+ME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
                    <v:line id="Line 76" o:spid="_x0000_s1128" style="position:absolute;visibility:visible;mso-wrap-style:square" from="9135,5580" to="9135,59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He48MAAADcAAAADwAAAGRycy9kb3ducmV2LnhtbERPyWrDMBC9B/oPYgq9JbJ7qBMnSig1 gR7aQhZ6nloTy9QaGUtxlL+PCoXc5vHWWW2i7cRIg28dK8hnGQji2umWGwXHw3Y6B+EDssbOMSm4 kofN+mGywlK7C+9o3IdGpBD2JSowIfSllL42ZNHPXE+cuJMbLIYEh0bqAS8p3HbyOctepMWWU4PB nt4M1b/7s1VQmGonC1l9HL6qsc0X8TN+/yyUenqMr0sQgWK4i//d7zrNzwv4eyZdIN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Dx3uPDAAAA3AAAAA8AAAAAAAAAAAAA AAAAoQIAAGRycy9kb3ducmV2LnhtbFBLBQYAAAAABAAEAPkAAACRAwAAAAA= ">
                      <v:stroke endarrow="block"/>
                    </v:line>
                    <v:shape id="Text Box 77" o:spid="_x0000_s1129" type="#_x0000_t202" style="position:absolute;left:8910;top:589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872247" w:rsidRDefault="00872247" w:rsidP="00872247">
                            <w:r>
                              <w:t>P</w:t>
                            </w:r>
                          </w:p>
                        </w:txbxContent>
                      </v:textbox>
                    </v:shape>
                    <v:line id="Line 78" o:spid="_x0000_s1130" style="position:absolute;visibility:visible;mso-wrap-style:square" from="9135,6480" to="9135,6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Vm1cMAAADcAAAADwAAAGRycy9kb3ducmV2LnhtbERP22rCQBB9L/Qflin4pptICZpmE0QQ SoWCN/Bxmh2TYHY2ZLea5uu7BaFvczjXyYrBtOJGvWssK4hnEQji0uqGKwXHw2a6AOE8ssbWMin4 IQdF/vyUYartnXd02/tKhBB2KSqove9SKV1Zk0E3sx1x4C62N+gD7Cupe7yHcNPKeRQl0mDDoaHG jtY1ldf9t1GAcj36xW7Yvi5PRp4/V8npa/xQavIyrN5AeBr8v/jhftdhfryEv2fCBTL/B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OVZtXDAAAA3AAAAA8AAAAAAAAAAAAA AAAAoQIAAGRycy9kb3ducmV2LnhtbFBLBQYAAAAABAAEAPkAAACRAwAAAAA= ">
                      <v:stroke startarrow="block"/>
                    </v:line>
                  </v:group>
                  <v:shape id="Text Box 79" o:spid="_x0000_s1131" type="#_x0000_t202" style="position:absolute;left:9075;top:6585;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DgMQA AADcAAAADwAAAGRycy9kb3ducmV2LnhtbESPQWvCQBCF70L/wzKF3nS3UqWNrlJaBE8WtRW8Ddkx CWZnQ3Y18d93DoK3Gd6b976ZL3tfqyu1sQps4XVkQBHnwVVcWPjdr4bvoGJCdlgHJgs3irBcPA3m mLnQ8Zauu1QoCeGYoYUypSbTOuYleYyj0BCLdgqtxyRrW2jXYifhvtZjY6baY8XSUGJDXyXl593F W/jbnI6HN/NTfPtJ04XeaPYf2tqX5/5zBipRnx7m+/XaCf5Y8OUZmUAv/gEAAP//AwBQSwECLQAU AAYACAAAACEA8PeKu/0AAADiAQAAEwAAAAAAAAAAAAAAAAAAAAAAW0NvbnRlbnRfVHlwZXNdLnht bFBLAQItABQABgAIAAAAIQAx3V9h0gAAAI8BAAALAAAAAAAAAAAAAAAAAC4BAABfcmVscy8ucmVs c1BLAQItABQABgAIAAAAIQAzLwWeQQAAADkAAAAQAAAAAAAAAAAAAAAAACkCAABkcnMvc2hhcGV4 bWwueG1sUEsBAi0AFAAGAAgAAAAhAKflQ4DEAAAA3AAAAA8AAAAAAAAAAAAAAAAAmAIAAGRycy9k b3ducmV2LnhtbFBLBQYAAAAABAAEAPUAAACJAwAAAAA= " filled="f" stroked="f">
                    <v:textbox>
                      <w:txbxContent>
                        <w:p w:rsidR="00872247" w:rsidRDefault="00872247" w:rsidP="00872247">
                          <w:pPr>
                            <w:rPr>
                              <w:vertAlign w:val="subscript"/>
                            </w:rPr>
                          </w:pPr>
                          <w:r>
                            <w:t>F</w:t>
                          </w:r>
                          <w:r>
                            <w:rPr>
                              <w:vertAlign w:val="subscript"/>
                            </w:rPr>
                            <w:t>1</w:t>
                          </w:r>
                        </w:p>
                      </w:txbxContent>
                    </v:textbox>
                  </v:shape>
                </v:group>
                <v:shape id="Text Box 80" o:spid="_x0000_s1132" type="#_x0000_t202" style="position:absolute;left:8850;top:463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nmG8IA AADcAAAADwAAAGRycy9kb3ducmV2LnhtbERPTWvCQBC9C/0Pywi9md1IFU2zhqIUerKordDbkB2T YHY2ZLcm/ffdQsHbPN7n5MVoW3Gj3jeONaSJAkFcOtNwpeHj9DpbgfAB2WDrmDT8kIdi8zDJMTNu 4APdjqESMYR9hhrqELpMSl/WZNEnriOO3MX1FkOEfSVNj0MMt62cK7WUFhuODTV2tK2pvB6/rYbP /eXr/KTeq51ddIMblWS7llo/TseXZxCBxnAX/7vfTJw/T+HvmXiB3PwCAAD//wMAUEsBAi0AFAAG AAgAAAAhAPD3irv9AAAA4gEAABMAAAAAAAAAAAAAAAAAAAAAAFtDb250ZW50X1R5cGVzXS54bWxQ SwECLQAUAAYACAAAACEAMd1fYdIAAACPAQAACwAAAAAAAAAAAAAAAAAuAQAAX3JlbHMvLnJlbHNQ SwECLQAUAAYACAAAACEAMy8FnkEAAAA5AAAAEAAAAAAAAAAAAAAAAAApAgAAZHJzL3NoYXBleG1s LnhtbFBLAQItABQABgAIAAAAIQDIqeYbwgAAANwAAAAPAAAAAAAAAAAAAAAAAJgCAABkcnMvZG93 bnJldi54bWxQSwUGAAAAAAQABAD1AAAAhwMAAAAA " filled="f" stroked="f">
                  <v:textbox>
                    <w:txbxContent>
                      <w:p w:rsidR="00872247" w:rsidRDefault="00872247" w:rsidP="00872247">
                        <w:r>
                          <w:t>S’</w:t>
                        </w:r>
                      </w:p>
                    </w:txbxContent>
                  </v:textbox>
                </v:shape>
              </v:group>
            </w:pict>
          </mc:Fallback>
        </mc:AlternateContent>
      </w: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ind w:firstLine="684"/>
        <w:jc w:val="both"/>
        <w:rPr>
          <w:rFonts w:ascii="Times New Roman" w:hAnsi="Times New Roman"/>
          <w:color w:val="000000"/>
          <w:lang w:val="pt-BR"/>
        </w:rPr>
      </w:pPr>
      <w:r w:rsidRPr="00C71BE6">
        <w:rPr>
          <w:rFonts w:ascii="Times New Roman" w:hAnsi="Times New Roman"/>
          <w:color w:val="000000"/>
          <w:lang w:val="pt-BR"/>
        </w:rPr>
        <w:t xml:space="preserve">Từ đó chiều cao cột nước trong bình là: </w:t>
      </w:r>
      <w:r w:rsidRPr="00C71BE6">
        <w:rPr>
          <w:rFonts w:ascii="Times New Roman" w:hAnsi="Times New Roman"/>
          <w:i/>
          <w:color w:val="000000"/>
          <w:lang w:val="pt-BR"/>
        </w:rPr>
        <w:t>H’ = H +</w:t>
      </w:r>
      <w:r w:rsidRPr="00C71BE6">
        <w:rPr>
          <w:rFonts w:ascii="Times New Roman" w:hAnsi="Times New Roman"/>
          <w:i/>
          <w:color w:val="000000"/>
        </w:rPr>
        <w:sym w:font="Symbol" w:char="F044"/>
      </w:r>
      <w:r w:rsidRPr="00C71BE6">
        <w:rPr>
          <w:rFonts w:ascii="Times New Roman" w:hAnsi="Times New Roman"/>
          <w:i/>
          <w:color w:val="000000"/>
          <w:lang w:val="pt-BR"/>
        </w:rPr>
        <w:t>h =H +</w:t>
      </w:r>
      <w:r w:rsidRPr="00C71BE6">
        <w:rPr>
          <w:rFonts w:ascii="Times New Roman" w:hAnsi="Times New Roman"/>
          <w:i/>
          <w:color w:val="000000"/>
          <w:position w:val="-30"/>
        </w:rPr>
        <w:object w:dxaOrig="600" w:dyaOrig="700">
          <v:shape id="_x0000_i1093" type="#_x0000_t75" style="width:30.05pt;height:35.05pt" o:ole="">
            <v:imagedata r:id="rId116" o:title=""/>
          </v:shape>
          <o:OLEObject Type="Embed" ProgID="Equation.3" ShapeID="_x0000_i1093" DrawAspect="Content" ObjectID="_1637047247" r:id="rId117"/>
        </w:object>
      </w:r>
    </w:p>
    <w:p w:rsidR="00872247" w:rsidRPr="00C71BE6" w:rsidRDefault="00872247" w:rsidP="00872247">
      <w:pPr>
        <w:tabs>
          <w:tab w:val="left" w:pos="720"/>
          <w:tab w:val="left" w:pos="1440"/>
          <w:tab w:val="left" w:pos="2160"/>
          <w:tab w:val="left" w:pos="2880"/>
          <w:tab w:val="left" w:pos="3600"/>
          <w:tab w:val="left" w:pos="4320"/>
          <w:tab w:val="left" w:pos="5040"/>
          <w:tab w:val="left" w:pos="5760"/>
          <w:tab w:val="left" w:pos="7470"/>
        </w:tabs>
        <w:ind w:firstLine="684"/>
        <w:jc w:val="both"/>
        <w:rPr>
          <w:rFonts w:ascii="Times New Roman" w:hAnsi="Times New Roman"/>
          <w:i/>
          <w:color w:val="000000"/>
          <w:lang w:val="pt-BR"/>
        </w:rPr>
      </w:pP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i/>
          <w:color w:val="000000"/>
          <w:lang w:val="pt-BR"/>
        </w:rPr>
        <w:t xml:space="preserve"> H’ = 25 cm</w:t>
      </w:r>
      <w:r w:rsidRPr="00C71BE6">
        <w:rPr>
          <w:rFonts w:ascii="Times New Roman" w:hAnsi="Times New Roman"/>
          <w:i/>
          <w:color w:val="000000"/>
          <w:lang w:val="pt-BR"/>
        </w:rPr>
        <w:tab/>
      </w:r>
      <w:r w:rsidRPr="00C71BE6">
        <w:rPr>
          <w:rFonts w:ascii="Times New Roman" w:hAnsi="Times New Roman"/>
          <w:i/>
          <w:color w:val="000000"/>
          <w:lang w:val="pt-BR"/>
        </w:rPr>
        <w:tab/>
      </w:r>
    </w:p>
    <w:p w:rsidR="00872247" w:rsidRPr="00C71BE6" w:rsidRDefault="00872247" w:rsidP="00872247">
      <w:pPr>
        <w:tabs>
          <w:tab w:val="left" w:pos="720"/>
          <w:tab w:val="left" w:pos="1440"/>
          <w:tab w:val="left" w:pos="2160"/>
          <w:tab w:val="left" w:pos="2880"/>
          <w:tab w:val="left" w:pos="3600"/>
          <w:tab w:val="left" w:pos="4320"/>
          <w:tab w:val="left" w:pos="5040"/>
          <w:tab w:val="left" w:pos="5760"/>
          <w:tab w:val="left" w:pos="7470"/>
        </w:tabs>
        <w:ind w:firstLine="684"/>
        <w:jc w:val="both"/>
        <w:rPr>
          <w:rFonts w:ascii="Times New Roman" w:hAnsi="Times New Roman"/>
          <w:color w:val="000000"/>
          <w:lang w:val="pt-BR"/>
        </w:rPr>
      </w:pPr>
      <w:r w:rsidRPr="00C71BE6">
        <w:rPr>
          <w:rFonts w:ascii="Times New Roman" w:hAnsi="Times New Roman"/>
          <w:color w:val="000000"/>
          <w:lang w:val="pt-BR"/>
        </w:rPr>
        <w:t>Lực tác dụng vào thanh lúc này gồm : Trọng lượng P, lực đẩy Acsimet F</w:t>
      </w:r>
      <w:r w:rsidRPr="00C71BE6">
        <w:rPr>
          <w:rFonts w:ascii="Times New Roman" w:hAnsi="Times New Roman"/>
          <w:color w:val="000000"/>
          <w:vertAlign w:val="subscript"/>
          <w:lang w:val="pt-BR"/>
        </w:rPr>
        <w:t xml:space="preserve">2 </w:t>
      </w:r>
      <w:r w:rsidRPr="00C71BE6">
        <w:rPr>
          <w:rFonts w:ascii="Times New Roman" w:hAnsi="Times New Roman"/>
          <w:color w:val="000000"/>
          <w:lang w:val="pt-BR"/>
        </w:rPr>
        <w:t>và lực tác dụng F. Do thanh cân bằng nên :</w:t>
      </w:r>
    </w:p>
    <w:p w:rsidR="00872247" w:rsidRPr="00C71BE6" w:rsidRDefault="00872247" w:rsidP="00872247">
      <w:pPr>
        <w:tabs>
          <w:tab w:val="left" w:pos="360"/>
        </w:tabs>
        <w:ind w:left="720" w:firstLine="684"/>
        <w:jc w:val="both"/>
        <w:rPr>
          <w:rFonts w:ascii="Times New Roman" w:hAnsi="Times New Roman"/>
          <w:i/>
          <w:color w:val="000000"/>
          <w:lang w:val="pt-BR"/>
        </w:rPr>
      </w:pPr>
      <w:r w:rsidRPr="00C71BE6">
        <w:rPr>
          <w:rFonts w:ascii="Times New Roman" w:hAnsi="Times New Roman"/>
          <w:i/>
          <w:color w:val="000000"/>
          <w:lang w:val="pt-BR"/>
        </w:rPr>
        <w:t>F = F</w:t>
      </w:r>
      <w:r w:rsidRPr="00C71BE6">
        <w:rPr>
          <w:rFonts w:ascii="Times New Roman" w:hAnsi="Times New Roman"/>
          <w:i/>
          <w:color w:val="000000"/>
          <w:vertAlign w:val="subscript"/>
          <w:lang w:val="pt-BR"/>
        </w:rPr>
        <w:t xml:space="preserve">2 </w:t>
      </w:r>
      <w:r w:rsidRPr="00C71BE6">
        <w:rPr>
          <w:rFonts w:ascii="Times New Roman" w:hAnsi="Times New Roman"/>
          <w:i/>
          <w:color w:val="000000"/>
          <w:lang w:val="pt-BR"/>
        </w:rPr>
        <w:t>- P = 10.D</w:t>
      </w:r>
      <w:r w:rsidRPr="00C71BE6">
        <w:rPr>
          <w:rFonts w:ascii="Times New Roman" w:hAnsi="Times New Roman"/>
          <w:i/>
          <w:color w:val="000000"/>
          <w:vertAlign w:val="subscript"/>
          <w:lang w:val="pt-BR"/>
        </w:rPr>
        <w:t>1</w:t>
      </w:r>
      <w:r w:rsidRPr="00C71BE6">
        <w:rPr>
          <w:rFonts w:ascii="Times New Roman" w:hAnsi="Times New Roman"/>
          <w:i/>
          <w:color w:val="000000"/>
          <w:lang w:val="pt-BR"/>
        </w:rPr>
        <w:t>.V</w:t>
      </w:r>
      <w:r w:rsidRPr="00C71BE6">
        <w:rPr>
          <w:rFonts w:ascii="Times New Roman" w:hAnsi="Times New Roman"/>
          <w:i/>
          <w:color w:val="000000"/>
          <w:vertAlign w:val="subscript"/>
          <w:lang w:val="pt-BR"/>
        </w:rPr>
        <w:t>o</w:t>
      </w:r>
      <w:r w:rsidRPr="00C71BE6">
        <w:rPr>
          <w:rFonts w:ascii="Times New Roman" w:hAnsi="Times New Roman"/>
          <w:i/>
          <w:color w:val="000000"/>
          <w:lang w:val="pt-BR"/>
        </w:rPr>
        <w:t xml:space="preserve"> – 10.D</w:t>
      </w:r>
      <w:r w:rsidRPr="00C71BE6">
        <w:rPr>
          <w:rFonts w:ascii="Times New Roman" w:hAnsi="Times New Roman"/>
          <w:i/>
          <w:color w:val="000000"/>
          <w:vertAlign w:val="subscript"/>
          <w:lang w:val="pt-BR"/>
        </w:rPr>
        <w:t>2</w:t>
      </w:r>
      <w:r w:rsidRPr="00C71BE6">
        <w:rPr>
          <w:rFonts w:ascii="Times New Roman" w:hAnsi="Times New Roman"/>
          <w:i/>
          <w:color w:val="000000"/>
          <w:lang w:val="pt-BR"/>
        </w:rPr>
        <w:t>.S’.l</w:t>
      </w:r>
    </w:p>
    <w:p w:rsidR="00872247" w:rsidRPr="00C71BE6" w:rsidRDefault="00872247" w:rsidP="00872247">
      <w:pPr>
        <w:tabs>
          <w:tab w:val="left" w:pos="360"/>
          <w:tab w:val="left" w:pos="7515"/>
        </w:tabs>
        <w:ind w:left="720" w:firstLine="684"/>
        <w:jc w:val="both"/>
        <w:rPr>
          <w:rFonts w:ascii="Times New Roman" w:hAnsi="Times New Roman"/>
          <w:color w:val="000000"/>
          <w:lang w:val="pt-BR"/>
        </w:rPr>
      </w:pPr>
      <w:r w:rsidRPr="00C71BE6">
        <w:rPr>
          <w:rFonts w:ascii="Times New Roman" w:hAnsi="Times New Roman"/>
          <w:i/>
          <w:color w:val="000000"/>
          <w:lang w:val="pt-BR"/>
        </w:rPr>
        <w:lastRenderedPageBreak/>
        <w:t>F = 10( D</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D</w:t>
      </w:r>
      <w:r w:rsidRPr="00C71BE6">
        <w:rPr>
          <w:rFonts w:ascii="Times New Roman" w:hAnsi="Times New Roman"/>
          <w:i/>
          <w:color w:val="000000"/>
          <w:vertAlign w:val="subscript"/>
          <w:lang w:val="pt-BR"/>
        </w:rPr>
        <w:t>2</w:t>
      </w:r>
      <w:r w:rsidRPr="00C71BE6">
        <w:rPr>
          <w:rFonts w:ascii="Times New Roman" w:hAnsi="Times New Roman"/>
          <w:i/>
          <w:color w:val="000000"/>
          <w:lang w:val="pt-BR"/>
        </w:rPr>
        <w:t>).S’.l = 2.S’.l = 0,4 N</w:t>
      </w:r>
      <w:r w:rsidRPr="00C71BE6">
        <w:rPr>
          <w:rFonts w:ascii="Times New Roman" w:hAnsi="Times New Roman"/>
          <w:color w:val="000000"/>
          <w:lang w:val="pt-BR"/>
        </w:rPr>
        <w:tab/>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Từ pt(*) suy ra :</w: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32"/>
        </w:rPr>
        <w:object w:dxaOrig="3220" w:dyaOrig="760">
          <v:shape id="_x0000_i1094" type="#_x0000_t75" style="width:160.9pt;height:38.2pt" o:ole="">
            <v:imagedata r:id="rId118" o:title=""/>
          </v:shape>
          <o:OLEObject Type="Embed" ProgID="Equation.3" ShapeID="_x0000_i1094" DrawAspect="Content" ObjectID="_1637047248" r:id="rId119"/>
        </w:objec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 xml:space="preserve">Do đó khi thanh đi vào nước thêm 1 đoạn x có thể tích </w:t>
      </w:r>
      <w:r w:rsidRPr="00C71BE6">
        <w:rPr>
          <w:rFonts w:ascii="Times New Roman" w:hAnsi="Times New Roman"/>
          <w:i/>
          <w:color w:val="000000"/>
        </w:rPr>
        <w:sym w:font="Symbol" w:char="F044"/>
      </w:r>
      <w:r w:rsidRPr="00C71BE6">
        <w:rPr>
          <w:rFonts w:ascii="Times New Roman" w:hAnsi="Times New Roman"/>
          <w:i/>
          <w:color w:val="000000"/>
        </w:rPr>
        <w:t>V = x.S’</w:t>
      </w:r>
      <w:r w:rsidRPr="00C71BE6">
        <w:rPr>
          <w:rFonts w:ascii="Times New Roman" w:hAnsi="Times New Roman"/>
          <w:color w:val="000000"/>
        </w:rPr>
        <w:t xml:space="preserve"> thì nước dâng thêm một đoạn:</w: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24"/>
        </w:rPr>
        <w:object w:dxaOrig="2100" w:dyaOrig="620">
          <v:shape id="_x0000_i1095" type="#_x0000_t75" style="width:105.2pt;height:31.3pt" o:ole="">
            <v:imagedata r:id="rId120" o:title=""/>
          </v:shape>
          <o:OLEObject Type="Embed" ProgID="Equation.3" ShapeID="_x0000_i1095" DrawAspect="Content" ObjectID="_1637047249" r:id="rId121"/>
        </w:objec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 xml:space="preserve">Mặt khác nước dâng thêm so với lúc đầu: </w: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32"/>
        </w:rPr>
        <w:object w:dxaOrig="2620" w:dyaOrig="760">
          <v:shape id="_x0000_i1096" type="#_x0000_t75" style="width:130.85pt;height:38.2pt" o:ole="">
            <v:imagedata r:id="rId122" o:title=""/>
          </v:shape>
          <o:OLEObject Type="Embed" ProgID="Equation.3" ShapeID="_x0000_i1096" DrawAspect="Content" ObjectID="_1637047250" r:id="rId123"/>
        </w:object>
      </w:r>
      <w:r w:rsidRPr="00C71BE6">
        <w:rPr>
          <w:rFonts w:ascii="Times New Roman" w:hAnsi="Times New Roman"/>
          <w:color w:val="000000"/>
        </w:rPr>
        <w:t xml:space="preserve"> nghĩa là : </w:t>
      </w:r>
      <w:r w:rsidRPr="00C71BE6">
        <w:rPr>
          <w:rFonts w:ascii="Times New Roman" w:hAnsi="Times New Roman"/>
          <w:color w:val="000000"/>
          <w:position w:val="-24"/>
        </w:rPr>
        <w:object w:dxaOrig="1460" w:dyaOrig="620">
          <v:shape id="_x0000_i1097" type="#_x0000_t75" style="width:73.25pt;height:31.3pt" o:ole="">
            <v:imagedata r:id="rId124" o:title=""/>
          </v:shape>
          <o:OLEObject Type="Embed" ProgID="Equation.3" ShapeID="_x0000_i1097" DrawAspect="Content" ObjectID="_1637047251" r:id="rId125"/>
        </w:object>
      </w:r>
    </w:p>
    <w:p w:rsidR="00872247" w:rsidRPr="00C71BE6" w:rsidRDefault="00872247" w:rsidP="00872247">
      <w:pPr>
        <w:tabs>
          <w:tab w:val="left" w:pos="720"/>
        </w:tabs>
        <w:ind w:firstLine="684"/>
        <w:jc w:val="both"/>
        <w:rPr>
          <w:rFonts w:ascii="Times New Roman" w:hAnsi="Times New Roman"/>
          <w:color w:val="000000"/>
        </w:rPr>
      </w:pPr>
      <w:r w:rsidRPr="00C71BE6">
        <w:rPr>
          <w:rFonts w:ascii="Times New Roman" w:hAnsi="Times New Roman"/>
          <w:color w:val="000000"/>
        </w:rPr>
        <w:t>Vậy thanh đợc di chuyển thêm một đoạn: x +</w:t>
      </w:r>
      <w:r w:rsidRPr="00C71BE6">
        <w:rPr>
          <w:rFonts w:ascii="Times New Roman" w:hAnsi="Times New Roman"/>
          <w:color w:val="000000"/>
          <w:position w:val="-24"/>
        </w:rPr>
        <w:object w:dxaOrig="2320" w:dyaOrig="620">
          <v:shape id="_x0000_i1098" type="#_x0000_t75" style="width:115.85pt;height:31.3pt" o:ole="">
            <v:imagedata r:id="rId126" o:title=""/>
          </v:shape>
          <o:OLEObject Type="Embed" ProgID="Equation.3" ShapeID="_x0000_i1098" DrawAspect="Content" ObjectID="_1637047252" r:id="rId127"/>
        </w:object>
      </w:r>
      <w:r w:rsidRPr="00C71BE6">
        <w:rPr>
          <w:rFonts w:ascii="Times New Roman" w:hAnsi="Times New Roman"/>
          <w:color w:val="000000"/>
        </w:rPr>
        <w:t xml:space="preserve">.            </w:t>
      </w:r>
    </w:p>
    <w:p w:rsidR="00872247" w:rsidRPr="00C71BE6" w:rsidRDefault="00872247" w:rsidP="00872247">
      <w:pPr>
        <w:tabs>
          <w:tab w:val="left" w:pos="720"/>
        </w:tabs>
        <w:ind w:firstLine="684"/>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87936" behindDoc="0" locked="0" layoutInCell="1" allowOverlap="1">
                <wp:simplePos x="0" y="0"/>
                <wp:positionH relativeFrom="column">
                  <wp:posOffset>4187190</wp:posOffset>
                </wp:positionH>
                <wp:positionV relativeFrom="paragraph">
                  <wp:posOffset>31750</wp:posOffset>
                </wp:positionV>
                <wp:extent cx="2400300" cy="1600200"/>
                <wp:effectExtent l="6350" t="0" r="12700" b="1143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600200"/>
                          <a:chOff x="7812" y="5220"/>
                          <a:chExt cx="3780" cy="2520"/>
                        </a:xfrm>
                      </wpg:grpSpPr>
                      <wpg:grpSp>
                        <wpg:cNvPr id="64" name="Group 128"/>
                        <wpg:cNvGrpSpPr>
                          <a:grpSpLocks/>
                        </wpg:cNvGrpSpPr>
                        <wpg:grpSpPr bwMode="auto">
                          <a:xfrm>
                            <a:off x="7812" y="5400"/>
                            <a:ext cx="3780" cy="2340"/>
                            <a:chOff x="7812" y="5400"/>
                            <a:chExt cx="3780" cy="2340"/>
                          </a:xfrm>
                        </wpg:grpSpPr>
                        <wps:wsp>
                          <wps:cNvPr id="65" name="Line 129"/>
                          <wps:cNvCnPr/>
                          <wps:spPr bwMode="auto">
                            <a:xfrm>
                              <a:off x="8172" y="756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30"/>
                          <wps:cNvCnPr/>
                          <wps:spPr bwMode="auto">
                            <a:xfrm flipV="1">
                              <a:off x="8532" y="63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31"/>
                          <wps:cNvCnPr/>
                          <wps:spPr bwMode="auto">
                            <a:xfrm flipV="1">
                              <a:off x="10872" y="63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32"/>
                          <wps:cNvCnPr/>
                          <wps:spPr bwMode="auto">
                            <a:xfrm>
                              <a:off x="8532" y="63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33"/>
                          <wps:cNvCnPr/>
                          <wps:spPr bwMode="auto">
                            <a:xfrm>
                              <a:off x="9972" y="63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34"/>
                          <wps:cNvCnPr/>
                          <wps:spPr bwMode="auto">
                            <a:xfrm flipV="1">
                              <a:off x="9432" y="54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35"/>
                          <wps:cNvCnPr/>
                          <wps:spPr bwMode="auto">
                            <a:xfrm flipV="1">
                              <a:off x="9972" y="54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36"/>
                          <wps:cNvCnPr/>
                          <wps:spPr bwMode="auto">
                            <a:xfrm>
                              <a:off x="7812" y="7740"/>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37"/>
                          <wps:cNvCnPr/>
                          <wps:spPr bwMode="auto">
                            <a:xfrm flipH="1">
                              <a:off x="7992" y="75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38"/>
                          <wps:cNvCnPr/>
                          <wps:spPr bwMode="auto">
                            <a:xfrm>
                              <a:off x="11232" y="75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Line 139"/>
                        <wps:cNvCnPr/>
                        <wps:spPr bwMode="auto">
                          <a:xfrm>
                            <a:off x="8352" y="630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 name="Line 140"/>
                        <wps:cNvCnPr/>
                        <wps:spPr bwMode="auto">
                          <a:xfrm>
                            <a:off x="11232" y="5760"/>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7" name="Text Box 141"/>
                        <wps:cNvSpPr txBox="1">
                          <a:spLocks noChangeArrowheads="1"/>
                        </wps:cNvSpPr>
                        <wps:spPr bwMode="auto">
                          <a:xfrm>
                            <a:off x="7992" y="66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sidRPr="00865F8E">
                                <w:rPr>
                                  <w:sz w:val="26"/>
                                  <w:szCs w:val="26"/>
                                </w:rPr>
                                <w:t>h</w:t>
                              </w:r>
                            </w:p>
                          </w:txbxContent>
                        </wps:txbx>
                        <wps:bodyPr rot="0" vert="horz" wrap="square" lIns="91440" tIns="45720" rIns="91440" bIns="45720" anchor="t" anchorCtr="0" upright="1">
                          <a:noAutofit/>
                        </wps:bodyPr>
                      </wps:wsp>
                      <wps:wsp>
                        <wps:cNvPr id="78" name="Text Box 142"/>
                        <wps:cNvSpPr txBox="1">
                          <a:spLocks noChangeArrowheads="1"/>
                        </wps:cNvSpPr>
                        <wps:spPr bwMode="auto">
                          <a:xfrm>
                            <a:off x="9432"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Pr>
                                  <w:sz w:val="26"/>
                                  <w:szCs w:val="26"/>
                                </w:rPr>
                                <w:t>S</w:t>
                              </w:r>
                              <w:r w:rsidRPr="00865F8E">
                                <w:rPr>
                                  <w:sz w:val="26"/>
                                  <w:szCs w:val="26"/>
                                  <w:vertAlign w:val="subscript"/>
                                </w:rPr>
                                <w:t>1</w:t>
                              </w:r>
                            </w:p>
                          </w:txbxContent>
                        </wps:txbx>
                        <wps:bodyPr rot="0" vert="horz" wrap="square" lIns="91440" tIns="45720" rIns="91440" bIns="45720" anchor="t" anchorCtr="0" upright="1">
                          <a:noAutofit/>
                        </wps:bodyPr>
                      </wps:wsp>
                      <wps:wsp>
                        <wps:cNvPr id="79" name="Text Box 143"/>
                        <wps:cNvSpPr txBox="1">
                          <a:spLocks noChangeArrowheads="1"/>
                        </wps:cNvSpPr>
                        <wps:spPr bwMode="auto">
                          <a:xfrm>
                            <a:off x="9432" y="63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Pr>
                                  <w:sz w:val="26"/>
                                  <w:szCs w:val="26"/>
                                </w:rPr>
                                <w:t>S</w:t>
                              </w:r>
                              <w:r>
                                <w:rPr>
                                  <w:sz w:val="26"/>
                                  <w:szCs w:val="26"/>
                                  <w:vertAlign w:val="subscript"/>
                                </w:rPr>
                                <w:t>2</w:t>
                              </w:r>
                            </w:p>
                          </w:txbxContent>
                        </wps:txbx>
                        <wps:bodyPr rot="0" vert="horz" wrap="square" lIns="91440" tIns="45720" rIns="91440" bIns="45720" anchor="t" anchorCtr="0" upright="1">
                          <a:noAutofit/>
                        </wps:bodyPr>
                      </wps:wsp>
                      <wps:wsp>
                        <wps:cNvPr id="80" name="Text Box 144"/>
                        <wps:cNvSpPr txBox="1">
                          <a:spLocks noChangeArrowheads="1"/>
                        </wps:cNvSpPr>
                        <wps:spPr bwMode="auto">
                          <a:xfrm>
                            <a:off x="11232" y="66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Pr>
                                  <w:sz w:val="26"/>
                                  <w:szCs w:val="26"/>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133" style="position:absolute;left:0;text-align:left;margin-left:329.7pt;margin-top:2.5pt;width:189pt;height:126pt;z-index:251687936" coordorigin="7812,5220" coordsize="3780,2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qTdyAUAAJ0yAAAOAAAAZHJzL2Uyb0RvYy54bWzsW11zozYUfe9M/4OGd8eA+Z44O4kdbzuT tpnZbd9lwIYpICqR2Gmn/71XEpIxcbpO0mSzDX6wBQKhj8PRvfdcn37YlgW6TSnLSTU1rBPTQGkV kySv1lPj18+LUWAg1uAqwQWp0qlxlzLjw9n3351u6ii1SUaKJKUIGqlYtKmnRtY0dTQeszhLS8xO SJ1WULkitMQNHNL1OKF4A62Xxdg2TW+8ITSpKYlTxuDsXFYaZ6L91SqNm19WK5Y2qJga0LdGfFPx veTf47NTHK0prrM8bruBn9CLEucVPFQ3NccNRjc0v9dUmceUMLJqTmJSjslqlcepGAOMxjJ7o/lI yU0txrKONutaTxNMbW+entxs/PPtNUV5MjW8iYEqXMIaicciOIbJ2dTrCK75SOtP9TWVI4TiFYl/ Z1A97tfz47W8GC03P5EE2sM3DRGTs13RkjcBw0ZbsQZ3eg3SbYNiOGk7pjkxYaliqLM804RVlqsU Z7CU/D4/sGwDQbVr27rusr1/4gftzbYra8c4kg8WnW07J0cmDvQg1UQ4+xNh2cFLz8RuRDB6OVo1 H53xTBw92nszoe+LswMz0d754EzAu8d28GLPg9enDNepQC3j0FGz6qpZvcqrFFl2KCdVXDOrrqkA G4sYwOyLyAksXyLAd73+fJlwRoBHVOgh46imrPmYkhLxwtQooBsClfj2ijUcy7tLOEgrssiLAs7j qKjQZmqEru2KGxgp8oRX8jpG18tZQdEt5gwjPnxg0NjeZfAmV4loLEtxctmWG5wXsgzXFxVvD9Yd utOWJIX8FZrhZXAZOCPH9i5Hjjmfj84XM2fkLSzfnU/ms9nc+pt3zXKiLE+StOK9U3RmOcetZ0us kog0oelpGO+3LoYInVW/otPwhskV5O8Ui5YkuRMLK84DxOTpl8eat4+1iYAC7xHg8SisoVWR178B AYkFb/kqcCcSdR4nKLGY6i1VfGVLOA6oA7C8O9T5PdRZj2W4g6izzKAluwF2A9kd2FjBwpZ2m9xY gaOAmh5Ddnyz+TLFhcooG/ZV4a28R4YLe1BrXYTj99UO1MLwQVoboPbuTTgfLKo9VnMey2oHN9PQ aU04VztMPROOY0/a78pbHfwGHY45GGb4//gNvtUDnfvfgE4x3QC6wVkFh7K1zdrACN8F95jOeyzo OpuqDiT5vgoWKX7bBZIGgnuvBpyvY7ytr+A/FmtiV/2hFxjxw/ChcJylorG8MOyroHK8Q7/B1xH1 FnZtQP1JfoNl2a0Ndz/4O6DtbUd/dwrMK0WC/Z7qMHmW6jBxv/X4L2rualDkGprjal2kBtc1yjQx UJGCfMtLIqzd6hJHXT0oF0qsPugdcX36kLZ7WCXze8qFNOKeGMzbMaXr92UyJVgEb9zdPQqCOBoA +5WkNl+LHp+5o3FBtshyusIHTxtAzRYqlNHIZPYAqsgsAxZKzyklG66Kgu4s7hRqISh1MuOAg/8o UVhboZ7XR/tEacK88K9WKIWMEaH5HaMKc8ero4++UQV3T4fek6sX4tNOSOeyB6VeIU8rUdqCVI0L OxwtvMAfOQvHHYW+GYxMK7wIPdMJnfliX5QWxp9M9XmGEfxsKb7MG0g5KvJyagD7wUfueQ/p8lpT 591Xarf6PaR6N9vlVmTU7FIcpBCOKIG8A2BeyJeCQkbon7ABQ+7R1GB/3GAK23HxYwVvQWg5QPyo EQeO60MeC6LdmmW3BlcxNAWbuoFkcdbIBKebmubrDJ4kVeyKnEMizioXuQ78rZK9gqHwg9dT530t WHUooytavR5l7MLBOpNIhUsgVifTSHhhoAyV4TJQxotSxi5TZaCMTvKYr4XHDmV0xcevQBn3szEG yjiYFDdQxstShra2B8roUAaPO0tZpUMZXRH59Shj54cPnglPcte5pR2Xo5dIO3DGy3KGNre/Fc4Q kWP4D4RwvNr/a/A/WXSPhSez+1fJ2T8AAAD//wMAUEsDBBQABgAIAAAAIQBa8/6g4QAAAAoBAAAP AAAAZHJzL2Rvd25yZXYueG1sTI9BT8JAEIXvJv6HzZh4k92CBaydEkLUEzERTIi3pR3ahu5s013a 8u9dTnqc917efC9djaYRPXWutowQTRQI4twWNZcI3/v3pyUI5zUXurFMCFdysMru71KdFHbgL+p3 vhShhF2iESrv20RKl1dktJvYljh4J9sZ7cPZlbLo9BDKTSOnSs2l0TWHD5VuaVNRft5dDMLHoIf1 LHrrt+fT5vqzjz8P24gQHx/G9SsIT6P/C8MNP6BDFpiO9sKFEw3CPH55DlGEOEy6+Wq2CMIRYRov FMgslf8nZL8AAAD//wMAUEsBAi0AFAAGAAgAAAAhALaDOJL+AAAA4QEAABMAAAAAAAAAAAAAAAAA AAAAAFtDb250ZW50X1R5cGVzXS54bWxQSwECLQAUAAYACAAAACEAOP0h/9YAAACUAQAACwAAAAAA AAAAAAAAAAAvAQAAX3JlbHMvLnJlbHNQSwECLQAUAAYACAAAACEAUgqk3cgFAACdMgAADgAAAAAA AAAAAAAAAAAuAgAAZHJzL2Uyb0RvYy54bWxQSwECLQAUAAYACAAAACEAWvP+oOEAAAAKAQAADwAA AAAAAAAAAAAAAAAiCAAAZHJzL2Rvd25yZXYueG1sUEsFBgAAAAAEAAQA8wAAADAJAAAAAA== ">
                <v:group id="Group 128" o:spid="_x0000_s1134" style="position:absolute;left:7812;top:5400;width:3780;height:2340" coordorigin="7812,5400" coordsize="3780,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line id="Line 129" o:spid="_x0000_s1135" style="position:absolute;visibility:visible;mso-wrap-style:square" from="8172,7560" to="11232,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1DbbcYAAADbAAAADwAAAGRycy9kb3ducmV2LnhtbESPT2vCQBTE74V+h+UJvdWNLQ0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NQ223GAAAA2wAAAA8AAAAAAAAA AAAAAAAAoQIAAGRycy9kb3ducmV2LnhtbFBLBQYAAAAABAAEAPkAAACUAwAAAAA= "/>
                  <v:line id="Line 130" o:spid="_x0000_s1136" style="position:absolute;flip:y;visibility:visible;mso-wrap-style:square" from="8532,6300" to="8532,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s8cUAAADbAAAADwAAAGRycy9kb3ducmV2LnhtbESPQWsCMRSE70L/Q3gFL1KzlrLY1Sgi FHrwUltWentuXjfLbl62SarrvzdCweMwM98wy/VgO3EiHxrHCmbTDARx5XTDtYKvz7enOYgQkTV2 jknBhQKsVw+jJRbanfmDTvtYiwThUKACE2NfSBkqQxbD1PXEyftx3mJM0tdSezwnuO3kc5bl0mLD acFgT1tDVbv/swrkfDf59ZvjS1u2h8OrKauy/94pNX4cNgsQkYZ4D/+337WCPIfbl/QD5Oo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Bs8cUAAADbAAAADwAAAAAAAAAA AAAAAAChAgAAZHJzL2Rvd25yZXYueG1sUEsFBgAAAAAEAAQA+QAAAJMDAAAAAA== "/>
                  <v:line id="Line 131" o:spid="_x0000_s1137" style="position:absolute;flip:y;visibility:visible;mso-wrap-style:square" from="10872,6300" to="10872,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zJasUAAADbAAAADwAAAGRycy9kb3ducmV2LnhtbESPQWsCMRSE74L/IbxCL6VmLWJ1NYoU Ch68VGXF23Pzull287JNUt3++6ZQ8DjMzDfMct3bVlzJh9qxgvEoA0FcOl1zpeB4eH+egQgRWWPr mBT8UID1ajhYYq7djT/ouo+VSBAOOSowMXa5lKE0ZDGMXEecvE/nLcYkfSW1x1uC21a+ZNlUWqw5 LRjs6M1Q2ey/rQI52z19+c1l0hTN6TQ3RVl0551Sjw/9ZgEiUh/v4f/2ViuYvs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zJasUAAADbAAAADwAAAAAAAAAA AAAAAAChAgAAZHJzL2Rvd25yZXYueG1sUEsFBgAAAAAEAAQA+QAAAJMDAAAAAA== "/>
                  <v:line id="Line 132" o:spid="_x0000_s1138" style="position:absolute;visibility:visible;mso-wrap-style:square" from="8532,6300" to="9432,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line id="Line 133" o:spid="_x0000_s1139" style="position:absolute;visibility:visible;mso-wrap-style:square" from="9972,6300" to="10872,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h3RaMYAAADbAAAADwAAAGRycy9kb3ducmV2LnhtbESPT2vCQBTE74V+h+UJvdWNLYQaXUVa Cuqh1D+gx2f2mcRm34bdNUm/vSsUehxm5jfMdN6bWrTkfGVZwWiYgCDOra64ULDffT6/gfABWWNt mRT8kof57PFhipm2HW+o3YZCRAj7DBWUITSZlD4vyaAf2oY4emfrDIYoXSG1wy7CTS1fkiSVBiuO CyU29F5S/rO9GgVfr99pu1itl/1hlZ7yj83peOmcUk+DfjEBEagP/+G/9lIrSM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Id0WjGAAAA2wAAAA8AAAAAAAAA AAAAAAAAoQIAAGRycy9kb3ducmV2LnhtbFBLBQYAAAAABAAEAPkAAACUAwAAAAA= "/>
                  <v:line id="Line 134" o:spid="_x0000_s1140" style="position:absolute;flip:y;visibility:visible;mso-wrap-style:square" from="9432,5400" to="9432,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zHw8MAAADbAAAADwAAAGRycy9kb3ducmV2LnhtbERPy2oCMRTdF/oP4Ra6KZppkWpHo4hQ cOHGByPdXSe3k2EmN2OS6vj3ZiF0eTjv2aK3rbiQD7VjBe/DDARx6XTNlYLD/nswAREissbWMSm4 UYDF/Plphrl2V97SZRcrkUI45KjAxNjlUobSkMUwdB1x4n6dtxgT9JXUHq8p3LbyI8s+pcWaU4PB jlaGymb3ZxXIyebt7JenUVM0x+OXKcqi+9ko9frSL6cgIvXxX/xwr7WCcV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qcx8PDAAAA2wAAAA8AAAAAAAAAAAAA AAAAoQIAAGRycy9kb3ducmV2LnhtbFBLBQYAAAAABAAEAPkAAACRAwAAAAA= "/>
                  <v:line id="Line 135" o:spid="_x0000_s1141" style="position:absolute;flip:y;visibility:visible;mso-wrap-style:square" from="9972,5400" to="9972,63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BiWMUAAADbAAAADwAAAGRycy9kb3ducmV2LnhtbESPQWsCMRSE74L/IbxCL6VmLaXV1Sgi CD140ZYVb8/N62bZzcuapLr996ZQ8DjMzDfMfNnbVlzIh9qxgvEoA0FcOl1zpeDrc/M8AREissbW MSn4pQDLxXAwx1y7K+/oso+VSBAOOSowMXa5lKE0ZDGMXEecvG/nLcYkfSW1x2uC21a+ZNmbtFhz WjDY0dpQ2ex/rAI52T6d/er02hTN4TA1RVl0x61Sjw/9agYiUh/v4f/2h1bwPoa/L+kHyMU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BiWMUAAADbAAAADwAAAAAAAAAA AAAAAAChAgAAZHJzL2Rvd25yZXYueG1sUEsFBgAAAAAEAAQA+QAAAJMDAAAAAA== "/>
                  <v:line id="Line 136" o:spid="_x0000_s1142" style="position:absolute;visibility:visible;mso-wrap-style:square" from="7812,7740" to="11592,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DVxMYAAADbAAAADwAAAGRycy9kb3ducmV2LnhtbESPQWvCQBSE7wX/w/IEb3VThbREVxFL QT2Uagt6fGafSWr2bdhdk/TfdwtCj8PMfMPMl72pRUvOV5YVPI0TEMS51RUXCr4+3x5fQPiArLG2 TAp+yMNyMXiYY6Ztx3tqD6EQEcI+QwVlCE0mpc9LMujHtiGO3sU6gyFKV0jtsItwU8tJkqTSYMVx ocSG1iXl18PNKHiffqTtarvb9Mdtes5f9+fTd+eUGg371QxEoD78h+/tjVbwPI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lg1cTGAAAA2wAAAA8AAAAAAAAA AAAAAAAAoQIAAGRycy9kb3ducmV2LnhtbFBLBQYAAAAABAAEAPkAAACUAwAAAAA= "/>
                  <v:line id="Line 137" o:spid="_x0000_s1143" style="position:absolute;flip:x;visibility:visible;mso-wrap-style:square" from="7992,7560" to="8172,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5ZtMYAAADbAAAADwAAAGRycy9kb3ducmV2LnhtbESPQUvDQBSE74X+h+UVvIjd1IrWNJtS BKGHXqyS4u2ZfWZDsm/j7trGf+8KQo/DzHzDFJvR9uJEPrSOFSzmGQji2umWGwVvr883KxAhImvs HZOCHwqwKaeTAnPtzvxCp0NsRIJwyFGBiXHIpQy1IYth7gbi5H06bzEm6RupPZ4T3PbyNsvupcWW 04LBgZ4M1d3h2yqQq/31l99+3HVVdzw+mqquhve9UlezcbsGEWmMl/B/e6cVPCz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WbTGAAAA2wAAAA8AAAAAAAAA AAAAAAAAoQIAAGRycy9kb3ducmV2LnhtbFBLBQYAAAAABAAEAPkAAACUAwAAAAA= "/>
                  <v:line id="Line 138" o:spid="_x0000_s1144" style="position:absolute;visibility:visible;mso-wrap-style:square" from="11232,7560" to="11412,77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XoK8YAAADbAAAADwAAAGRycy9kb3ducmV2LnhtbESPQWvCQBSE74L/YXlCb7ppK2lJXUVa CtqDqC20x2f2NYlm34bdNUn/vSsIPQ4z8w0zW/SmFi05X1lWcD9JQBDnVldcKPj6fB8/g/ABWWNt mRT8kYfFfDiYYaZtxztq96EQEcI+QwVlCE0mpc9LMugntiGO3q91BkOUrpDaYRfhppYPSZJKgxXH hRIbei0pP+3PRsHmcZu2y/XHqv9ep4f8bXf4OXZOqbtRv3wBEagP/+Fbe6UVPE3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nF6CvGAAAA2wAAAA8AAAAAAAAA AAAAAAAAoQIAAGRycy9kb3ducmV2LnhtbFBLBQYAAAAABAAEAPkAAACUAwAAAAA= "/>
                </v:group>
                <v:line id="Line 139" o:spid="_x0000_s1145" style="position:absolute;visibility:visible;mso-wrap-style:square" from="8352,6300" to="8352,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FjnosQAAADbAAAADwAAAGRycy9kb3ducmV2LnhtbESPQWvCQBSE7wX/w/KE3pqNgm1JXUUE JZciVen5NftMotm3MbtmY399t1DocZiZb5j5cjCN6KlztWUFkyQFQVxYXXOp4HjYPL2CcB5ZY2OZ FNzJwXIxephjpm3gD+r3vhQRwi5DBZX3bSalKyoy6BLbEkfvZDuDPsqulLrDEOGmkdM0fZYGa44L Fba0rqi47G9GQRq+t/Is87rf5e/X0H6Fz+k1KPU4HlZvIDwN/j/81861gpcZ/H6JP0A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WOeixAAAANsAAAAPAAAAAAAAAAAA AAAAAKECAABkcnMvZG93bnJldi54bWxQSwUGAAAAAAQABAD5AAAAkgMAAAAA ">
                  <v:stroke startarrow="block" endarrow="block"/>
                </v:line>
                <v:line id="Line 140" o:spid="_x0000_s1146" style="position:absolute;visibility:visible;mso-wrap-style:square" from="11232,5760" to="11232,75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p51cMAAADbAAAADwAAAGRycy9kb3ducmV2LnhtbESPQWvCQBSE7wX/w/IEb3WjB1uiq4ig 5CJSW3p+Zp9JNPs2Ztds2l/vCoUeh5n5hlmselOLjlpXWVYwGScgiHOrKy4UfH1uX99BOI+ssbZM Cn7IwWo5eFlgqm3gD+qOvhARwi5FBaX3TSqly0sy6Ma2IY7e2bYGfZRtIXWLIcJNLadJMpMGK44L JTa0KSm/Hu9GQRJ+d/Iis6o7ZPtbaE7he3oLSo2G/XoOwlPv/8N/7UwreJvB80v8AXL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CKedXDAAAA2wAAAA8AAAAAAAAAAAAA AAAAoQIAAGRycy9kb3ducmV2LnhtbFBLBQYAAAAABAAEAPkAAACRAwAAAAA= ">
                  <v:stroke startarrow="block" endarrow="block"/>
                </v:line>
                <v:shape id="Text Box 141" o:spid="_x0000_s1147" type="#_x0000_t202" style="position:absolute;left:7992;top:666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raoLcMA AADbAAAADwAAAGRycy9kb3ducmV2LnhtbESPT2vCQBTE74LfYXlCb7prsf5JXUUqhZ6Upip4e2Sf SWj2bchuTfrtXUHwOMzMb5jlurOVuFLjS8caxiMFgjhzpuRcw+HnczgH4QOywcoxafgnD+tVv7fE xLiWv+mahlxECPsENRQh1ImUPivIoh+5mjh6F9dYDFE2uTQNthFuK/mq1FRaLDkuFFjTR0HZb/pn NRx3l/Npovb51r7VreuUZLuQWr8Mus07iEBdeIYf7S+jYTaD+5f4A+TqBgAA//8DAFBLAQItABQA BgAIAAAAIQDw94q7/QAAAOIBAAATAAAAAAAAAAAAAAAAAAAAAABbQ29udGVudF9UeXBlc10ueG1s UEsBAi0AFAAGAAgAAAAhADHdX2HSAAAAjwEAAAsAAAAAAAAAAAAAAAAALgEAAF9yZWxzLy5yZWxz UEsBAi0AFAAGAAgAAAAhADMvBZ5BAAAAOQAAABAAAAAAAAAAAAAAAAAAKQIAAGRycy9zaGFwZXht bC54bWxQSwECLQAUAAYACAAAACEADraoLcMAAADbAAAADwAAAAAAAAAAAAAAAACYAgAAZHJzL2Rv d25yZXYueG1sUEsFBgAAAAAEAAQA9QAAAIgDAAAAAA== " filled="f" stroked="f">
                  <v:textbox>
                    <w:txbxContent>
                      <w:p w:rsidR="00872247" w:rsidRPr="00865F8E" w:rsidRDefault="00872247" w:rsidP="00872247">
                        <w:pPr>
                          <w:rPr>
                            <w:sz w:val="26"/>
                            <w:szCs w:val="26"/>
                          </w:rPr>
                        </w:pPr>
                        <w:r w:rsidRPr="00865F8E">
                          <w:rPr>
                            <w:sz w:val="26"/>
                            <w:szCs w:val="26"/>
                          </w:rPr>
                          <w:t>h</w:t>
                        </w:r>
                      </w:p>
                    </w:txbxContent>
                  </v:textbox>
                </v:shape>
                <v:shape id="Text Box 142" o:spid="_x0000_s1148" type="#_x0000_t202" style="position:absolute;left:9432;top:522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k8X8EA AADbAAAADwAAAGRycy9kb3ducmV2LnhtbERPz2vCMBS+D/Y/hCfstiaKbrMzylAGOyl2U/D2aJ5t WfMSmszW/94chB0/vt+L1WBbcaEuNI41jDMFgrh0puFKw8/35/MbiBCRDbaOScOVAqyWjw8LzI3r eU+XIlYihXDIUUMdo8+lDGVNFkPmPHHizq6zGBPsKmk67FO4beVEqRdpseHUUKOndU3lb/FnNRy2 59NxqnbVxs587wYl2c6l1k+j4eMdRKQh/ovv7i+j4TWNTV/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H8pPF/BAAAA2wAAAA8AAAAAAAAAAAAAAAAAmAIAAGRycy9kb3du cmV2LnhtbFBLBQYAAAAABAAEAPUAAACGAwAAAAA= " filled="f" stroked="f">
                  <v:textbox>
                    <w:txbxContent>
                      <w:p w:rsidR="00872247" w:rsidRPr="00865F8E" w:rsidRDefault="00872247" w:rsidP="00872247">
                        <w:pPr>
                          <w:rPr>
                            <w:sz w:val="26"/>
                            <w:szCs w:val="26"/>
                          </w:rPr>
                        </w:pPr>
                        <w:r>
                          <w:rPr>
                            <w:sz w:val="26"/>
                            <w:szCs w:val="26"/>
                          </w:rPr>
                          <w:t>S</w:t>
                        </w:r>
                        <w:r w:rsidRPr="00865F8E">
                          <w:rPr>
                            <w:sz w:val="26"/>
                            <w:szCs w:val="26"/>
                            <w:vertAlign w:val="subscript"/>
                          </w:rPr>
                          <w:t>1</w:t>
                        </w:r>
                      </w:p>
                    </w:txbxContent>
                  </v:textbox>
                </v:shape>
                <v:shape id="Text Box 143" o:spid="_x0000_s1149" type="#_x0000_t202" style="position:absolute;left:9432;top:630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GWZxMMA AADbAAAADwAAAGRycy9kb3ducmV2LnhtbESPW4vCMBSE3wX/QziCb2uiuF6qUURZ2KcVr+DboTm2 xeakNFnb/febhQUfh5n5hlmuW1uKJ9W+cKxhOFAgiFNnCs40nE8fbzMQPiAbLB2Thh/ysF51O0tM jGv4QM9jyESEsE9QQx5ClUjp05ws+oGriKN3d7XFEGWdSVNjE+G2lCOlJtJiwXEhx4q2OaWP47fV cPm6365jtc929r1qXKsk27nUut9rNwsQgdrwCv+3P42G6Rz+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EGWZxMMAAADbAAAADwAAAAAAAAAAAAAAAACYAgAAZHJzL2Rv d25yZXYueG1sUEsFBgAAAAAEAAQA9QAAAIgDAAAAAA== " filled="f" stroked="f">
                  <v:textbox>
                    <w:txbxContent>
                      <w:p w:rsidR="00872247" w:rsidRPr="00865F8E" w:rsidRDefault="00872247" w:rsidP="00872247">
                        <w:pPr>
                          <w:rPr>
                            <w:sz w:val="26"/>
                            <w:szCs w:val="26"/>
                          </w:rPr>
                        </w:pPr>
                        <w:r>
                          <w:rPr>
                            <w:sz w:val="26"/>
                            <w:szCs w:val="26"/>
                          </w:rPr>
                          <w:t>S</w:t>
                        </w:r>
                        <w:r>
                          <w:rPr>
                            <w:sz w:val="26"/>
                            <w:szCs w:val="26"/>
                            <w:vertAlign w:val="subscript"/>
                          </w:rPr>
                          <w:t>2</w:t>
                        </w:r>
                      </w:p>
                    </w:txbxContent>
                  </v:textbox>
                </v:shape>
                <v:shape id="Text Box 144" o:spid="_x0000_s1150" type="#_x0000_t202" style="position:absolute;left:11232;top:666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pAfr8A AADbAAAADwAAAGRycy9kb3ducmV2LnhtbERPy4rCMBTdC/5DuMLsNHEYRatRxEFw5WB9gLtLc22L zU1poq1/P1kMzPJw3st1ZyvxosaXjjWMRwoEceZMybmG82k3nIHwAdlg5Zg0vMnDetXvLTExruUj vdKQixjCPkENRQh1IqXPCrLoR64mjtzdNRZDhE0uTYNtDLeV/FRqKi2WHBsKrGlbUPZIn1bD5XC/ Xb/UT/5tJ3XrOiXZzqXWH4NuswARqAv/4j/33miYxf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C0ikB+vwAAANsAAAAPAAAAAAAAAAAAAAAAAJgCAABkcnMvZG93bnJl di54bWxQSwUGAAAAAAQABAD1AAAAhAMAAAAA " filled="f" stroked="f">
                  <v:textbox>
                    <w:txbxContent>
                      <w:p w:rsidR="00872247" w:rsidRPr="00865F8E" w:rsidRDefault="00872247" w:rsidP="00872247">
                        <w:pPr>
                          <w:rPr>
                            <w:sz w:val="26"/>
                            <w:szCs w:val="26"/>
                          </w:rPr>
                        </w:pPr>
                        <w:r>
                          <w:rPr>
                            <w:sz w:val="26"/>
                            <w:szCs w:val="26"/>
                          </w:rPr>
                          <w:t>H</w:t>
                        </w:r>
                      </w:p>
                    </w:txbxContent>
                  </v:textbox>
                </v:shape>
              </v:group>
            </w:pict>
          </mc:Fallback>
        </mc:AlternateContent>
      </w:r>
      <w:r w:rsidRPr="00C71BE6">
        <w:rPr>
          <w:rFonts w:ascii="Times New Roman" w:hAnsi="Times New Roman"/>
          <w:color w:val="000000"/>
        </w:rPr>
        <w:t xml:space="preserve">Và lực tác dụng tăng đều từ 0 đến </w:t>
      </w:r>
      <w:r w:rsidRPr="00C71BE6">
        <w:rPr>
          <w:rFonts w:ascii="Times New Roman" w:hAnsi="Times New Roman"/>
          <w:i/>
          <w:color w:val="000000"/>
        </w:rPr>
        <w:t>F = 0,4 N</w:t>
      </w:r>
      <w:r w:rsidRPr="00C71BE6">
        <w:rPr>
          <w:rFonts w:ascii="Times New Roman" w:hAnsi="Times New Roman"/>
          <w:color w:val="000000"/>
        </w:rPr>
        <w:t xml:space="preserve"> nên công thực hiện được:</w:t>
      </w:r>
    </w:p>
    <w:p w:rsidR="00872247" w:rsidRPr="00C71BE6" w:rsidRDefault="00872247" w:rsidP="00872247">
      <w:pPr>
        <w:tabs>
          <w:tab w:val="left" w:pos="360"/>
          <w:tab w:val="left" w:pos="720"/>
          <w:tab w:val="left" w:pos="1440"/>
          <w:tab w:val="left" w:pos="2160"/>
          <w:tab w:val="left" w:pos="2880"/>
          <w:tab w:val="left" w:pos="3600"/>
          <w:tab w:val="left" w:pos="4320"/>
          <w:tab w:val="left" w:pos="5040"/>
          <w:tab w:val="left" w:pos="5760"/>
          <w:tab w:val="left" w:pos="6480"/>
          <w:tab w:val="left" w:pos="8385"/>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24"/>
        </w:rPr>
        <w:object w:dxaOrig="3860" w:dyaOrig="620">
          <v:shape id="_x0000_i1099" type="#_x0000_t75" style="width:192.85pt;height:31.3pt" o:ole="">
            <v:imagedata r:id="rId128" o:title=""/>
          </v:shape>
          <o:OLEObject Type="Embed" ProgID="Equation.3" ShapeID="_x0000_i1099" DrawAspect="Content" ObjectID="_1637047253" r:id="rId129"/>
        </w:object>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p>
    <w:p w:rsidR="00872247" w:rsidRPr="00C71BE6" w:rsidRDefault="00872247" w:rsidP="00872247">
      <w:pPr>
        <w:pStyle w:val="BodyText"/>
        <w:spacing w:after="0"/>
        <w:ind w:firstLine="285"/>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Tại đáy của một cái nồi hình trụ tiết diện S</w:t>
      </w:r>
      <w:r w:rsidRPr="00C71BE6">
        <w:rPr>
          <w:rFonts w:ascii="Times New Roman" w:hAnsi="Times New Roman"/>
          <w:color w:val="000000"/>
          <w:vertAlign w:val="subscript"/>
        </w:rPr>
        <w:t>1</w:t>
      </w:r>
      <w:r w:rsidRPr="00C71BE6">
        <w:rPr>
          <w:rFonts w:ascii="Times New Roman" w:hAnsi="Times New Roman"/>
          <w:color w:val="000000"/>
        </w:rPr>
        <w:t xml:space="preserve"> = 10dm</w:t>
      </w:r>
      <w:r w:rsidRPr="00C71BE6">
        <w:rPr>
          <w:rFonts w:ascii="Times New Roman" w:hAnsi="Times New Roman"/>
          <w:color w:val="000000"/>
          <w:vertAlign w:val="superscript"/>
        </w:rPr>
        <w:t>2</w:t>
      </w:r>
      <w:r w:rsidRPr="00C71BE6">
        <w:rPr>
          <w:rFonts w:ascii="Times New Roman" w:hAnsi="Times New Roman"/>
          <w:color w:val="000000"/>
        </w:rPr>
        <w:t xml:space="preserve">, </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người ta khoét một lỗ tròn và cắm vào đó một ống kim loại</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tiết diện S</w:t>
      </w:r>
      <w:r w:rsidRPr="00C71BE6">
        <w:rPr>
          <w:rFonts w:ascii="Times New Roman" w:hAnsi="Times New Roman"/>
          <w:color w:val="000000"/>
          <w:vertAlign w:val="subscript"/>
        </w:rPr>
        <w:t>2</w:t>
      </w:r>
      <w:r w:rsidRPr="00C71BE6">
        <w:rPr>
          <w:rFonts w:ascii="Times New Roman" w:hAnsi="Times New Roman"/>
          <w:color w:val="000000"/>
        </w:rPr>
        <w:t xml:space="preserve"> = 1 dm</w:t>
      </w:r>
      <w:r w:rsidRPr="00C71BE6">
        <w:rPr>
          <w:rFonts w:ascii="Times New Roman" w:hAnsi="Times New Roman"/>
          <w:color w:val="000000"/>
          <w:vertAlign w:val="superscript"/>
        </w:rPr>
        <w:t>2</w:t>
      </w:r>
      <w:r w:rsidRPr="00C71BE6">
        <w:rPr>
          <w:rFonts w:ascii="Times New Roman" w:hAnsi="Times New Roman"/>
          <w:color w:val="000000"/>
        </w:rPr>
        <w:t>. Nồi được đặt trên một tấm cao su nhẵn,</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 đáy lộn ngược lên trên, rót nước từ từ vào ống ở phía trên. </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Hỏi có thể rót nước tới độ cao H là bao nhiêu để nước không </w:t>
      </w:r>
    </w:p>
    <w:p w:rsidR="00872247" w:rsidRPr="00C71BE6" w:rsidRDefault="00872247" w:rsidP="00872247">
      <w:pPr>
        <w:pStyle w:val="BodyText"/>
        <w:spacing w:after="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86912" behindDoc="0" locked="0" layoutInCell="1" allowOverlap="1">
                <wp:simplePos x="0" y="0"/>
                <wp:positionH relativeFrom="column">
                  <wp:posOffset>4046220</wp:posOffset>
                </wp:positionH>
                <wp:positionV relativeFrom="paragraph">
                  <wp:posOffset>152400</wp:posOffset>
                </wp:positionV>
                <wp:extent cx="0" cy="0"/>
                <wp:effectExtent l="8255" t="13335" r="10795" b="571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6pt,12pt" to="318.6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uFuJFwIAADIEAAAOAAAAZHJzL2Uyb0RvYy54bWysU8GO2jAQvVfqP1i+QwgFChFhVSXQy7aL xPYDjO0kVh3bsg0BVf33jh2C2PZSVc3BGXtmnt/MPK+fLq1EZ26d0CrH6XiCEVdUM6HqHH973Y2W GDlPFCNSK57jK3f4afP+3bozGZ/qRkvGLQIQ5bLO5Ljx3mRJ4mjDW+LG2nAFzkrblnjY2jphlnSA 3spkOpkskk5bZqym3Dk4LXsn3kT8quLUv1SV4x7JHAM3H1cb12NYk82aZLUlphH0RoP8A4uWCAWX 3qFK4gk6WfEHVCuo1U5Xfkx1m+iqEpTHGqCadPJbNYeGGB5rgeY4c2+T+3+w9Ot5b5FgOV5MMVKk hRkdvCWibjwqtFLQQW0ROKFTnXEZJBRqb0Ot9KIO5lnT7w4pXTRE1Twyfr0aQElDRvImJWycgfuO 3RfNIIacvI5tu1S2DZDQEHSJ07nep8MvHtH+kA6nCcmGFGOd/8x1i4KRYylUaBnJyPnZ+UCBZENI OFZ6J6SMY5cKdTlezafzmOC0FCw4Q5iz9bGQFp1JEE78Yj3geQyz+qRYBGs4Ydub7YmQvQ2XSxXw oAigc7N6ZfxYTVbb5XY5G82mi+1oNinL0addMRstdunHefmhLIoy/RmopbOsEYxxFdgNKk1nf6eC 23vp9XXX6b0NyVv02C8gO/wj6TjFMLheAkfNrns7TBeEGYNvjygo/3EP9uNT3/wCAAD//wMAUEsD BBQABgAIAAAAIQDJqK132gAAAAkBAAAPAAAAZHJzL2Rvd25yZXYueG1sTI9NT8JAEIbvJP6HzZh4 IbK1EDS1W2LU3ryIGq9Dd2gburOlu0D11zuGgx7nnSfvR74aXaeONITWs4GbWQKKuPK25drA+1t5 fQcqRGSLnWcy8EUBVsXFJMfM+hO/0nEdayUmHDI00MTYZ1qHqiGHYeZ7Yvlt/eAwyjnU2g54EnPX 6TRJltphy5LQYE+PDVW79cEZCOUH7cvvaTVNPue1p3T/9PKMxlxdjg/3oCKN8Q+G3/pSHQrptPEH tkF1Bpbz21RQA+lCNglwFjZnQRe5/r+g+AEAAP//AwBQSwECLQAUAAYACAAAACEAtoM4kv4AAADh AQAAEwAAAAAAAAAAAAAAAAAAAAAAW0NvbnRlbnRfVHlwZXNdLnhtbFBLAQItABQABgAIAAAAIQA4 /SH/1gAAAJQBAAALAAAAAAAAAAAAAAAAAC8BAABfcmVscy8ucmVsc1BLAQItABQABgAIAAAAIQBU uFuJFwIAADIEAAAOAAAAAAAAAAAAAAAAAC4CAABkcnMvZTJvRG9jLnhtbFBLAQItABQABgAIAAAA IQDJqK132gAAAAkBAAAPAAAAAAAAAAAAAAAAAHEEAABkcnMvZG93bnJldi54bWxQSwUGAAAAAAQA BADzAAAAeAUAAAAA "/>
            </w:pict>
          </mc:Fallback>
        </mc:AlternateContent>
      </w:r>
      <w:r w:rsidRPr="00C71BE6">
        <w:rPr>
          <w:rFonts w:ascii="Times New Roman" w:hAnsi="Times New Roman"/>
          <w:color w:val="000000"/>
        </w:rPr>
        <w:t>thoát ra từ phía dưới.</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Biết khối lượng của nồi và ống kim loại là m = 3,6 kg. </w:t>
      </w:r>
    </w:p>
    <w:p w:rsidR="00872247" w:rsidRPr="00C71BE6" w:rsidRDefault="00872247" w:rsidP="00872247">
      <w:pPr>
        <w:pStyle w:val="BodyText"/>
        <w:spacing w:after="0"/>
        <w:jc w:val="both"/>
        <w:rPr>
          <w:rFonts w:ascii="Times New Roman" w:hAnsi="Times New Roman"/>
          <w:color w:val="000000"/>
          <w:lang w:val="pt-BR"/>
        </w:rPr>
      </w:pPr>
      <w:r w:rsidRPr="00C71BE6">
        <w:rPr>
          <w:rFonts w:ascii="Times New Roman" w:hAnsi="Times New Roman"/>
          <w:color w:val="000000"/>
          <w:lang w:val="pt-BR"/>
        </w:rPr>
        <w:t>Chiều cao của nồi là h = 20cm. Trọng lượng riêng của nước d</w:t>
      </w:r>
      <w:r w:rsidRPr="00C71BE6">
        <w:rPr>
          <w:rFonts w:ascii="Times New Roman" w:hAnsi="Times New Roman"/>
          <w:color w:val="000000"/>
          <w:vertAlign w:val="subscript"/>
          <w:lang w:val="pt-BR"/>
        </w:rPr>
        <w:t>n</w:t>
      </w:r>
      <w:r w:rsidRPr="00C71BE6">
        <w:rPr>
          <w:rFonts w:ascii="Times New Roman" w:hAnsi="Times New Roman"/>
          <w:color w:val="000000"/>
          <w:lang w:val="pt-BR"/>
        </w:rPr>
        <w:t xml:space="preserve"> = 10.000N/m</w:t>
      </w:r>
      <w:r w:rsidRPr="00C71BE6">
        <w:rPr>
          <w:rFonts w:ascii="Times New Roman" w:hAnsi="Times New Roman"/>
          <w:color w:val="000000"/>
          <w:vertAlign w:val="superscript"/>
          <w:lang w:val="pt-BR"/>
        </w:rPr>
        <w:t>3</w:t>
      </w:r>
      <w:r w:rsidRPr="00C71BE6">
        <w:rPr>
          <w:rFonts w:ascii="Times New Roman" w:hAnsi="Times New Roman"/>
          <w:color w:val="000000"/>
          <w:lang w:val="pt-BR"/>
        </w:rPr>
        <w:t xml:space="preserve">). </w:t>
      </w:r>
    </w:p>
    <w:p w:rsidR="00872247" w:rsidRPr="00C71BE6" w:rsidRDefault="00872247" w:rsidP="00872247">
      <w:pPr>
        <w:pStyle w:val="BodyText"/>
        <w:ind w:firstLine="399"/>
        <w:jc w:val="both"/>
        <w:rPr>
          <w:rFonts w:ascii="Times New Roman" w:hAnsi="Times New Roman"/>
          <w:b/>
          <w:color w:val="000000"/>
          <w:u w:val="single"/>
          <w:lang w:val="pt-BR"/>
        </w:rPr>
      </w:pPr>
      <w:r w:rsidRPr="00C71BE6">
        <w:rPr>
          <w:rFonts w:ascii="Times New Roman" w:hAnsi="Times New Roman"/>
          <w:b/>
          <w:color w:val="000000"/>
          <w:u w:val="single"/>
          <w:lang w:val="pt-BR"/>
        </w:rPr>
        <w:t>Hướng dẫn giải:</w:t>
      </w:r>
    </w:p>
    <w:p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ước bắt đầu chảy ra khi áp lực của nó lên đáy nồi cân bằng với trọng lực:</w:t>
      </w:r>
    </w:p>
    <w:p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P = 10m   ;   F = p ( S</w:t>
      </w:r>
      <w:r w:rsidRPr="00C71BE6">
        <w:rPr>
          <w:rFonts w:ascii="Times New Roman" w:hAnsi="Times New Roman"/>
          <w:i/>
          <w:color w:val="000000"/>
          <w:sz w:val="26"/>
          <w:szCs w:val="26"/>
          <w:vertAlign w:val="subscript"/>
          <w:lang w:val="pt-BR"/>
        </w:rPr>
        <w:t xml:space="preserve">1 </w:t>
      </w:r>
      <w:r w:rsidRPr="00C71BE6">
        <w:rPr>
          <w:rFonts w:ascii="Times New Roman" w:hAnsi="Times New Roman"/>
          <w:i/>
          <w:color w:val="000000"/>
          <w:sz w:val="26"/>
          <w:szCs w:val="26"/>
          <w:lang w:val="pt-BR"/>
        </w:rPr>
        <w:t>- S</w:t>
      </w:r>
      <w:r w:rsidRPr="00C71BE6">
        <w:rPr>
          <w:rFonts w:ascii="Times New Roman" w:hAnsi="Times New Roman"/>
          <w:i/>
          <w:color w:val="000000"/>
          <w:sz w:val="26"/>
          <w:szCs w:val="26"/>
          <w:vertAlign w:val="subscript"/>
          <w:lang w:val="pt-BR"/>
        </w:rPr>
        <w:t xml:space="preserve">2 </w:t>
      </w:r>
      <w:r w:rsidRPr="00C71BE6">
        <w:rPr>
          <w:rFonts w:ascii="Times New Roman" w:hAnsi="Times New Roman"/>
          <w:i/>
          <w:color w:val="000000"/>
          <w:sz w:val="26"/>
          <w:szCs w:val="26"/>
          <w:lang w:val="pt-BR"/>
        </w:rPr>
        <w:t>)</w:t>
      </w:r>
      <w:r w:rsidRPr="00C71BE6">
        <w:rPr>
          <w:rFonts w:ascii="Times New Roman" w:hAnsi="Times New Roman"/>
          <w:i/>
          <w:color w:val="000000"/>
          <w:sz w:val="26"/>
          <w:szCs w:val="26"/>
          <w:lang w:val="pt-BR"/>
        </w:rPr>
        <w:tab/>
        <w:t>(1)</w:t>
      </w:r>
    </w:p>
    <w:p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sz w:val="26"/>
          <w:szCs w:val="26"/>
          <w:lang w:val="pt-BR"/>
        </w:rPr>
      </w:pPr>
      <w:r w:rsidRPr="00C71BE6">
        <w:rPr>
          <w:rFonts w:ascii="Times New Roman" w:hAnsi="Times New Roman"/>
          <w:color w:val="000000"/>
          <w:sz w:val="26"/>
          <w:szCs w:val="26"/>
          <w:lang w:val="pt-BR"/>
        </w:rPr>
        <w:t>*Hơn nữa</w:t>
      </w:r>
      <w:r w:rsidRPr="00C71BE6">
        <w:rPr>
          <w:rFonts w:ascii="Times New Roman" w:hAnsi="Times New Roman"/>
          <w:i/>
          <w:color w:val="000000"/>
          <w:sz w:val="26"/>
          <w:szCs w:val="26"/>
          <w:lang w:val="pt-BR"/>
        </w:rPr>
        <w:t>: p = d ( H – h )</w:t>
      </w:r>
      <w:r w:rsidRPr="00C71BE6">
        <w:rPr>
          <w:rFonts w:ascii="Times New Roman" w:hAnsi="Times New Roman"/>
          <w:i/>
          <w:color w:val="000000"/>
          <w:sz w:val="26"/>
          <w:szCs w:val="26"/>
          <w:lang w:val="pt-BR"/>
        </w:rPr>
        <w:tab/>
      </w:r>
      <w:r w:rsidRPr="00C71BE6">
        <w:rPr>
          <w:rFonts w:ascii="Times New Roman" w:hAnsi="Times New Roman"/>
          <w:color w:val="000000"/>
          <w:sz w:val="26"/>
          <w:szCs w:val="26"/>
          <w:lang w:val="pt-BR"/>
        </w:rPr>
        <w:t>(2)</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872247" w:rsidRPr="00C71BE6" w:rsidRDefault="00872247" w:rsidP="00872247">
      <w:pPr>
        <w:tabs>
          <w:tab w:val="left" w:pos="540"/>
          <w:tab w:val="left" w:pos="3600"/>
          <w:tab w:val="left" w:pos="4320"/>
        </w:tabs>
        <w:spacing w:line="312" w:lineRule="auto"/>
        <w:ind w:firstLine="855"/>
        <w:rPr>
          <w:rFonts w:ascii="Times New Roman" w:hAnsi="Times New Roman"/>
          <w:color w:val="000000"/>
          <w:sz w:val="26"/>
          <w:szCs w:val="26"/>
          <w:lang w:val="pt-BR"/>
        </w:rPr>
      </w:pPr>
      <w:r w:rsidRPr="00C71BE6">
        <w:rPr>
          <w:rFonts w:ascii="Times New Roman" w:hAnsi="Times New Roman"/>
          <w:color w:val="000000"/>
          <w:sz w:val="26"/>
          <w:szCs w:val="26"/>
          <w:lang w:val="pt-BR"/>
        </w:rPr>
        <w:t>Từ (1) và (2) ta có:</w:t>
      </w:r>
    </w:p>
    <w:p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10m = d ( H – h ) (S</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S</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w:t>
      </w:r>
    </w:p>
    <w:p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lang w:val="pt-BR"/>
        </w:rPr>
      </w:pPr>
      <w:r w:rsidRPr="00C71BE6">
        <w:rPr>
          <w:rFonts w:ascii="Times New Roman" w:hAnsi="Times New Roman"/>
          <w:i/>
          <w:color w:val="000000"/>
          <w:sz w:val="26"/>
          <w:szCs w:val="26"/>
          <w:lang w:val="pt-BR"/>
        </w:rPr>
        <w:t xml:space="preserve">H – h =  </w:t>
      </w:r>
      <w:r w:rsidRPr="00C71BE6">
        <w:rPr>
          <w:rFonts w:ascii="Times New Roman" w:hAnsi="Times New Roman"/>
          <w:i/>
          <w:color w:val="000000"/>
          <w:position w:val="-32"/>
        </w:rPr>
        <w:object w:dxaOrig="3400" w:dyaOrig="740">
          <v:shape id="_x0000_i1100" type="#_x0000_t75" style="width:170.3pt;height:36.95pt" o:ole="">
            <v:imagedata r:id="rId130" o:title=""/>
          </v:shape>
          <o:OLEObject Type="Embed" ProgID="Equation.DSMT4" ShapeID="_x0000_i1100" DrawAspect="Content" ObjectID="_1637047254" r:id="rId131"/>
        </w:object>
      </w:r>
    </w:p>
    <w:p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lang w:val="pt-BR"/>
        </w:rPr>
      </w:pPr>
      <w:r w:rsidRPr="00C71BE6">
        <w:rPr>
          <w:rFonts w:ascii="Times New Roman" w:hAnsi="Times New Roman"/>
          <w:color w:val="000000"/>
          <w:lang w:val="pt-BR"/>
        </w:rPr>
        <w:lastRenderedPageBreak/>
        <w:t>*Thay số ta có:</w:t>
      </w:r>
    </w:p>
    <w:p w:rsidR="00872247" w:rsidRPr="00C71BE6" w:rsidRDefault="00872247" w:rsidP="00872247">
      <w:pPr>
        <w:pStyle w:val="BodyText"/>
        <w:ind w:firstLine="399"/>
        <w:jc w:val="center"/>
        <w:rPr>
          <w:rFonts w:ascii="Times New Roman" w:hAnsi="Times New Roman"/>
          <w:i/>
          <w:color w:val="000000"/>
          <w:lang w:val="pt-BR"/>
        </w:rPr>
      </w:pPr>
      <w:r>
        <w:rPr>
          <w:rFonts w:ascii="Times New Roman" w:hAnsi="Times New Roman"/>
          <w:i/>
          <w:noProof/>
          <w:color w:val="000000"/>
          <w:sz w:val="26"/>
          <w:szCs w:val="26"/>
        </w:rPr>
        <mc:AlternateContent>
          <mc:Choice Requires="wps">
            <w:drawing>
              <wp:anchor distT="0" distB="0" distL="114300" distR="114300" simplePos="0" relativeHeight="251717632" behindDoc="0" locked="0" layoutInCell="1" allowOverlap="1">
                <wp:simplePos x="0" y="0"/>
                <wp:positionH relativeFrom="column">
                  <wp:posOffset>4488180</wp:posOffset>
                </wp:positionH>
                <wp:positionV relativeFrom="paragraph">
                  <wp:posOffset>386715</wp:posOffset>
                </wp:positionV>
                <wp:extent cx="1628775" cy="342900"/>
                <wp:effectExtent l="2540" t="381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AE7AE6" w:rsidRDefault="00872247" w:rsidP="00872247">
                            <w:pPr>
                              <w:jc w:val="center"/>
                              <w:rPr>
                                <w:rFonts w:ascii="Times New Roman" w:hAnsi="Times New Roman"/>
                              </w:rPr>
                            </w:pPr>
                            <w:r>
                              <w:rPr>
                                <w:rFonts w:ascii="Times New Roman" w:hAnsi="Times New Roman"/>
                              </w:rPr>
                              <w:t>Hai quả cân như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151" type="#_x0000_t202" style="position:absolute;left:0;text-align:left;margin-left:353.4pt;margin-top:30.45pt;width:128.2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Y8/cvAIAAMMFAAAOAAAAZHJzL2Uyb0RvYy54bWysVG1vmzAQ/j5p/8Hyd8pLHAKopGpDmCZ1 L1K7H+CACdbAZrYT0k377zubJk1bTZq28QHZvvNz99w9vsurQ9+hPVOaS5Hj8CLAiIlK1lxsc/zl vvQSjLShoqadFCzHD0zjq+XbN5fjkLFItrKrmUIAInQ2DjlujRky39dVy3qqL+TABBgbqXpqYKu2 fq3oCOh950dBEPujVPWgZMW0htNiMuKlw28aVplPTaOZQV2OITfj/sr9N/bvLy9ptlV0aHn1mAb9 iyx6ygUEPUEV1FC0U/wVVM8rJbVszEUle182Da+Y4wBswuAFm7uWDsxxgeLo4VQm/f9gq4/7zwrx OsdxiJGgPfTonh0MupEHBEdQn3HQGbjdDeBoDnAOfXZc9XArq68aCblqqdiya6Xk2DJaQ37upn92 dcLRFmQzfpA1xKE7Ix3QoVG9LR6UAwE69Onh1BubS2VDxlGyWMwxqsA2I1EauOb5NDveHpQ275js kV3kWEHvHTrd32oDPMD16GKDCVnyrnP978SzA3CcTiA2XLU2m4Vr5480SNfJOiEeieK1R4Ki8K7L FfHiMlzMi1mxWhXhTxs3JFnL65oJG+YorZD8WeseRT6J4iQuLTteWzibklbbzapTaE9B2qX7bLcg +TM3/3kazgxcXlAKIxLcRKlXxsnCIyWZe+kiSLwgTG/SOCApKcrnlG65YP9OCY05TufRfBLTb7kF 7nvNjWY9NzA8Ot7nODk50cxKcC1q11pDeTetz0ph038qBVTs2GgnWKvRSa3msDm4tzGbHR/CRtYP IGElQWGgU5h8sGil+o7RCFMkx/rbjiqGUfdewDNIQ0Ls2HEbMl9EsFHnls25hYoKoHJsMJqWKzON qt2g+LaFSNPDE/Iank7DnartG5uyAkp2A5PCkXucanYUne+d19PsXf4CAAD//wMAUEsDBBQABgAI AAAAIQBWvhYS3gAAAAoBAAAPAAAAZHJzL2Rvd25yZXYueG1sTI/LTsMwEEX3SPyDNUjsqF1aAglx KgRiC6I8JHbTeJpExOModpvw9wwrWI7u0b1nys3se3WkMXaBLSwXBhRxHVzHjYW318eLG1AxITvs A5OFb4qwqU5PSixcmPiFjtvUKCnhWKCFNqWh0DrWLXmMizAQS7YPo8ck59hoN+Ik5b7Xl8Zk2mPH stDiQPct1V/bg7fw/rT//Fib5+bBXw1TmI1mn2trz8/mu1tQieb0B8OvvqhDJU67cGAXVW/h2mSi nixkJgclQJ6tVqB2Qi7XOeiq1P9fqH4AAAD//wMAUEsBAi0AFAAGAAgAAAAhALaDOJL+AAAA4QEA ABMAAAAAAAAAAAAAAAAAAAAAAFtDb250ZW50X1R5cGVzXS54bWxQSwECLQAUAAYACAAAACEAOP0h /9YAAACUAQAACwAAAAAAAAAAAAAAAAAvAQAAX3JlbHMvLnJlbHNQSwECLQAUAAYACAAAACEASGPP 3LwCAADDBQAADgAAAAAAAAAAAAAAAAAuAgAAZHJzL2Uyb0RvYy54bWxQSwECLQAUAAYACAAAACEA Vr4WEt4AAAAKAQAADwAAAAAAAAAAAAAAAAAWBQAAZHJzL2Rvd25yZXYueG1sUEsFBgAAAAAEAAQA 8wAAACEGAAAAAA== " filled="f" stroked="f">
                <v:textbox>
                  <w:txbxContent>
                    <w:p w:rsidR="00872247" w:rsidRPr="00AE7AE6" w:rsidRDefault="00872247" w:rsidP="00872247">
                      <w:pPr>
                        <w:jc w:val="center"/>
                        <w:rPr>
                          <w:rFonts w:ascii="Times New Roman" w:hAnsi="Times New Roman"/>
                        </w:rPr>
                      </w:pPr>
                      <w:r>
                        <w:rPr>
                          <w:rFonts w:ascii="Times New Roman" w:hAnsi="Times New Roman"/>
                        </w:rPr>
                        <w:t>Hai quả cân như nhau</w:t>
                      </w:r>
                    </w:p>
                  </w:txbxContent>
                </v:textbox>
              </v:shape>
            </w:pict>
          </mc:Fallback>
        </mc:AlternateContent>
      </w:r>
      <w:r w:rsidRPr="00C71BE6">
        <w:rPr>
          <w:rFonts w:ascii="Times New Roman" w:hAnsi="Times New Roman"/>
          <w:i/>
          <w:color w:val="000000"/>
          <w:lang w:val="pt-BR"/>
        </w:rPr>
        <w:t xml:space="preserve">H = 0,2 + </w:t>
      </w:r>
      <w:r w:rsidRPr="00C71BE6">
        <w:rPr>
          <w:rFonts w:ascii="Times New Roman" w:hAnsi="Times New Roman"/>
          <w:i/>
          <w:color w:val="000000"/>
          <w:position w:val="-30"/>
          <w:sz w:val="26"/>
          <w:szCs w:val="26"/>
        </w:rPr>
        <w:object w:dxaOrig="5300" w:dyaOrig="720">
          <v:shape id="_x0000_i1101" type="#_x0000_t75" style="width:264.85pt;height:36.3pt" o:ole="">
            <v:imagedata r:id="rId132" o:title=""/>
          </v:shape>
          <o:OLEObject Type="Embed" ProgID="Equation.DSMT4" ShapeID="_x0000_i1101" DrawAspect="Content" ObjectID="_1637047255" r:id="rId133"/>
        </w:objec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9680" behindDoc="0" locked="0" layoutInCell="1" allowOverlap="1">
                <wp:simplePos x="0" y="0"/>
                <wp:positionH relativeFrom="column">
                  <wp:posOffset>5248275</wp:posOffset>
                </wp:positionH>
                <wp:positionV relativeFrom="paragraph">
                  <wp:posOffset>81915</wp:posOffset>
                </wp:positionV>
                <wp:extent cx="579120" cy="342900"/>
                <wp:effectExtent l="10160" t="13335" r="10795" b="571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3.25pt,6.45pt" to="458.85pt,3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otPImgIAAHUFAAAOAAAAZHJzL2Uyb0RvYy54bWysVE2PmzAQvVfqf7C4s3yEhAQtWe0C6WXb rpStenawAatgI9sJiar+945NQpPtpao2kZDH43l+82bG9w/HrkUHKhUTPHWCO99BlJeCMF6nzrfX jbt0kNKYE9wKTlPnRJXzsP744X7oExqKRrSESgQgXCVDnzqN1n3ieapsaIfVnegpB2clZIc1mLL2 iMQDoHetF/r+whuEJL0UJVUKdvPR6awtflXRUn+tKkU1alMHuGn7lfa7M19vfY+TWuK+YeWZBv4P Fh1mHC6doHKsMdpL9hdUx0oplKj0XSk6T1QVK6nNAbIJ/DfZbBvcU5sLiKP6SSb1frDll8OLRIyk zgLk4biDGm21xKxuNMoE56CgkAicoNTQqwQCMv4iTa7lkW/7Z1H+UIiLrMG8ppbx66kHlMBEeDch xlA93LcbPgsCZ/BeCyvbsZKdgQRB0NFW5zRVhx41KmFzHq+CEEiW4JpF4cq3nDycXIJ7qfQnKjpk FqnTMm7Ewwk+PCttyODkcsRsc7FhbWsboOVoSJ3VPJzbACVaRozTHFOy3mWtRAdsWsj+bGbguT4m xZ4TC9ZQTIrzWmPWjmu4vOUGj9quHBmBddSwtPuQpu2Ynyt/VSyLZeRG4aJwIz/P3cdNFrmLTRDP 81meZXnwyxANoqRhhFBuuF66N4j+rTvOczT23dS/kyjeLbpVD8jeMn3czP04mi3dOJ7P3GhW+O7T cpO5j1mwWMTFU/ZUvGFa2OzV+5CdpDSsxF5TuW3IgAgz5Z/NV2HggAHTHsZj3RBua3imSi0dJIX+ znRjO9b0msG4qfVyYf7nWk/ooxCXGhprqsI5tz9SQc0v9bWDYHp/nKKdIKcXeRkQmG0bdH6HzONx bcP6+rVc/wYAAP//AwBQSwMEFAAGAAgAAAAhAFmjLcjeAAAACQEAAA8AAABkcnMvZG93bnJldi54 bWxMj0FOwzAQRfdI3MEaJHbUadS6TYhThUosWCBE4ABuPCQR8Ti13dZweswKlqP/9P+bahfNxM7o /GhJwnKRAUPqrB6pl/D+9ni3BeaDIq0mSyjhCz3s6uurSpXaXugVz23oWSohXyoJQwhzybnvBjTK L+yMlLIP64wK6XQ9105dUrmZeJ5lghs1UloY1Iz7AbvP9mQkPCjhomm8b16Ox+82Pj+tjF9LeXsT m3tgAWP4g+FXP6lDnZwO9kTas0nCNhfrhKYgL4AloFhuNsAOEoQogNcV//9B/QMAAP//AwBQSwEC LQAUAAYACAAAACEAtoM4kv4AAADhAQAAEwAAAAAAAAAAAAAAAAAAAAAAW0NvbnRlbnRfVHlwZXNd LnhtbFBLAQItABQABgAIAAAAIQA4/SH/1gAAAJQBAAALAAAAAAAAAAAAAAAAAC8BAABfcmVscy8u cmVsc1BLAQItABQABgAIAAAAIQBjotPImgIAAHUFAAAOAAAAAAAAAAAAAAAAAC4CAABkcnMvZTJv RG9jLnhtbFBLAQItABQABgAIAAAAIQBZoy3I3gAAAAkBAAAPAAAAAAAAAAAAAAAAAPQEAABkcnMv ZG93bnJldi54bWxQSwUGAAAAAAQABADzAAAA/wUAAAAA ">
                <v:shadow color="#868686"/>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8656" behindDoc="0" locked="0" layoutInCell="1" allowOverlap="1">
                <wp:simplePos x="0" y="0"/>
                <wp:positionH relativeFrom="column">
                  <wp:posOffset>4886325</wp:posOffset>
                </wp:positionH>
                <wp:positionV relativeFrom="paragraph">
                  <wp:posOffset>81915</wp:posOffset>
                </wp:positionV>
                <wp:extent cx="361950" cy="342900"/>
                <wp:effectExtent l="10160" t="13335" r="8890" b="571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75pt,6.45pt" to="413.25pt,3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ar1ogIAAH8FAAAOAAAAZHJzL2Uyb0RvYy54bWysVE1v2zAMvQ/YfxB0d20ndj6MOkXrOLt0 W4F021mx5FiYLBmSEicY9t9HKYnbdJdhaAIYoig+PfKRur07tALtmTZcyRzHNxFGTFaKcrnN8bfn VTDDyFgiKRFKshwfmcF3i48fbvsuYyPVKEGZRgAiTdZ3OW6s7bIwNFXDWmJuVMckOGulW2LB1NuQ atIDeivCURRNwl5p2mlVMWNgd3ly4oXHr2tW2a91bZhFIsfAzfqv9t+N+4aLW5JtNekaXp1pkP9g 0RIu4dIBakksQTvN/4JqeaWVUbW9qVQbqrrmFfM5QDZx9CabdUM65nOB4phuKJN5P9jqy/5JI05z nM4xkqQFjdZWE75tLCqUlFBBpRE4oVJ9ZzIIKOSTdrlWB7nuHlX10yCpiobILfOMn48doMQuIrwK cYbp4L5N/1lROEN2VvmyHWrdolrw7rsLdOBQGnTwOh0HndjBogo2x5N4noKaFbjGyWgeeR1DkjkY F9xpYz8x1SK3yLHg0pWRZGT/aKyj9XLEbUu14kL4VhAS9Tmep6PUBxglOHVOd8zo7aYQGu2Jayb/ 8zmC5/UxrXaSerCGEVqe15ZwcVrD5UI6POb788QIrIOFpd+HNH3v/JpH83JWzpIgGU3KIImWy+B+ VSTBZBVP0+V4WRTL+LcjGidZwyll0nG99HGc/FufnCfq1IFDJw9FCa/RffWA7DXT+1UaTZPxLJhO 03GQjMsoeJitiuC+iCeTaflQPJRvmJY+e/M+ZIdSOlZqZ5leN7RHlDv5x+l8FGMwYO5H05NuiIgt PFiV1RhpZX9w2/jedb3mMK60nk3c/6z1gH4qxEVDZw0qnHN7KRVoftHXj4SbgtM8bRQ9PunLqMCU +6Dzi+Sekdc2rF+/m4s/AAAA//8DAFBLAwQUAAYACAAAACEArNjKfd8AAAAJAQAADwAAAGRycy9k b3ducmV2LnhtbEyPwUrEMBCG74LvEEbwIm5iZWNbmy4qKAh7sQp6zDaxrdtMQpPu1rd3POlx5v/4 55tqs7iRHewUB48KrlYCmMXWmwE7BW+vj5c5sJg0Gj16tAq+bYRNfXpS6dL4I77YQ5M6RiUYS62g TymUnMe2t07HlQ8WKfv0k9OJxqnjZtJHKncjz4SQ3OkB6UKvg33obbtvZqdg24jmSXzls7z/eN+v ny/CtfdBqfOz5e4WWLJL+oPhV5/UoSannZ/RRDYquJHFmlAKsgIYAXkmabFTIGUBvK74/w/qHwAA AP//AwBQSwECLQAUAAYACAAAACEAtoM4kv4AAADhAQAAEwAAAAAAAAAAAAAAAAAAAAAAW0NvbnRl bnRfVHlwZXNdLnhtbFBLAQItABQABgAIAAAAIQA4/SH/1gAAAJQBAAALAAAAAAAAAAAAAAAAAC8B AABfcmVscy8ucmVsc1BLAQItABQABgAIAAAAIQA+Jar1ogIAAH8FAAAOAAAAAAAAAAAAAAAAAC4C AABkcnMvZTJvRG9jLnhtbFBLAQItABQABgAIAAAAIQCs2Mp93wAAAAkBAAAPAAAAAAAAAAAAAAAA APwEAABkcnMvZG93bnJldi54bWxQSwUGAAAAAAQABADzAAAACAYAAAAA ">
                <v:shadow color="#868686"/>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688960" behindDoc="0" locked="0" layoutInCell="1" allowOverlap="1">
                <wp:simplePos x="0" y="0"/>
                <wp:positionH relativeFrom="column">
                  <wp:posOffset>-66675</wp:posOffset>
                </wp:positionH>
                <wp:positionV relativeFrom="paragraph">
                  <wp:posOffset>68580</wp:posOffset>
                </wp:positionV>
                <wp:extent cx="4343400" cy="1143000"/>
                <wp:effectExtent l="635" t="0" r="0" b="63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705F06" w:rsidRDefault="00872247" w:rsidP="00872247">
                            <w:pPr>
                              <w:ind w:firstLine="399"/>
                              <w:jc w:val="both"/>
                              <w:rPr>
                                <w:rFonts w:ascii="Times New Roman" w:hAnsi="Times New Roman"/>
                                <w:color w:val="0000FF"/>
                                <w:sz w:val="26"/>
                                <w:szCs w:val="26"/>
                              </w:rPr>
                            </w:pPr>
                            <w:r w:rsidRPr="00705F06">
                              <w:rPr>
                                <w:rFonts w:ascii="Times New Roman" w:hAnsi="Times New Roman"/>
                                <w:b/>
                                <w:color w:val="0000FF"/>
                                <w:sz w:val="26"/>
                                <w:szCs w:val="26"/>
                              </w:rPr>
                              <w:t>Bài 10:</w:t>
                            </w:r>
                            <w:r w:rsidRPr="00705F06">
                              <w:rPr>
                                <w:rFonts w:ascii="Times New Roman" w:hAnsi="Times New Roman"/>
                                <w:color w:val="0000FF"/>
                                <w:sz w:val="26"/>
                                <w:szCs w:val="26"/>
                              </w:rPr>
                              <w:t xml:space="preserve"> Hai bình (a) và (b) giống hệt nhau (như hình vẽ). Miệng bình có tiết diện S</w:t>
                            </w:r>
                            <w:r w:rsidRPr="00705F06">
                              <w:rPr>
                                <w:rFonts w:ascii="Times New Roman" w:hAnsi="Times New Roman"/>
                                <w:color w:val="0000FF"/>
                                <w:sz w:val="26"/>
                                <w:szCs w:val="26"/>
                                <w:vertAlign w:val="subscript"/>
                              </w:rPr>
                              <w:t>1</w:t>
                            </w:r>
                            <w:r w:rsidRPr="00705F06">
                              <w:rPr>
                                <w:rFonts w:ascii="Times New Roman" w:hAnsi="Times New Roman"/>
                                <w:color w:val="0000FF"/>
                                <w:sz w:val="26"/>
                                <w:szCs w:val="26"/>
                              </w:rPr>
                              <w:t>, đáy bình có tiết diện S</w:t>
                            </w:r>
                            <w:r w:rsidRPr="00705F06">
                              <w:rPr>
                                <w:rFonts w:ascii="Times New Roman" w:hAnsi="Times New Roman"/>
                                <w:color w:val="0000FF"/>
                                <w:sz w:val="26"/>
                                <w:szCs w:val="26"/>
                                <w:vertAlign w:val="subscript"/>
                              </w:rPr>
                              <w:t>2</w:t>
                            </w:r>
                            <w:r w:rsidRPr="00705F06">
                              <w:rPr>
                                <w:rFonts w:ascii="Times New Roman" w:hAnsi="Times New Roman"/>
                                <w:color w:val="0000FF"/>
                                <w:sz w:val="26"/>
                                <w:szCs w:val="26"/>
                              </w:rPr>
                              <w:t xml:space="preserve"> lần lượt có giá trị 2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xml:space="preserve"> và 1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Trên pittông của hai hình có đặt quả cân có khối lượng 10kg. Bỏ qua khối lượng của pittông. Tính áp lực và áp suất lên đáy mỗi b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152" type="#_x0000_t202" style="position:absolute;left:0;text-align:left;margin-left:-5.25pt;margin-top:5.4pt;width:342pt;height:9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wGXYugIAAMQFAAAOAAAAZHJzL2Uyb0RvYy54bWysVNuO0zAQfUfiHyy/Z3Ope0m0KdptGoS0 XKRdPsBNnMYisYPtNlkQ/87YabvZRUgIaKXInhmfuZ2Z6zdD26AjU5pLkeLwKsCIiUKWXOxT/Pkh 91YYaUNFSRspWIofmcZv1q9fXfddwiJZy6ZkCgGI0Enfpbg2pkt8Xxc1a6m+kh0ToKykaqmBq9r7 paI9oLeNHwXBwu+lKjslC6Y1SLNRidcOv6pYYT5WlWYGNSmG2Iz7Kvfd2a+/vqbJXtGu5sUpDPoX UbSUC3B6gcqooeig+C9QLS+U1LIyV4VsfVlVvGAuB8gmDF5kc1/TjrlcoDi6u5RJ/z/Y4sPxk0K8 TPEcOiVoCz16YINBt3JAIIL69J1OwOy+A0MzgBz67HLV3Z0svmgk5KamYs9ulJJ9zWgJ8YX2pT95 OuJoC7Lr38sS/NCDkQ5oqFRriwflQIAOfXq89MbGUoCQzOAfgKoAXRiSWQAX64Mm5+ed0uYtky2y hxQraL6Dp8c7bUbTs4n1JmTOmwbkNGnEMwFgjhJwDk+tzobh+vk9DuLtarsiHokWW48EWebd5Bvi LfJwOc9m2WaThT+s35AkNS9LJqybM7dC8me9O7F8ZMWFXVo2vLRwNiSt9rtNo9CRArdz9zsVZGLm Pw/D1QtyeZFSGJHgNoq9fLFaeiQncy9eBisvCOPbeBGQmGT585TuuGD/nhLqUxzPo/nIpt/mBp1+ avYkN5q03MD2aHib4tXFiCaWg1tRutYaypvxPCmFDf+pFNDuc6MdYy1JR7qaYTe44ZiR8yTsZPkI HFYSGAZshNUHh1qqbxj1sEZSrL8eqGIYNe8EzEEcEmL3jruQ+TKCi5pqdlMNFQVApdhgNB43ZtxV h07xfQ2exskT8gZmp+KO1XbIxqhOEwerwiV3Wmt2F03vzupp+a5/AgAA//8DAFBLAwQUAAYACAAA ACEA1DDmtNwAAAAKAQAADwAAAGRycy9kb3ducmV2LnhtbEyPwU7DMBBE70j8g7VI3Fq7QAtN41QI xBVEW5B628bbJCJeR7HbhL9nOcFxZ0azb/L16Ft1pj42gS3MpgYUcRlcw5WF3fZl8gAqJmSHbWCy 8E0R1sXlRY6ZCwO/03mTKiUlHDO0UKfUZVrHsiaPcRo6YvGOofeY5Owr7XocpNy3+saYhfbYsHyo saOnmsqvzclb+Hg97j/vzFv17OfdEEaj2S+1tddX4+MKVKIx/YXhF1/QoRCmQzixi6q1MJmZuUTF MDJBAov7WxEOIixF0UWu/08ofgAAAP//AwBQSwECLQAUAAYACAAAACEAtoM4kv4AAADhAQAAEwAA AAAAAAAAAAAAAAAAAAAAW0NvbnRlbnRfVHlwZXNdLnhtbFBLAQItABQABgAIAAAAIQA4/SH/1gAA AJQBAAALAAAAAAAAAAAAAAAAAC8BAABfcmVscy8ucmVsc1BLAQItABQABgAIAAAAIQADwGXYugIA AMQFAAAOAAAAAAAAAAAAAAAAAC4CAABkcnMvZTJvRG9jLnhtbFBLAQItABQABgAIAAAAIQDUMOa0 3AAAAAoBAAAPAAAAAAAAAAAAAAAAABQFAABkcnMvZG93bnJldi54bWxQSwUGAAAAAAQABADzAAAA HQYAAAAA " filled="f" stroked="f">
                <v:textbox>
                  <w:txbxContent>
                    <w:p w:rsidR="00872247" w:rsidRPr="00705F06" w:rsidRDefault="00872247" w:rsidP="00872247">
                      <w:pPr>
                        <w:ind w:firstLine="399"/>
                        <w:jc w:val="both"/>
                        <w:rPr>
                          <w:rFonts w:ascii="Times New Roman" w:hAnsi="Times New Roman"/>
                          <w:color w:val="0000FF"/>
                          <w:sz w:val="26"/>
                          <w:szCs w:val="26"/>
                        </w:rPr>
                      </w:pPr>
                      <w:r w:rsidRPr="00705F06">
                        <w:rPr>
                          <w:rFonts w:ascii="Times New Roman" w:hAnsi="Times New Roman"/>
                          <w:b/>
                          <w:color w:val="0000FF"/>
                          <w:sz w:val="26"/>
                          <w:szCs w:val="26"/>
                        </w:rPr>
                        <w:t>Bài 10:</w:t>
                      </w:r>
                      <w:r w:rsidRPr="00705F06">
                        <w:rPr>
                          <w:rFonts w:ascii="Times New Roman" w:hAnsi="Times New Roman"/>
                          <w:color w:val="0000FF"/>
                          <w:sz w:val="26"/>
                          <w:szCs w:val="26"/>
                        </w:rPr>
                        <w:t xml:space="preserve"> Hai bình (a) và (b) giống hệt nhau (như hình vẽ). Miệng bình có tiết diện S</w:t>
                      </w:r>
                      <w:r w:rsidRPr="00705F06">
                        <w:rPr>
                          <w:rFonts w:ascii="Times New Roman" w:hAnsi="Times New Roman"/>
                          <w:color w:val="0000FF"/>
                          <w:sz w:val="26"/>
                          <w:szCs w:val="26"/>
                          <w:vertAlign w:val="subscript"/>
                        </w:rPr>
                        <w:t>1</w:t>
                      </w:r>
                      <w:r w:rsidRPr="00705F06">
                        <w:rPr>
                          <w:rFonts w:ascii="Times New Roman" w:hAnsi="Times New Roman"/>
                          <w:color w:val="0000FF"/>
                          <w:sz w:val="26"/>
                          <w:szCs w:val="26"/>
                        </w:rPr>
                        <w:t>, đáy bình có tiết diện S</w:t>
                      </w:r>
                      <w:r w:rsidRPr="00705F06">
                        <w:rPr>
                          <w:rFonts w:ascii="Times New Roman" w:hAnsi="Times New Roman"/>
                          <w:color w:val="0000FF"/>
                          <w:sz w:val="26"/>
                          <w:szCs w:val="26"/>
                          <w:vertAlign w:val="subscript"/>
                        </w:rPr>
                        <w:t>2</w:t>
                      </w:r>
                      <w:r w:rsidRPr="00705F06">
                        <w:rPr>
                          <w:rFonts w:ascii="Times New Roman" w:hAnsi="Times New Roman"/>
                          <w:color w:val="0000FF"/>
                          <w:sz w:val="26"/>
                          <w:szCs w:val="26"/>
                        </w:rPr>
                        <w:t xml:space="preserve"> lần lượt có giá trị 2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xml:space="preserve"> và 1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Trên pittông của hai hình có đặt quả cân có khối lượng 10kg. Bỏ qua khối lượng của pittông. Tính áp lực và áp suất lên đáy mỗi bình.</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9440" behindDoc="0" locked="0" layoutInCell="1" allowOverlap="1">
                <wp:simplePos x="0" y="0"/>
                <wp:positionH relativeFrom="column">
                  <wp:posOffset>4979670</wp:posOffset>
                </wp:positionH>
                <wp:positionV relativeFrom="paragraph">
                  <wp:posOffset>125730</wp:posOffset>
                </wp:positionV>
                <wp:extent cx="687705" cy="342900"/>
                <wp:effectExtent l="0" t="0" r="0" b="63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153" type="#_x0000_t202" style="position:absolute;left:0;text-align:left;margin-left:392.1pt;margin-top:9.9pt;width:54.15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7eMxuwIAAMIFAAAOAAAAZHJzL2Uyb0RvYy54bWysVNtunDAQfa/Uf7D8TrjE7C4obJUsS1Up vUhJP8ALZrEKNrW9C2nVf+/Y7C3JS9WWB2TPjM/czszNu7Fr0Z4pzaXIcHgVYMREKSsuthn++lh4 C4y0oaKirRQsw09M43fLt29uhj5lkWxkWzGFAETodOgz3BjTp76vy4Z1VF/JnglQ1lJ11MBVbf1K 0QHQu9aPgmDmD1JVvZIl0xqk+aTES4df16w0n+taM4PaDENsxv2V+2/s31/e0HSraN/w8hAG/Yso OsoFOD1B5dRQtFP8FVTHSyW1rM1VKTtf1jUvmcsBsgmDF9k8NLRnLhcoju5PZdL/D7b8tP+iEK8y HM8xErSDHj2y0aA7OSIQQX2GXqdg9tCDoRlBDn12uer+XpbfNBJy1VCxZbdKyaFhtIL4QvvSv3g6 4WgLshk+ygr80J2RDmisVWeLB+VAgA59ejr1xsZSgnC2mM+DGKMSVNckSgLXO5+mx8e90uY9kx2y hwwraL0Dp/t7bWwwND2aWF9CFrxtXftb8UwAhpMEXMNTq7NBuG7+TIJkvVgviEei2dojQZ57t8WK eLMinMf5db5a5eEv6zckacOrignr5siskPxZ5w4cnzhx4paWLa8snA1Jq+1m1Sq0p8Dswn2u5KA5 m/nPw3BFgFxepBRGJLiLEq+AGnukILGXzIOFF4TJXTILSELy4nlK91ywf08JDRlO4iieuHQO+kVu gfte50bTjhvYHS3vMrw4GdHUMnAtKtdaQ3k7nS9KYcM/lwLafWy046ul6ERWM25GNxrX8XEONrJ6 AgYrCQwDmsLig0Mj1Q+MBlgiGdbfd1QxjNoPAqYgCQmxW8ddSDyP4KIuNZtLDRUlQGXYYDQdV2ba VLte8W0Dnqa5E/IWJqfmjtV2xKaoDvMGi8Ild1hqdhNd3p3VefUufwMAAP//AwBQSwMEFAAGAAgA AAAhAA2nAGXdAAAACQEAAA8AAABkcnMvZG93bnJldi54bWxMj8FOwzAQRO9I/QdrkbhRm9BCEuJU CMQVRKGVuLnxNokar6PYbcLfd3uC42qeZt8Uq8l14oRDaD1puJsrEEiVty3VGr6/3m5TECEasqbz hBp+McCqnF0VJrd+pE88rWMtuIRCbjQ0Mfa5lKFq0Jkw9z0SZ3s/OBP5HGppBzNyuetkotSDdKYl /tCYHl8arA7ro9Owed//bBfqo351y370k5LkMqn1zfX0/AQi4hT/YLjoszqU7LTzR7JBdBoe00XC KAcZT2AgzZIliB0n9ynIspD/F5RnAAAA//8DAFBLAQItABQABgAIAAAAIQC2gziS/gAAAOEBAAAT AAAAAAAAAAAAAAAAAAAAAABbQ29udGVudF9UeXBlc10ueG1sUEsBAi0AFAAGAAgAAAAhADj9If/W AAAAlAEAAAsAAAAAAAAAAAAAAAAALwEAAF9yZWxzLy5yZWxzUEsBAi0AFAAGAAgAAAAhAHDt4zG7 AgAAwgUAAA4AAAAAAAAAAAAAAAAALgIAAGRycy9lMm9Eb2MueG1sUEsBAi0AFAAGAAgAAAAhAA2n AGXdAAAACQEAAA8AAAAAAAAAAAAAAAAAFQUAAGRycy9kb3ducmV2LnhtbFBLBQYAAAAABAAEAPMA AAAfBgAAAAA= " filled="f" stroked="f">
                <v:textbo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1</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0224" behindDoc="0" locked="0" layoutInCell="1" allowOverlap="1">
                <wp:simplePos x="0" y="0"/>
                <wp:positionH relativeFrom="column">
                  <wp:posOffset>4852035</wp:posOffset>
                </wp:positionH>
                <wp:positionV relativeFrom="paragraph">
                  <wp:posOffset>135255</wp:posOffset>
                </wp:positionV>
                <wp:extent cx="36195" cy="114300"/>
                <wp:effectExtent l="4445" t="0" r="0" b="635"/>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1430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382.05pt;margin-top:10.65pt;width:2.85pt;height: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jahfQIAAPsEAAAOAAAAZHJzL2Uyb0RvYy54bWysVNuO0zAQfUfiHyy/d5O06SVR09VulyKk BVYsfIBrO42FYxvbbVoQ/87YaUsLPCBEHhyPPR6fM3PG89t9K9GOWye0qnB2k2LEFdVMqE2FP31c DWYYOU8UI1IrXuEDd/h28fLFvDMlH+pGS8YtgiDKlZ2pcOO9KZPE0Ya3xN1owxVs1tq2xINpNwmz pIPorUyGaTpJOm2ZsZpy52D1od/Eixi/rjn17+vacY9khQGbj6ON4zqMyWJOyo0lphH0CIP8A4qW CAWXnkM9EE/Q1orfQrWCWu107W+obhNd14LyyAHYZOkvbJ4bYnjkAslx5pwm9//C0ne7J4sEq/B4 gpEiLdToA2SNqI3kCNYgQZ1xJfg9mycbKDrzqOlnh5ReNuDG76zVXcMJA1hZ8E+uDgTDwVG07t5q BuHJ1uuYq31t2xAQsoD2sSSHc0n43iMKi6NJVowxorCTZfkojRVLSHk6a6zzr7luUZhU2AL0GJvs Hp0PWEh5conYtRRsJaSMht2sl9KiHQFxjOIX4QPFSzepgrPS4VgfsV8BiHBH2AtgY7G/FdkwT++H xWA1mU0H+SofD4ppOhukWXFfTNK8yB9W3wPALC8bwRhXj0Lxk/Cy/O8Ke2yBXjJReqircDEejiP3 K/TukmQavz+RbIWHPpSirfDs7ETKUNZXigFtUnoiZD9PruHHLEMOTv+YlSiCUPdeP2vNDqABq6FI 0IfwYsCk0fYrRh10X4Xdly2xHCP5RoGOiizPQ7tGIx9Ph2DYy5315Q5RFEJV2GPUT5e+b/GtsWLT wE1ZTIzSd6C9WkRhBF32qI6KhQ6LDI6vQWjhSzt6/XyzFj8AAAD//wMAUEsDBBQABgAIAAAAIQB+ rha13wAAAAkBAAAPAAAAZHJzL2Rvd25yZXYueG1sTI/LSsRAEEX3gv/QlODO6Twk48RUBhl0pSCO IrjrSVcemO4O6c4k+XvLlS6LOtx7brFfTC/ONPrOWYR4E4EgWznd2Qbh4/3p5g6ED8pq1TtLCCt5 2JeXF4XKtZvtG52PoREcYn2uENoQhlxKX7VklN+4gSz/ajcaFfgcG6lHNXO46WUSRZk0qrPc0KqB Di1V38fJIHw9xrJO1unZVdn6cvj0r7NLasTrq+XhHkSgJfzB8KvP6lCy08lNVnvRI2yz25hRhCRO QTCwzXa85YSQ7lKQZSH/Lyh/AAAA//8DAFBLAQItABQABgAIAAAAIQC2gziS/gAAAOEBAAATAAAA AAAAAAAAAAAAAAAAAABbQ29udGVudF9UeXBlc10ueG1sUEsBAi0AFAAGAAgAAAAhADj9If/WAAAA lAEAAAsAAAAAAAAAAAAAAAAALwEAAF9yZWxzLy5yZWxzUEsBAi0AFAAGAAgAAAAhADN2NqF9AgAA +wQAAA4AAAAAAAAAAAAAAAAALgIAAGRycy9lMm9Eb2MueG1sUEsBAi0AFAAGAAgAAAAhAH6uFrXf AAAACQEAAA8AAAAAAAAAAAAAAAAA1wQAAGRycy9kb3ducmV2LnhtbFBLBQYAAAAABAAEAPMAAADj BQAAAAA= " fillcolor="#333" strok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1248" behindDoc="0" locked="0" layoutInCell="1" allowOverlap="1">
                <wp:simplePos x="0" y="0"/>
                <wp:positionH relativeFrom="column">
                  <wp:posOffset>5762625</wp:posOffset>
                </wp:positionH>
                <wp:positionV relativeFrom="paragraph">
                  <wp:posOffset>116205</wp:posOffset>
                </wp:positionV>
                <wp:extent cx="36195" cy="114300"/>
                <wp:effectExtent l="635" t="0" r="1270" b="635"/>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1430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453.75pt;margin-top:9.15pt;width:2.85pt;height: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XFswfAIAAPsEAAAOAAAAZHJzL2Uyb0RvYy54bWysVNuO0zAQfUfiHyy/d5O06SVR09VulyKk BVYsfIBrO42FYxvbbVoQ/87YaUsLPCBEHhyPPR6fM3PG89t9K9GOWye0qnB2k2LEFdVMqE2FP31c DWYYOU8UI1IrXuEDd/h28fLFvDMlH+pGS8YtgiDKlZ2pcOO9KZPE0Ya3xN1owxVs1tq2xINpNwmz pIPorUyGaTpJOm2ZsZpy52D1od/Eixi/rjn17+vacY9khQGbj6ON4zqMyWJOyo0lphH0CIP8A4qW CAWXnkM9EE/Q1orfQrWCWu107W+obhNd14LyyAHYZOkvbJ4bYnjkAslx5pwm9//C0ne7J4sEq/B4 jJEiLdToA2SNqI3kCNYgQZ1xJfg9mycbKDrzqOlnh5ReNuDG76zVXcMJA1hZ8E+uDgTDwVG07t5q BuHJ1uuYq31t2xAQsoD2sSSHc0n43iMKi6NJVgAwCjtZlo/SWLGElKezxjr/musWhUmFLUCPscnu 0fmAhZQnl4hdS8FWQspo2M16KS3aERDHKH4RPlC8dJMqOCsdjvUR+xWACHeEvQA2FvtbkQ3z9H5Y DFaT2XSQr/LxoJims0GaFffFJM2L/GH1PQDM8rIRjHH1KBQ/CS/L/66wxxboJROlh7oKF+PhOHK/ Qu8uSabx+xPJVnjoQynaCs/OTqQMZX2lGNAmpSdC9vPkGn7MMuTg9I9ZiSIIde/1s9bsABqwGooE fQgvBkwabb9i1EH3Vdh92RLLMZJvFOioyPI8tGs08vF0CIa93Flf7hBFIVSFPUb9dOn7Ft8aKzYN 3JTFxCh9B9qrRRRG0GWP6qhY6LDI4PgahBa+tKPXzzdr8QMAAP//AwBQSwMEFAAGAAgAAAAhAIxh 2ZffAAAACQEAAA8AAABkcnMvZG93bnJldi54bWxMj8tKxEAQRfeC/9CU4M7pPDDOxHQGGXSlII4i uOtJVx6Yrg7pziT5e8uVLot7uPdUsV9sL844+s6RgngTgUCqnOmoUfDx/nSzBeGDJqN7R6hgRQ/7 8vKi0LlxM73h+RgawSXkc62gDWHIpfRVi1b7jRuQOKvdaHXgc2ykGfXM5baXSRRl0uqOeKHVAx5a rL6Pk1Xw9RjLOlmnZ1dl68vh07/OLqmVur5aHu5BBFzCHwy/+qwOJTud3ETGi17BLrq7ZZSDbQqC gV2cJiBOCtIsBVkW8v8H5Q8AAAD//wMAUEsBAi0AFAAGAAgAAAAhALaDOJL+AAAA4QEAABMAAAAA AAAAAAAAAAAAAAAAAFtDb250ZW50X1R5cGVzXS54bWxQSwECLQAUAAYACAAAACEAOP0h/9YAAACU AQAACwAAAAAAAAAAAAAAAAAvAQAAX3JlbHMvLnJlbHNQSwECLQAUAAYACAAAACEAEFxbMHwCAAD7 BAAADgAAAAAAAAAAAAAAAAAuAgAAZHJzL2Uyb0RvYy54bWxQSwECLQAUAAYACAAAACEAjGHZl98A AAAJAQAADwAAAAAAAAAAAAAAAADWBAAAZHJzL2Rvd25yZXYueG1sUEsFBgAAAAAEAAQA8wAAAOIF AAAAAA== " fillcolor="#333" strok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9200" behindDoc="0" locked="0" layoutInCell="1" allowOverlap="1">
                <wp:simplePos x="0" y="0"/>
                <wp:positionH relativeFrom="column">
                  <wp:posOffset>5692140</wp:posOffset>
                </wp:positionH>
                <wp:positionV relativeFrom="paragraph">
                  <wp:posOffset>173355</wp:posOffset>
                </wp:positionV>
                <wp:extent cx="180975" cy="114300"/>
                <wp:effectExtent l="6350" t="8890" r="12700" b="1016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1430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448.2pt;margin-top:13.65pt;width:14.25pt;height: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QbzTIgIAAD0EAAAOAAAAZHJzL2Uyb0RvYy54bWysU1Fv0zAQfkfiP1h+p0m6lrVR02nqGEIa MDH4AVfHSSwc25zdpuPX7+x0pQOeEH6wfL7z5+++u1tdHXrN9hK9sqbixSTnTBpha2Xain/7evtm wZkPYGrQ1siKP0rPr9avX60GV8qp7ayuJTICMb4cXMW7EFyZZV50sgc/sU4acjYWewhkYpvVCAOh 9zqb5vnbbLBYO7RCek+3N6OTrxN+00gRPjeNl4HpihO3kHZM+zbu2XoFZYvgOiWONOAfWPSgDH16 grqBAGyH6g+oXgm03jZhImyf2aZRQqYcKJsi/y2bhw6cTLmQON6dZPL/D1Z82t8jU3XF5zPODPRU oy+kGphWS0Z3JNDgfElxD+4eY4re3Vnx3TNjNx2FyWtEO3QSaqJVxPjsxYNoeHrKtsNHWxM87IJN Wh0a7CMgqcAOqSSPp5LIQ2CCLotFvryccybIVRSzizyVLIPy+bFDH95L27N4qDgS9wQO+zsfIhko n0MSeatVfau0Tga2241Gtgfqjou0En/K8TxMGzZUfDmfzhPyC58/h8jT+htErwK1uVZ9xRenICij au9MnZowgNLjmShrc5QxKjdWYGvrR1IR7djDNHN06Cz+5Gyg/q24/7EDlJzpD4YqsSxms9jwyZjN L6dk4Llne+4BIwiq4oGz8bgJ45DsHKq2o5+KlLux11S9RiVlY2VHVkey1KNJ8OM8xSE4t1PUr6lf PwEAAP//AwBQSwMEFAAGAAgAAAAhAMNZsVHfAAAACQEAAA8AAABkcnMvZG93bnJldi54bWxMj8FO wzAQRO9I/IO1SNyoQxqaJmRTISQkDkUqBcTViRc7IrYj223Tv8ec4Liap5m3zWY2IzuSD4OzCLeL DBjZ3snBKoT3t6ebNbAQhZVidJYQzhRg015eNKKW7mRf6biPiqUSG2qBoGOcas5Dr8mIsHAT2ZR9 OW9ETKdXXHpxSuVm5HmWrbgRg00LWkz0qKn/3h8MwjMpV2y3Xn12L3r3Ic5e5mWJeH01P9wDizTH Pxh+9ZM6tMmpcwcrAxsR1tWqSChCXi6BJaDKiwpYh1DcLYG3Df//QfsDAAD//wMAUEsBAi0AFAAG AAgAAAAhALaDOJL+AAAA4QEAABMAAAAAAAAAAAAAAAAAAAAAAFtDb250ZW50X1R5cGVzXS54bWxQ SwECLQAUAAYACAAAACEAOP0h/9YAAACUAQAACwAAAAAAAAAAAAAAAAAvAQAAX3JlbHMvLnJlbHNQ SwECLQAUAAYACAAAACEAWUG80yICAAA9BAAADgAAAAAAAAAAAAAAAAAuAgAAZHJzL2Uyb0RvYy54 bWxQSwECLQAUAAYACAAAACEAw1mxUd8AAAAJAQAADwAAAAAAAAAAAAAAAAB8BAAAZHJzL2Rvd25y ZXYueG1sUEsFBgAAAAAEAAQA8wAAAIgFAAAAAA== " fillcolor="#333"/>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8176" behindDoc="0" locked="0" layoutInCell="1" allowOverlap="1">
                <wp:simplePos x="0" y="0"/>
                <wp:positionH relativeFrom="column">
                  <wp:posOffset>4779645</wp:posOffset>
                </wp:positionH>
                <wp:positionV relativeFrom="paragraph">
                  <wp:posOffset>182880</wp:posOffset>
                </wp:positionV>
                <wp:extent cx="180975" cy="114300"/>
                <wp:effectExtent l="8255" t="8890" r="10795" b="10160"/>
                <wp:wrapNone/>
                <wp:docPr id="5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1430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26" style="position:absolute;margin-left:376.35pt;margin-top:14.4pt;width:14.25pt;height: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0aL6IwIAAD0EAAAOAAAAZHJzL2Uyb0RvYy54bWysU9uO0zAQfUfiHyy/0yS9sG3UdLXqsghp gRULH+A6TmPheMzYbVq+fsdOt3SBJ4QfLI9nfHzmzMzy+tAZtlfoNdiKF6OcM2Ul1NpuK/7t692b OWc+CFsLA1ZV/Kg8v169frXsXanG0IKpFTICsb7sXcXbEFyZZV62qhN+BE5ZcjaAnQhk4jarUfSE 3plsnOdvsx6wdghSeU+3t4OTrxJ+0ygZPjeNV4GZihO3kHZM+ybu2Wopyi0K12p5oiH+gUUntKVP z1C3Igi2Q/0HVKclgocmjCR0GTSNlirlQNkU+W/ZPLbCqZQLiePdWSb//2Dlp/0DMl1XfDbhzIqO avSFVBN2axSjOxKod76kuEf3gDFF7+5BfvfMwrqlMHWDCH2rRE20ihifvXgQDU9P2ab/CDXBi12A pNWhwS4CkgrskEpyPJdEHQKTdFnM88XVjDNJrqKYTvJUskyUz48d+vBeQcfioeJI3BO42N/7EMmI 8jkkkQej6zttTDJwu1kbZHtB3TFJK/GnHC/DjGV9xRez8Swhv/D5S4g8rb9BdDpQmxvdVXx+DhJl VO2drVMTBqHNcCbKxp5kjMoNFdhAfSQVEYYeppmjQwv4k7Oe+rfi/sdOoOLMfLBUiUUxncaGT8Z0 djUmAy89m0uPsJKgKh44G47rMAzJzqHetvRTkXK3cEPVa3RSNlZ2YHUiSz2aBD/NUxyCSztF/Zr6 1RMAAAD//wMAUEsDBBQABgAIAAAAIQA9atbO3gAAAAkBAAAPAAAAZHJzL2Rvd25yZXYueG1sTI9R S8MwFIXfBf9DuIJvLl2YS+l6O0QQfJigU9lr2lzTYpOUJNu6f2980sfL/TjnO/V2tiM7UYiDdwjL RQGMXOf14AzCx/vTXQksJuW0Gr0jhAtF2DbXV7WqtD+7Nzrtk2E5xMVKIfQpTRXnsevJqrjwE7n8 +/LBqpTPYLgO6pzD7chFUay5VYPLDb2a6LGn7nt/tAjPZPxqtwvm0L70r5/qErSQEvH2Zn7YAEs0 pz8YfvWzOjTZqfVHpyMbEeS9kBlFEGWekAFZLgWwFmG1LoE3Nf+/oPkBAAD//wMAUEsBAi0AFAAG AAgAAAAhALaDOJL+AAAA4QEAABMAAAAAAAAAAAAAAAAAAAAAAFtDb250ZW50X1R5cGVzXS54bWxQ SwECLQAUAAYACAAAACEAOP0h/9YAAACUAQAACwAAAAAAAAAAAAAAAAAvAQAAX3JlbHMvLnJlbHNQ SwECLQAUAAYACAAAACEAZtGi+iMCAAA9BAAADgAAAAAAAAAAAAAAAAAuAgAAZHJzL2Uyb0RvYy54 bWxQSwECLQAUAAYACAAAACEAPWrWzt4AAAAJAQAADwAAAAAAAAAAAAAAAAB9BAAAZHJzL2Rvd25y ZXYueG1sUEsFBgAAAAAEAAQA8wAAAIgFAAAAAA== " fillcolor="#333"/>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04320" behindDoc="0" locked="0" layoutInCell="1" allowOverlap="1">
                <wp:simplePos x="0" y="0"/>
                <wp:positionH relativeFrom="column">
                  <wp:posOffset>5596890</wp:posOffset>
                </wp:positionH>
                <wp:positionV relativeFrom="paragraph">
                  <wp:posOffset>154940</wp:posOffset>
                </wp:positionV>
                <wp:extent cx="542925" cy="342900"/>
                <wp:effectExtent l="0" t="0" r="3175" b="63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154" type="#_x0000_t202" style="position:absolute;left:0;text-align:left;margin-left:440.7pt;margin-top:12.2pt;width:42.75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L1QjuwIAAMIFAAAOAAAAZHJzL2Uyb0RvYy54bWysVNtu2zAMfR+wfxD07vpSOYmNOkMbx8OA 7gK0+wDFlmNhtuRJSuxu2L+PknNr+zJs84MhkRTJQx7y5t3YtWjPlOZSZDi8CjBiopQVF9sMf30s vAVG2lBR0VYKluEnpvG75ds3N0Ofskg2sq2YQuBE6HToM9wY06e+r8uGdVRfyZ4JUNZSddTAVW39 StEBvHetHwXBzB+kqnolS6Y1SPNJiZfOf12z0nyua80MajMMuRn3V+6/sX9/eUPTraJ9w8tDGvQv sugoFxD05CqnhqKd4q9cdbxUUsvaXJWy82Vd85I5DIAmDF6geWhozxwWKI7uT2XS/89t+Wn/RSFe ZTiOMBK0gx49stGgOzkiEEF9hl6nYPbQg6EZQQ59dlh1fy/LbxoJuWqo2LJbpeTQMFpBfqF96V88 nfxo62QzfJQVxKE7I52jsVadLR6UA4F36NPTqTc2lxKEMYmSKMaoBNU1nAPXO5+mx8e90uY9kx2y hwwraL1zTvf32thkaHo0sbGELHjbuva34pkADCcJhIanVmeTcN38mQTJerFeEI9Es7VHgjz3bosV 8WZFOI/z63y1ysNfNm5I0oZXFRM2zJFZIfmzzh04PnHixC0tW15ZdzYlrbabVavQngKzC/e5koPm bOY/T8MVAbC8gBRGJLiLEq+YLeYeKUjsJfNg4QVhcpfMApKQvHgO6Z4L9u+Q0JDhJIaeOjjnpF9g C9z3GhtNO25gd7S8y/DiZERTy8C1qFxrDeXtdL4ohU3/XApo97HRjq+WohNZzbgZ3Whcz45zsJHV EzBYSWAY0BQWHxwaqX5gNMASybD+vqOKYdR+EDAFSUiI3TruQuJ5BBd1qdlcaqgowVWGDUbTcWWm TbXrFd82EGmaOyFvYXJq7lhtR2zK6jBvsCgcuMNSs5vo8u6szqt3+RsAAP//AwBQSwMEFAAGAAgA AAAhAJ088cHeAAAACQEAAA8AAABkcnMvZG93bnJldi54bWxMj01PwzAMhu9I/IfISNxYsqmUttSd EIgriPEhcctar61onKrJ1vLvMSc4WZYfvX7ecru4QZ1oCr1nhPXKgCKufdNzi/D2+niVgQrRcmMH z4TwTQG21flZaYvGz/xCp11slYRwKCxCF+NYaB3qjpwNKz8Sy+3gJ2ejrFOrm8nOEu4GvTEm1c72 LB86O9J9R/XX7ugQ3p8Onx+JeW4f3PU4+8VodrlGvLxY7m5BRVriHwy/+qIOlTjt/ZGboAaELFsn giJsEpkC5Gmag9oj3GQJ6KrU/xtUPwAAAP//AwBQSwECLQAUAAYACAAAACEAtoM4kv4AAADhAQAA EwAAAAAAAAAAAAAAAAAAAAAAW0NvbnRlbnRfVHlwZXNdLnhtbFBLAQItABQABgAIAAAAIQA4/SH/ 1gAAAJQBAAALAAAAAAAAAAAAAAAAAC8BAABfcmVscy8ucmVsc1BLAQItABQABgAIAAAAIQDDL1Qj uwIAAMIFAAAOAAAAAAAAAAAAAAAAAC4CAABkcnMvZTJvRG9jLnhtbFBLAQItABQABgAIAAAAIQCd PPHB3gAAAAkBAAAPAAAAAAAAAAAAAAAAABUFAABkcnMvZG93bnJldi54bWxQSwUGAAAAAAQABADz AAAAIAYAAAAA " filled="f" stroked="f">
                <v:textbox>
                  <w:txbxContent>
                    <w:p w:rsidR="00872247" w:rsidRDefault="00872247" w:rsidP="00872247">
                      <w:pPr>
                        <w:jc w:val="center"/>
                      </w:pPr>
                      <w:r>
                        <w:t>f</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2272" behindDoc="0" locked="0" layoutInCell="1" allowOverlap="1">
                <wp:simplePos x="0" y="0"/>
                <wp:positionH relativeFrom="column">
                  <wp:posOffset>4852035</wp:posOffset>
                </wp:positionH>
                <wp:positionV relativeFrom="paragraph">
                  <wp:posOffset>116840</wp:posOffset>
                </wp:positionV>
                <wp:extent cx="0" cy="228600"/>
                <wp:effectExtent l="80645" t="8890" r="71755" b="1968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05pt,9.2pt" to="382.05pt,27.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ATMhMQIAAFYEAAAOAAAAZHJzL2Uyb0RvYy54bWysVE2P2yAQvVfqf0Dcs7bTJM1acVaVnfSy 7Uba7Q8ggGNUzCBg40RV/3sH8tGmvVRVcyADzDzevJnx4uHQa7KXziswFS3uckqk4SCU2VX0y8t6 NKfEB2YE02BkRY/S04fl2zeLwZZyDB1oIR1BEOPLwVa0C8GWWeZ5J3vm78BKg5ctuJ4F3LpdJhwb EL3X2TjPZ9kATlgHXHqPp83pki4TfttKHp7a1stAdEWRW0irS+s2rtlywcqdY7ZT/EyD/QOLnimD j16hGhYYeXXqD6hecQce2nDHoc+gbRWXKQfMpsh/y+a5Y1amXFAcb68y+f8Hyz/vN44oUdFpQYlh PdboOTimdl0gNRiDCoIjeIlKDdaXGFCbjYu58oN5to/Av3pioO6Y2cnE+OVoESVFZDchceMtvrcd PoFAH/YaIMl2aF0fIVEQckjVOV6rIw+B8NMhx9PxeD7LU+EyVl7irPPho4SeRKOiWpmoGyvZ/tEH ZI6uF5d4bGCttE6114YMFb2fjqcpwINWIl5GN+9221o7smexe9IvyoBgN24OXo1IYJ1kYnW2A1Ma bRKSGsw5GGh8qpeCEi1xWqJ1gtMmPoeJItuzdeqeb/f5/Wq+mk9Gk/FsNZrkTTP6sK4no9m6eD9t 3jV13RTfI/NiUnZKCGki+UsnF5O/65TzTJ168NrLV5WyW/SkAJK9/CfSqdKxuKc22YI4blzMLhYd mzc5nwctTsev++T183Ow/AEAAP//AwBQSwMEFAAGAAgAAAAhAPsodNreAAAACQEAAA8AAABkcnMv ZG93bnJldi54bWxMj8FOwzAMhu9IvENkJC6IpUPdmErTCYGQAMGBjolr1nhNReJUTbaWt8eIAxzt /9Pvz+V68k4ccYhdIAXzWQYCqQmmo1bB++bhcgUiJk1Gu0Co4AsjrKvTk1IXJoz0hsc6tYJLKBZa gU2pL6SMjUWv4yz0SJztw+B14nFopRn0yOXeyassW0qvO+ILVvd4Z7H5rA9eQbsdn8zjy0e9d9v7 zfPiwtpXPyl1fjbd3oBIOKU/GH70WR0qdtqFA5konILrZT5nlINVDoKB38VOwSLPQVal/P9B9Q0A AP//AwBQSwECLQAUAAYACAAAACEAtoM4kv4AAADhAQAAEwAAAAAAAAAAAAAAAAAAAAAAW0NvbnRl bnRfVHlwZXNdLnhtbFBLAQItABQABgAIAAAAIQA4/SH/1gAAAJQBAAALAAAAAAAAAAAAAAAAAC8B AABfcmVscy8ucmVsc1BLAQItABQABgAIAAAAIQALATMhMQIAAFYEAAAOAAAAAAAAAAAAAAAAAC4C AABkcnMvZTJvRG9jLnhtbFBLAQItABQABgAIAAAAIQD7KHTa3gAAAAkBAAAPAAAAAAAAAAAAAAAA AIsEAABkcnMvZG93bnJldi54bWxQSwUGAAAAAAQABADzAAAAlgUAAAAA ">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3296" behindDoc="0" locked="0" layoutInCell="1" allowOverlap="1">
                <wp:simplePos x="0" y="0"/>
                <wp:positionH relativeFrom="column">
                  <wp:posOffset>5775960</wp:posOffset>
                </wp:positionH>
                <wp:positionV relativeFrom="paragraph">
                  <wp:posOffset>78740</wp:posOffset>
                </wp:positionV>
                <wp:extent cx="0" cy="228600"/>
                <wp:effectExtent l="80645" t="8890" r="71755" b="1968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8pt,6.2pt" to="454.8pt,2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uKlFMgIAAFYEAAAOAAAAZHJzL2Uyb0RvYy54bWysVE2P2yAQvVfqf0Dcs7bTJM1acVaVnfSy bSPt9gcQwDEqZhCQOFHV/96BfHS3vVRVcyADM/N482bw4uHYa3KQziswFS3uckqk4SCU2VX06/N6 NKfEB2YE02BkRU/S04fl2zeLwZZyDB1oIR1BEOPLwVa0C8GWWeZ5J3vm78BKg84WXM8Cbt0uE44N iN7rbJzns2wAJ6wDLr3H0+bspMuE37aShy9t62UguqLILaTVpXUb12y5YOXOMdspfqHB/oFFz5TB S29QDQuM7J36A6pX3IGHNtxx6DNoW8VlqgGrKfLfqnnqmJWpFhTH25tM/v/B8s+HjSNKVHSK8hjW Y4+egmNq1wVSgzGoIDiCTlRqsL7EhNpsXKyVH82TfQT+zRMDdcfMTibGzyeLKEXMyF6lxI23eN92 +AQCY9g+QJLt2Lo+QqIg5Ji6c7p1Rx4D4edDjqfj8XyWJzoZK6951vnwUUJPolFRrUzUjZXs8OhD 5MHKa0g8NrBWWqfea0OGit5Px9OU4EErEZ0xzLvdttaOHFicnvRLRaHnZZiDvREJrJNMrC52YEqj TUJSgzkHA41X9VJQoiW+lmiduWkTr8NCke3FOk/P9/v8fjVfzSejyXi2Gk3yphl9WNeT0WxdvJ82 75q6boofkXkxKTslhDSR/HWSi8nfTcrlTZ1n8DbLN5Wy1+hJTiR7/U+kU6djc89jsgVx2rhYXWw6 Dm8Kvjy0+Dpe7lPUr8/B8icAAAD//wMAUEsDBBQABgAIAAAAIQCIfgho3gAAAAkBAAAPAAAAZHJz L2Rvd25yZXYueG1sTI/BTsMwDIbvSLxDZCQuiKVMZdpK0wmBkADBgY6Ja9Z4TUXiVE22lrfHiAMc 7f/T78/levJOHHGIXSAFV7MMBFITTEetgvfNw+USREyajHaBUMEXRlhXpyelLkwY6Q2PdWoFl1As tAKbUl9IGRuLXsdZ6JE424fB68Tj0Eoz6JHLvZPzLFtIrzviC1b3eGex+awPXkG7HZ/M48tHvXfb +83z9YW1r35S6vxsur0BkXBKfzD86LM6VOy0CwcyUTgFq2y1YJSDeQ6Cgd/FTkG+zEFWpfz/QfUN AAD//wMAUEsBAi0AFAAGAAgAAAAhALaDOJL+AAAA4QEAABMAAAAAAAAAAAAAAAAAAAAAAFtDb250 ZW50X1R5cGVzXS54bWxQSwECLQAUAAYACAAAACEAOP0h/9YAAACUAQAACwAAAAAAAAAAAAAAAAAv AQAAX3JlbHMvLnJlbHNQSwECLQAUAAYACAAAACEA9ripRTICAABWBAAADgAAAAAAAAAAAAAAAAAu AgAAZHJzL2Uyb0RvYy54bWxQSwECLQAUAAYACAAAACEAiH4IaN4AAAAJAQAADwAAAAAAAAAAAAAA AACMBAAAZHJzL2Rvd25yZXYueG1sUEsFBgAAAAAEAAQA8wAAAJcFAAAAAA== ">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1008" behindDoc="0" locked="0" layoutInCell="1" allowOverlap="1">
                <wp:simplePos x="0" y="0"/>
                <wp:positionH relativeFrom="column">
                  <wp:posOffset>5501640</wp:posOffset>
                </wp:positionH>
                <wp:positionV relativeFrom="paragraph">
                  <wp:posOffset>107315</wp:posOffset>
                </wp:positionV>
                <wp:extent cx="579120" cy="685800"/>
                <wp:effectExtent l="25400" t="18415" r="24130" b="10160"/>
                <wp:wrapNone/>
                <wp:docPr id="49" name="Flowchart: Manual Operation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685800"/>
                        </a:xfrm>
                        <a:prstGeom prst="flowChartManualOperation">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9" coordsize="21600,21600" o:spt="119" path="m,l21600,,17240,21600r-12880,xe">
                <v:stroke joinstyle="miter"/>
                <v:path gradientshapeok="t" o:connecttype="custom" o:connectlocs="10800,0;2180,10800;10800,21600;19420,10800" textboxrect="4321,0,17204,21600"/>
              </v:shapetype>
              <v:shape id="Flowchart: Manual Operation 49" o:spid="_x0000_s1026" type="#_x0000_t119" style="position:absolute;margin-left:433.2pt;margin-top:8.45pt;width:45.6pt;height:5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vxmPOAIAAGQEAAAOAAAAZHJzL2Uyb0RvYy54bWysVMFu2zAMvQ/YPwi6r3aKpE2MOkXRrsOA di3Q7QMYWY6FyaJGKXG6rx8lp2m67TTMBgTRJJ/4HkVfXO56K7aagkFXy8lJKYV2Chvj1rX89vX2 w1yKEME1YNHpWj7rIC+X799dDL7Sp9ihbTQJBnGhGnwtuxh9VRRBdbqHcIJeO3a2SD1ENmldNAQD o/e2OC3Ls2JAajyh0iHw15vRKZcZv221ig9tG3QUtpZcW8wr5XWV1mJ5AdWawHdG7cuAf6iiB+P4 0APUDUQQGzJ/QPVGEQZs44nCvsC2NUpnDsxmUv7G5qkDrzMXFif4g0zh/8GqL9tHEqap5XQhhYOe e3RrcVAdUKzEPbgNWPHgNUHkFguOYskGHyrOfPKPlEgHf4fqexAOrztwa31FhEOnoeFCJym+eJOQ jMCpYjXcY8MHwiZiVm/XUp8AWRexy016PjRJ76JQ/HF2vpiccisVu87ms3mZm1hA9ZLsKcRPGnuR NrVsmQ2XRXHkcqCSD4TtXYipQKhe0jIhtKa5NdZmg9ara0tiC3yH5mV6MyfmfRxmnRiY7qKclRn6 jTMcY5T5+RtGbyJPgzV9Oig9KQiqJOVH1+R9BGPHPdds3V7bJOfYlhU2zywt4XjVeTR50yH9lGLg a17L8GMDpKWwnx23ZzGZTtNcZGM6O0/K0rFndewBpxiqllGKcXsdx1naeDLrjk+aZO4Or7ilrcnS pnaPVe2L5aucFd+PXZqVYztHvf4clr8AAAD//wMAUEsDBBQABgAIAAAAIQBqu67p3wAAAAoBAAAP AAAAZHJzL2Rvd25yZXYueG1sTI/BTsMwDIbvSLxDZCRuLGUaoe2aTgyB4ICQNnrgmLVeWy1xSpNt 5e0xJzja/6ffn4vV5Kw44Rh6TxpuZwkIpNo3PbUaqo/nmxREiIYaYz2hhm8MsCovLwqTN/5MGzxt Yyu4hEJuNHQxDrmUoe7QmTDzAxJnez86E3kcW9mM5szlzsp5kijpTE98oTMDPnZYH7ZHp2ETDzF9 quhr/Vkp+/L+9krryWt9fTU9LEFEnOIfDL/6rA4lO+38kZogrIZUqQWjHKgMBAPZ3b0CsePFfJGB LAv5/4XyBwAA//8DAFBLAQItABQABgAIAAAAIQC2gziS/gAAAOEBAAATAAAAAAAAAAAAAAAAAAAA AABbQ29udGVudF9UeXBlc10ueG1sUEsBAi0AFAAGAAgAAAAhADj9If/WAAAAlAEAAAsAAAAAAAAA AAAAAAAALwEAAF9yZWxzLy5yZWxzUEsBAi0AFAAGAAgAAAAhANq/GY84AgAAZAQAAA4AAAAAAAAA AAAAAAAALgIAAGRycy9lMm9Eb2MueG1sUEsBAi0AFAAGAAgAAAAhAGq7runfAAAACgEAAA8AAAAA AAAAAAAAAAAAkgQAAGRycy9kb3ducmV2LnhtbFBLBQYAAAAABAAEAPMAAACeBQAAAAA= " fillcolor="gray" strokeweight="1.5pt"/>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89984" behindDoc="0" locked="0" layoutInCell="1" allowOverlap="1">
                <wp:simplePos x="0" y="0"/>
                <wp:positionH relativeFrom="column">
                  <wp:posOffset>4560570</wp:posOffset>
                </wp:positionH>
                <wp:positionV relativeFrom="paragraph">
                  <wp:posOffset>107315</wp:posOffset>
                </wp:positionV>
                <wp:extent cx="579120" cy="685800"/>
                <wp:effectExtent l="27305" t="18415" r="22225" b="10160"/>
                <wp:wrapNone/>
                <wp:docPr id="48" name="Flowchart: Manual Operation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685800"/>
                        </a:xfrm>
                        <a:prstGeom prst="flowChartManualOperation">
                          <a:avLst/>
                        </a:prstGeom>
                        <a:solidFill>
                          <a:srgbClr val="FF0000"/>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Manual Operation 48" o:spid="_x0000_s1026" type="#_x0000_t119" style="position:absolute;margin-left:359.1pt;margin-top:8.45pt;width:45.6pt;height:5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Lww2OAIAAGQEAAAOAAAAZHJzL2Uyb0RvYy54bWysVMFu2zAMvQ/YPwi6r3aKpG2MOkXRLsOA di3Q7QMYWY6FyaJGKXG6rx8lp2m67TQsB0EyqSe+98hcXu16K7aagkFXy8lJKYV2Chvj1rX89nX5 4UKKEME1YNHpWj7rIK8W799dDr7Sp9ihbTQJBnGhGnwtuxh9VRRBdbqHcIJeOw62SD1EPtK6aAgG Ru9tcVqWZ8WA1HhCpUPgr7djUC4yfttqFR/aNugobC25tphXyusqrcXiEqo1ge+M2pcB/1BFD8bx oweoW4ggNmT+gOqNIgzYxhOFfYFta5TOHJjNpPyNzVMHXmcuLE7wB5nC/4NVX7aPJExTyyk75aBn j5YWB9UBxUrcg9uAFQ9eE0S2WHAWSzb4UPHNJ/9IiXTwd6i+B+HwpgO31tdEOHQaGi50kvKLNxfS IfBVsRruseEHYRMxq7drqU+ArIvYZZOeDybpXRSKP87O55NTtlJx6OxidlFmEwuoXi57CvGTxl6k TS1bZsNlURy5HKjkB2F7F2IqEKqXa5kQWtMsjbX5QOvVjSWxBe6h5bLkX+bEvI/TrBMD052XszJD vwmGY4yE8HeM3kSeBmv6WjKvfRJUScqPrsm9GsHYcc81W7fXNsk52rLC5pmlJRxbnUeTNx3STykG bvNahh8bIC2F/ezYnvlkOk1zkQ/T2XlSlo4jq+MIOMVQtYxSjNubOM7SxpNZd/zSJHN3eM2WtiZL m+weq9oXy62cFd+PXZqV43POev1zWPwCAAD//wMAUEsDBBQABgAIAAAAIQClvp213QAAAAoBAAAP AAAAZHJzL2Rvd25yZXYueG1sTI/BTsMwDIbvSLxDZCRuLF01jbY0nRASF06022FHrzFNtyapmnQr b485wdH+P/3+XO4WO4grTaH3TsF6lYAg13rdu07BYf/+lIEIEZ3GwTtS8E0BdtX9XYmF9jdX07WJ neASFwpUYGIcCylDa8hiWPmRHGdffrIYeZw6qSe8cbkdZJokW2mxd3zB4EhvhtpLM1sF/tOM7cc+ 1kddz2eNoQnLoVfq8WF5fQERaYl/MPzqszpU7HTys9NBDAqe11nKKAfbHAQDWZJvQJx4kW5ykFUp /79Q/QAAAP//AwBQSwECLQAUAAYACAAAACEAtoM4kv4AAADhAQAAEwAAAAAAAAAAAAAAAAAAAAAA W0NvbnRlbnRfVHlwZXNdLnhtbFBLAQItABQABgAIAAAAIQA4/SH/1gAAAJQBAAALAAAAAAAAAAAA AAAAAC8BAABfcmVscy8ucmVsc1BLAQItABQABgAIAAAAIQDsLww2OAIAAGQEAAAOAAAAAAAAAAAA AAAAAC4CAABkcnMvZTJvRG9jLnhtbFBLAQItABQABgAIAAAAIQClvp213QAAAAoBAAAPAAAAAAAA AAAAAAAAAJIEAABkcnMvZG93bnJldi54bWxQSwUGAAAAAAQABADzAAAAnAUAAAAA " fillcolor="red" strokeweight="1.5pt"/>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05344" behindDoc="0" locked="0" layoutInCell="1" allowOverlap="1">
                <wp:simplePos x="0" y="0"/>
                <wp:positionH relativeFrom="column">
                  <wp:posOffset>5825490</wp:posOffset>
                </wp:positionH>
                <wp:positionV relativeFrom="paragraph">
                  <wp:posOffset>50800</wp:posOffset>
                </wp:positionV>
                <wp:extent cx="144780" cy="0"/>
                <wp:effectExtent l="6350" t="75565" r="20320" b="7683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7pt,4pt" to="470.1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hw9yMgIAAFYEAAAOAAAAZHJzL2Uyb0RvYy54bWysVE1v2zAMvQ/YfxB0TxxnbpoadYrBTnbp 1gDpfoAiybEwWRQkNU4w7L+PUj7WbpdhWA4KJZJPj4+U7x8OvSZ76bwCU9F8PKFEGg5CmV1Fvz6v RnNKfGBGMA1GVvQoPX1YvH93P9hSTqEDLaQjCGJ8OdiKdiHYMss872TP/BisNOhswfUs4NbtMuHY gOi9zqaTySwbwAnrgEvv8bQ5Oeki4bet5OGpbb0MRFcUuYW0urRu45ot7lm5c8x2ip9psH9g0TNl 8NIrVMMCIy9O/QHVK+7AQxvGHPoM2lZxmWrAavLJb9VsOmZlqgXF8fYqk/9/sPzLfu2IEhUtbikx rMcebYJjatcFUoMxqCA4gk5UarC+xITarF2slR/Mxj4C/+aJgbpjZicT4+ejRZQ8ZmRvUuLGW7xv O3wGgTHsJUCS7dC6PkKiIOSQunO8dkceAuF4mBfF7Rx7yC+ujJWXPOt8+CShJ9GoqFYm6sZKtn/0 IfJg5SUkHhtYKa1T77UhQ0XvbqY3KcGDViI6Y5h3u22tHdmzOD3pl4pCz+swBy9GJLBOMrE824Ep jTYJSQ3mHAw0XtVLQYmW+FqideKmTbwOC0W2Z+s0Pd/vJnfL+XJejIrpbDkqJk0z+riqi9Fsld/e NB+aum7yH5F5XpSdEkKaSP4yyXnxd5NyflOnGbzO8lWl7C16khPJXv4T6dTp2NzTmGxBHNcuVheb jsObgs8PLb6O1/sU9etzsPgJAAD//wMAUEsDBBQABgAIAAAAIQD7stoY3gAAAAcBAAAPAAAAZHJz L2Rvd25yZXYueG1sTI/BTsMwEETvSPyDtUhcEHVaFWhDnAqBkKCCAykVVzfexhH2OordJvw9Cxc4 jmY086ZYjd6JI/axDaRgOslAINXBtNQoeN88Xi5AxKTJaBcIFXxhhFV5elLo3ISB3vBYpUZwCcVc K7ApdbmUsbbodZyEDom9fei9Tiz7RppeD1zunZxl2bX0uiVesLrDe4v1Z3XwCprt8GyeXj6qvds+ bNZXF9a++lGp87Px7hZEwjH9heEHn9GhZKZdOJCJwilYTm/mHFWw4EvsL+fZDMTuV8uykP/5y28A AAD//wMAUEsBAi0AFAAGAAgAAAAhALaDOJL+AAAA4QEAABMAAAAAAAAAAAAAAAAAAAAAAFtDb250 ZW50X1R5cGVzXS54bWxQSwECLQAUAAYACAAAACEAOP0h/9YAAACUAQAACwAAAAAAAAAAAAAAAAAv AQAAX3JlbHMvLnJlbHNQSwECLQAUAAYACAAAACEAfIcPcjICAABWBAAADgAAAAAAAAAAAAAAAAAu AgAAZHJzL2Uyb0RvYy54bWxQSwECLQAUAAYACAAAACEA+7LaGN4AAAAHAQAADwAAAAAAAAAAAAAA AACMBAAAZHJzL2Rvd25yZXYueG1sUEsFBgAAAAAEAAQA8wAAAJcFAAAAAA== ">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6368" behindDoc="0" locked="0" layoutInCell="1" allowOverlap="1">
                <wp:simplePos x="0" y="0"/>
                <wp:positionH relativeFrom="column">
                  <wp:posOffset>4657725</wp:posOffset>
                </wp:positionH>
                <wp:positionV relativeFrom="paragraph">
                  <wp:posOffset>3175</wp:posOffset>
                </wp:positionV>
                <wp:extent cx="542925" cy="342900"/>
                <wp:effectExtent l="635" t="0" r="0" b="6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155" type="#_x0000_t202" style="position:absolute;left:0;text-align:left;margin-left:366.75pt;margin-top:.25pt;width:42.75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DxIwuwIAAMIFAAAOAAAAZHJzL2Uyb0RvYy54bWysVNtu2zAMfR+wfxD07vpS5WKjTtHG8TCg uwDtPkCx5ViYLXmSErsr9u+j5Fzbl2GbHwyJpEge8pA3t0PboB1TmkuR4vAqwIiJQpZcbFL87Sn3 5hhpQ0VJGylYip+ZxreL9+9u+i5hkaxlUzKFwInQSd+luDamS3xfFzVrqb6SHROgrKRqqYGr2vil oj14bxs/CoKp30tVdkoWTGuQZqMSL5z/qmKF+VJVmhnUpBhyM+6v3H9t//7ihiYbRbuaF/s06F9k 0VIuIOjRVUYNRVvF37hqeaGklpW5KmTry6riBXMYAE0YvELzWNOOOSxQHN0dy6T/n9vi8+6rQrxM MZliJGgLPXpig0H3ckAggvr0nU7A7LEDQzOAHPrssOruQRbfNRJyWVOxYXdKyb5mtIT8QvvSP3s6 +tHWybr/JEuIQ7dGOkdDpVpbPCgHAu/Qp+djb2wuBQgnJIqjCUYFqK7hHLje+TQ5PO6UNh+YbJE9 pFhB651zunvQxiZDk4OJjSVkzpvGtb8RFwIwHCUQGp5anU3CdfMlDuLVfDUnHommK48EWebd5Uvi TfNwNsmus+UyC3/ZuCFJal6WTNgwB2aF5M86t+f4yIkjt7RseGnd2ZS02qyXjUI7CszO3edKDpqT mX+ZhisCYHkFKYxIcB/FXj6dzzySk4kXz4K5F4TxfTwNSEyy/BLSAxfs3yGhPsXxBHrq4JySfoUt cN9bbDRpuYHd0fA2xfOjEU0sA1eidK01lDfj+awUNv1TKaDdh0Y7vlqKjmQ1w3pwo3E9O8zBWpbP wGAlgWFAU1h8cKil+olRD0skxfrHliqGUfNRwBTEISF267gLmcwiuKhzzfpcQ0UBrlJsMBqPSzNu qm2n+KaGSOPcCXkHk1Nxx2o7YmNW+3mDReHA7Zea3UTnd2d1Wr2L3wAAAP//AwBQSwMEFAAGAAgA AAAhAJC19LvcAAAABwEAAA8AAABkcnMvZG93bnJldi54bWxMj81OwzAQhO9IvIO1SNyoXdpAG7Kp EIgrqOVH4ubG2yQiXkex24S3ZznBZaXRjGa/KTaT79SJhtgGRpjPDCjiKriWa4S316erFaiYLDvb BSaEb4qwKc/PCpu7MPKWTrtUKynhmFuEJqU+1zpWDXkbZ6EnFu8QBm+TyKHWbrCjlPtOXxtzo71t WT40tqeHhqqv3dEjvD8fPj+W5qV+9Fk/hslo9muNeHkx3d+BSjSlvzD84gs6lMK0D0d2UXUIt4tF JlEEuWKv5muZthe5zECXhf7PX/4AAAD//wMAUEsBAi0AFAAGAAgAAAAhALaDOJL+AAAA4QEAABMA AAAAAAAAAAAAAAAAAAAAAFtDb250ZW50X1R5cGVzXS54bWxQSwECLQAUAAYACAAAACEAOP0h/9YA AACUAQAACwAAAAAAAAAAAAAAAAAvAQAAX3JlbHMvLnJlbHNQSwECLQAUAAYACAAAACEA4Q8SMLsC AADCBQAADgAAAAAAAAAAAAAAAAAuAgAAZHJzL2Uyb0RvYy54bWxQSwECLQAUAAYACAAAACEAkLX0 u9wAAAAHAQAADwAAAAAAAAAAAAAAAAAVBQAAZHJzL2Rvd25yZXYueG1sUEsFBgAAAAAEAAQA8wAA AB4GAAAAAA== " filled="f" stroked="f">
                <v:textbox>
                  <w:txbxContent>
                    <w:p w:rsidR="00872247" w:rsidRDefault="00872247" w:rsidP="00872247">
                      <w:pPr>
                        <w:jc w:val="center"/>
                      </w:pPr>
                      <w:r>
                        <w:t>f</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7392" behindDoc="0" locked="0" layoutInCell="1" allowOverlap="1">
                <wp:simplePos x="0" y="0"/>
                <wp:positionH relativeFrom="column">
                  <wp:posOffset>4886325</wp:posOffset>
                </wp:positionH>
                <wp:positionV relativeFrom="paragraph">
                  <wp:posOffset>88900</wp:posOffset>
                </wp:positionV>
                <wp:extent cx="144780" cy="0"/>
                <wp:effectExtent l="10160" t="75565" r="16510" b="7683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75pt,7pt" to="396.15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9Dq7MgIAAFYEAAAOAAAAZHJzL2Uyb0RvYy54bWysVE1v2zAMvQ/YfxB0Tx1nTpsacYrBTnbp 1gDtfoAiybEwWRQkJU4w7L+PUj7WbpdhWA4KJZJPj4+U5w+HXpO9dF6BqWh+M6ZEGg5CmW1Fv76s RjNKfGBGMA1GVvQoPX1YvH83H2wpJ9CBFtIRBDG+HGxFuxBsmWWed7Jn/gasNOhswfUs4NZtM+HY gOi9zibj8W02gBPWAZfe42lzctJFwm9bycNT23oZiK4ocgtpdWndxDVbzFm5dcx2ip9psH9g0TNl 8NIrVMMCIzun/oDqFXfgoQ03HPoM2lZxmWrAavLxb9U8d8zKVAuK4+1VJv//YPmX/doRJSpaTCkx rMcePQfH1LYLpAZjUEFwBJ2o1GB9iQm1WbtYKz+YZ/sI/JsnBuqOma1MjF+OFlHymJG9SYkbb/G+ zfAZBMawXYAk26F1fYREQcghded47Y48BMLxMC+Kuxn2kF9cGSsvedb58ElCT6JRUa1M1I2VbP/o Q+TByktIPDawUlqn3mtDhoreTyfTlOBBKxGdMcy77abWjuxZnJ70S0Wh53WYg50RCayTTCzPdmBK o01CUoM5BwONV/VSUKIlvpZonbhpE6/DQpHt2TpNz/f78f1ytpwVo2JyuxwV46YZfVzVxeh2ld9N mw9NXTf5j8g8L8pOCSFNJH+Z5Lz4u0k5v6nTDF5n+apS9hY9yYlkL/+JdOp0bO5pTDYgjmsXq4tN x+FNweeHFl/H632K+vU5WPwEAAD//wMAUEsDBBQABgAIAAAAIQC3RUXb3wAAAAkBAAAPAAAAZHJz L2Rvd25yZXYueG1sTI/BTsMwEETvSPyDtUhcEHUotKUhToVASIDgQErF1Y23cYS9jmK3CX/PIg5w 3Jmn2ZliNXonDtjHNpCCi0kGAqkOpqVGwfv64fwaREyajHaBUMEXRliVx0eFzk0Y6A0PVWoEh1DM tQKbUpdLGWuLXsdJ6JDY24Xe68Rn30jT64HDvZPTLJtLr1viD1Z3eGex/qz2XkGzGZ7M48tHtXOb +/Xz7MzaVz8qdXoy3t6ASDimPxh+6nN1KLnTNuzJROEULObLGaNsXPEmBhbL6SWI7a8gy0L+X1B+ AwAA//8DAFBLAQItABQABgAIAAAAIQC2gziS/gAAAOEBAAATAAAAAAAAAAAAAAAAAAAAAABbQ29u dGVudF9UeXBlc10ueG1sUEsBAi0AFAAGAAgAAAAhADj9If/WAAAAlAEAAAsAAAAAAAAAAAAAAAAA LwEAAF9yZWxzLy5yZWxzUEsBAi0AFAAGAAgAAAAhAIb0OrsyAgAAVgQAAA4AAAAAAAAAAAAAAAAA LgIAAGRycy9lMm9Eb2MueG1sUEsBAi0AFAAGAAgAAAAhALdFRdvfAAAACQEAAA8AAAAAAAAAAAAA AAAAjAQAAGRycy9kb3ducmV2LnhtbFBLBQYAAAAABAAEAPMAAACYBQAAAAA= ">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7152" behindDoc="0" locked="0" layoutInCell="1" allowOverlap="1">
                <wp:simplePos x="0" y="0"/>
                <wp:positionH relativeFrom="column">
                  <wp:posOffset>5501640</wp:posOffset>
                </wp:positionH>
                <wp:positionV relativeFrom="paragraph">
                  <wp:posOffset>31750</wp:posOffset>
                </wp:positionV>
                <wp:extent cx="542925" cy="0"/>
                <wp:effectExtent l="6350" t="8890" r="12700" b="1016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2pt,2.5pt" to="475.9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TcAqJgIAAE8EAAAOAAAAZHJzL2Uyb0RvYy54bWysVMGO2jAQvVfqP1i+QxIathARVlUCvWxb JLYfYGwnserYlm0IqOq/d+wA2t1eqqoczNgz8/zmzTirx3Mv0YlbJ7QqcTZNMeKKaiZUW+Lvz9vJ AiPniWJEasVLfOEOP67fv1sNpuAz3WnJuEUAolwxmBJ33psiSRzteE/cVBuuwNlo2xMPW9smzJIB 0HuZzNL0IRm0ZcZqyp2D03p04nXEbxpO/bemcdwjWWLg5uNq43oIa7JekaK1xHSCXmmQf2DRE6Hg 0jtUTTxBRyv+gOoFtdrpxk+p7hPdNILyWANUk6Vvqtl3xPBYC4jjzF0m9/9g6dfTziLBSpznGCnS Q4/23hLRdh5VWilQUFsETlBqMK6AhErtbKiVntXePGn6wyGlq46olkfGzxcDKFnISF6lhI0zcN9h +KIZxJCj11G2c2P7AAmCoHPszuXeHX72iMLhPJ8tZ3OM6M2VkOKWZ6zzn7nuUTBKLIUKupGCnJ6c DzxIcQsJx0pvhZSx91KhocTLOSAHj9NSsOCMG9seKmnRiYTpib9Y1JuwgFwT141xDKxxrKw+KhYv 6Thhm6vtiZCjDaSkCvdAhUDzao1j83OZLjeLzSKf5LOHzSRP63ryaVvlk4dt9nFef6irqs5+BcpZ XnSCMa4C69sIZ/nfjcj1MY3Ddx/iuzzJa/SoI5C9/UfSscWhq+N8HDS77Oyt9TC1Mfj6wsKzeLkH ++V3YP0bAAD//wMAUEsDBBQABgAIAAAAIQBBCjrO3QAAAAcBAAAPAAAAZHJzL2Rvd25yZXYueG1s TI9BS8NAFITvgv9heYKXYjcpJrRpNkUEvRSERn/AJvuaRLNvQ3abRH+9Ty96HGaY+SY/LLYXE46+ c6QgXkcgkGpnOmoUvL0+3W1B+KDJ6N4RKvhED4fi+irXmXEznXAqQyO4hHymFbQhDJmUvm7Rar92 AxJ7ZzdaHViOjTSjnrnc9nITRam0uiNeaPWAjy3WH+XFKjiZcp7Ltv6ajskqvLxXz6tjvFHq9mZ5 2IMIuIS/MPzgMzoUzFS5CxkvegXbNL3nqIKEL7G/S+IdiOpXyyKX//mLbwAAAP//AwBQSwECLQAU AAYACAAAACEAtoM4kv4AAADhAQAAEwAAAAAAAAAAAAAAAAAAAAAAW0NvbnRlbnRfVHlwZXNdLnht bFBLAQItABQABgAIAAAAIQA4/SH/1gAAAJQBAAALAAAAAAAAAAAAAAAAAC8BAABfcmVscy8ucmVs c1BLAQItABQABgAIAAAAIQDOTcAqJgIAAE8EAAAOAAAAAAAAAAAAAAAAAC4CAABkcnMvZTJvRG9j LnhtbFBLAQItABQABgAIAAAAIQBBCjrO3QAAAAcBAAAPAAAAAAAAAAAAAAAAAIAEAABkcnMvZG93 bnJldi54bWxQSwUGAAAAAAQABADzAAAAigUAAAAA ">
                <v:stroke dashstyle="dash"/>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3056" behindDoc="0" locked="0" layoutInCell="1" allowOverlap="1">
                <wp:simplePos x="0" y="0"/>
                <wp:positionH relativeFrom="column">
                  <wp:posOffset>5574030</wp:posOffset>
                </wp:positionH>
                <wp:positionV relativeFrom="paragraph">
                  <wp:posOffset>146050</wp:posOffset>
                </wp:positionV>
                <wp:extent cx="434340" cy="0"/>
                <wp:effectExtent l="12065" t="8890" r="10795" b="1016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9pt,11.5pt" to="473.1pt,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g3lwJwIAAE8EAAAOAAAAZHJzL2Uyb0RvYy54bWysVMGO2jAQvVfqP1i+QxIIW4gIqyqBXrYt EtsPMLZDrDq2ZRsCqvrvHTuA2PZSVQXJjD0zz29mnlk+nzuJTtw6oVWJs3GKEVdUM6EOJf72uhnN MXKeKEakVrzEF+7w8+r9u2VvCj7RrZaMWwQgyhW9KXHrvSmSxNGWd8SNteEKnI22HfGwtYeEWdID eieTSZo+Jb22zFhNuXNwWg9OvIr4TcOp/9o0jnskSwzcfFxtXPdhTVZLUhwsMa2gVxrkH1h0RCi4 9A5VE0/Q0Yo/oDpBrXa68WOqu0Q3jaA81gDVZOlv1exaYnisBZrjzL1N7v/B0i+nrUWClTifYqRI BzPaeUvEofWo0kpBB7VF4IRO9cYVkFCprQ210rPamRdNvzukdNUSdeCR8evFAEoWMpI3KWHjDNy3 7z9rBjHk6HVs27mxXYCEhqBznM7lPh1+9ojCYT6FL8yQ3lwJKW55xjr/iesOBaPEUqjQN1KQ04vz gQcpbiHhWOmNkDLOXirUl3gxm8xigtNSsOAMYc4e9pW06ESCeuInFgWex7CAXBPXDnEMrEFWVh8V i5e0nLD11fZEyMEGUlKFe6BCoHm1Btn8WKSL9Xw9z0f55Gk9ytO6Hn3cVPnoaZN9mNXTuqrq7Geg nOVFKxjjKrC+STjL/04i18c0iO8u4nt7krfosY9A9vYbSccRh6kO+thrdtna2+hBtTH4+sLCs3jc g/34P7D6BQAA//8DAFBLAwQUAAYACAAAACEAuDXdId8AAAAJAQAADwAAAGRycy9kb3ducmV2Lnht bEyPwU7DMBBE70j8g7VIXCrqNEBbQpwKIcGlUqUGPsCJlzgQr6PYTQJfzyIOcJyd0eybfDe7Tow4 hNaTgtUyAYFUe9NSo+D15elqCyJETUZ3nlDBJwbYFednuc6Mn+iIYxkbwSUUMq3AxthnUobaotNh 6Xsk9t784HRkOTTSDHrictfJNEnW0umW+IPVPT5arD/Kk1NwNOU0lbb+Gve3i3h4r54X+1Wq1OXF /HAPIuIc/8Lwg8/oUDBT5U9kgugUbDcbRo8K0mvexIG7m3UKovo9yCKX/xcU3wAAAP//AwBQSwEC LQAUAAYACAAAACEAtoM4kv4AAADhAQAAEwAAAAAAAAAAAAAAAAAAAAAAW0NvbnRlbnRfVHlwZXNd LnhtbFBLAQItABQABgAIAAAAIQA4/SH/1gAAAJQBAAALAAAAAAAAAAAAAAAAAC8BAABfcmVscy8u cmVsc1BLAQItABQABgAIAAAAIQDhg3lwJwIAAE8EAAAOAAAAAAAAAAAAAAAAAC4CAABkcnMvZTJv RG9jLnhtbFBLAQItABQABgAIAAAAIQC4Nd0h3wAAAAkBAAAPAAAAAAAAAAAAAAAAAIEEAABkcnMv ZG93bnJldi54bWxQSwUGAAAAAAQABADzAAAAjQUAAAAA ">
                <v:stroke dashstyle="dash"/>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694080" behindDoc="0" locked="0" layoutInCell="1" allowOverlap="1">
                <wp:simplePos x="0" y="0"/>
                <wp:positionH relativeFrom="column">
                  <wp:posOffset>5610225</wp:posOffset>
                </wp:positionH>
                <wp:positionV relativeFrom="paragraph">
                  <wp:posOffset>137160</wp:posOffset>
                </wp:positionV>
                <wp:extent cx="398145" cy="0"/>
                <wp:effectExtent l="10160" t="8890" r="10795" b="1016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10.8pt" to="473.1pt,10.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tQ3xKAIAAE8EAAAOAAAAZHJzL2Uyb0RvYy54bWysVMGO2jAQvVfqP1i+QwgbKESEVZVAL9sW ie0HGNtJrDq2ZRsCqvrvHTuA2PZSVeVgxp6Z5zczz1k9nzuJTtw6oVWB0/EEI66oZkI1Bf72uh0t MHKeKEakVrzAF+7w8/r9u1Vvcj7VrZaMWwQgyuW9KXDrvcmTxNGWd8SNteEKnLW2HfGwtU3CLOkB vZPJdDKZJ722zFhNuXNwWg1OvI74dc2p/1rXjnskCwzcfFxtXA9hTdYrkjeWmFbQKw3yDyw6IhRc eoeqiCfoaMUfUJ2gVjtd+zHVXaLrWlAea4Bq0slv1exbYnisBZrjzL1N7v/B0i+nnUWCFTibYqRI BzPae0tE03pUaqWgg9oicEKneuNySCjVzoZa6VntzYum3x1SumyJanhk/HoxgJKGjORNStg4A/cd +s+aQQw5eh3bdq5tFyChIegcp3O5T4efPaJw+LRcpNkMI3pzJSS/5Rnr/CeuOxSMAkuhQt9ITk4v zgceJL+FhGOlt0LKOHupUF/g5Ww6iwlOS8GCM4Q52xxKadGJBPXEXywKPI9hAbkirh3iGFiDrKw+ KhYvaTlhm6vtiZCDDaSkCvdAhUDzag2y+bGcLDeLzSIbZdP5ZpRNqmr0cVtmo/k2/TCrnqqyrNKf gXKa5a1gjKvA+ibhNPs7iVwf0yC+u4jv7Uneosc+AtnbfyQdRxymOujjoNllZ2+jB9XG4OsLC8/i cQ/243dg/QsAAP//AwBQSwMEFAAGAAgAAAAhAE40TmLfAAAACQEAAA8AAABkcnMvZG93bnJldi54 bWxMj8FOhDAQhu8mvkMzJl42bgFdgkjZbDbRyyabLPoAhY4UpVNCu4A+vd140OPMfPnn+4vtYno2 4eg6SwLidQQMqbGqo1bA2+vzXQbMeUlK9pZQwBc62JbXV4XMlZ3phFPlWxZCyOVSgPZ+yDl3jUYj 3doOSOH2bkcjfRjHlqtRziHc9DyJopQb2VH4oOWAe43NZ3U2Ak6qmudKN9/TYbPyx4/6ZXWIEyFu b5bdEzCPi/+D4aIf1KEMTrU9k3KsF5Bl95uACkjiFFgAHh/SBFj9u+Blwf83KH8AAAD//wMAUEsB Ai0AFAAGAAgAAAAhALaDOJL+AAAA4QEAABMAAAAAAAAAAAAAAAAAAAAAAFtDb250ZW50X1R5cGVz XS54bWxQSwECLQAUAAYACAAAACEAOP0h/9YAAACUAQAACwAAAAAAAAAAAAAAAAAvAQAAX3JlbHMv LnJlbHNQSwECLQAUAAYACAAAACEA1bUN8SgCAABPBAAADgAAAAAAAAAAAAAAAAAuAgAAZHJzL2Uy b0RvYy54bWxQSwECLQAUAAYACAAAACEATjROYt8AAAAJAQAADwAAAAAAAAAAAAAAAACCBAAAZHJz L2Rvd25yZXYueG1sUEsFBgAAAAAEAAQA8wAAAI4FAAAAAA== ">
                <v:stroke dashstyle="dash"/>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8416" behindDoc="0" locked="0" layoutInCell="1" allowOverlap="1">
                <wp:simplePos x="0" y="0"/>
                <wp:positionH relativeFrom="column">
                  <wp:posOffset>4518660</wp:posOffset>
                </wp:positionH>
                <wp:positionV relativeFrom="paragraph">
                  <wp:posOffset>70485</wp:posOffset>
                </wp:positionV>
                <wp:extent cx="687705" cy="342900"/>
                <wp:effectExtent l="4445" t="0" r="3175" b="63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F629E" w:rsidRDefault="00872247" w:rsidP="00872247">
                            <w:pPr>
                              <w:jc w:val="center"/>
                              <w:rPr>
                                <w:rFonts w:ascii="Times New Roman" w:hAnsi="Times New Roman"/>
                                <w:b/>
                                <w:lang w:val="vi-VN"/>
                              </w:rPr>
                            </w:pPr>
                            <w:r>
                              <w:rPr>
                                <w:b/>
                              </w:rPr>
                              <w:t>G</w:t>
                            </w:r>
                            <w:r>
                              <w:rPr>
                                <w:rFonts w:ascii="Times New Roman" w:hAnsi="Times New Roman"/>
                                <w:b/>
                              </w:rPr>
                              <w:t>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156" type="#_x0000_t202" style="position:absolute;left:0;text-align:left;margin-left:355.8pt;margin-top:5.55pt;width:54.15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4j/TuwIAAMIFAAAOAAAAZHJzL2Uyb0RvYy54bWysVG1vmzAQ/j5p/8Hyd8pLnQRQSdWGME3q XqR2P8ABE6yBzWwn0E377zubJk1aTZq28QHZvvNz99w9vqvrsWvRninNpchweBFgxEQpKy62Gf7y UHgxRtpQUdFWCpbhR6bx9fLtm6uhT1kkG9lWTCEAETod+gw3xvSp7+uyYR3VF7JnAoy1VB01sFVb v1J0APSu9aMgmPuDVFWvZMm0htN8MuKlw69rVppPda2ZQW2GITfj/sr9N/bvL69oulW0b3j5lAb9 iyw6ygUEPULl1FC0U/wVVMdLJbWszUUpO1/WNS+Z4wBswuAFm/uG9sxxgeLo/lgm/f9gy4/7zwrx KsMkxEjQDnr0wEaDbuWI4AjqM/Q6Bbf7HhzNCOfQZ8dV93ey/KqRkKuGii27UUoODaMV5Odu+idX JxxtQTbDB1lBHLoz0gGNteps8aAcCNChT4/H3thcSjicx4tFMMOoBNMliZLA9c6n6eFyr7R5x2SH 7CLDClrvwOn+ThugAa4HFxtLyIK3rWt/K84OwHE6gdBw1dpsEq6bP5IgWcfrmHgkmq89EuS5d1Os iDcvwsUsv8xXqzz8aeOGJG14VTFhwxyUFZI/69yTxidNHLWlZcsrC2dT0mq7WbUK7Skou3CfbRYk f+Lmn6fhzMDlBaUwIsFtlHgF1NgjBZl5ySKIvSBMbpN5QBKSF+eU7rhg/04JDRlOZtFs0tJvuQXu e82Nph03MDta3mU4PjrR1CpwLSrXWkN5O61PSmHTfy4FVOzQaKdXK9FJrGbcjO5pXMaHd7CR1SMo WElQGMgUBh8sGqm+YzTAEMmw/rajimHUvhfwCpKQEDt13IbMFhFs1Kllc2qhogSoDBuMpuXKTJNq 1yu+bSDS9O6EvIGXU3OnavvEpqyAkt3AoHDknoaanUSne+f1PHqXvwAAAP//AwBQSwMEFAAGAAgA AAAhAEJSOETdAAAACQEAAA8AAABkcnMvZG93bnJldi54bWxMj8FOwzAQRO9I/IO1SNyobURDE+JU CMQVRIFKvbnxNomI11HsNuHvWU70uJqnmbfleva9OOEYu0AG9EKBQKqD66gx8PnxcrMCEZMlZ/tA aOAHI6yry4vSFi5M9I6nTWoEl1AsrIE2paGQMtYtehsXYUDi7BBGbxOfYyPdaCcu9728VSqT3nbE C60d8KnF+ntz9Aa+Xg+77Z16a579cpjCrCT5XBpzfTU/PoBIOKd/GP70WR0qdtqHI7koegP3WmeM cqA1CAZWOs9B7A1kSw2yKuX5B9UvAAAA//8DAFBLAQItABQABgAIAAAAIQC2gziS/gAAAOEBAAAT AAAAAAAAAAAAAAAAAAAAAABbQ29udGVudF9UeXBlc10ueG1sUEsBAi0AFAAGAAgAAAAhADj9If/W AAAAlAEAAAsAAAAAAAAAAAAAAAAALwEAAF9yZWxzLy5yZWxzUEsBAi0AFAAGAAgAAAAhAMfiP9O7 AgAAwgUAAA4AAAAAAAAAAAAAAAAALgIAAGRycy9lMm9Eb2MueG1sUEsBAi0AFAAGAAgAAAAhAEJS OETdAAAACQEAAA8AAAAAAAAAAAAAAAAAFQUAAGRycy9kb3ducmV2LnhtbFBLBQYAAAAABAAEAPMA AAAfBgAAAAA= " filled="f" stroked="f">
                <v:textbox>
                  <w:txbxContent>
                    <w:p w:rsidR="00872247" w:rsidRPr="008F629E" w:rsidRDefault="00872247" w:rsidP="00872247">
                      <w:pPr>
                        <w:jc w:val="center"/>
                        <w:rPr>
                          <w:rFonts w:ascii="Times New Roman" w:hAnsi="Times New Roman"/>
                          <w:b/>
                          <w:lang w:val="vi-VN"/>
                        </w:rPr>
                      </w:pPr>
                      <w:r>
                        <w:rPr>
                          <w:b/>
                        </w:rPr>
                        <w:t>G</w:t>
                      </w:r>
                      <w:r>
                        <w:rPr>
                          <w:rFonts w:ascii="Times New Roman" w:hAnsi="Times New Roman"/>
                          <w:b/>
                        </w:rPr>
                        <w:t>ỗ</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2032" behindDoc="0" locked="0" layoutInCell="1" allowOverlap="1">
                <wp:simplePos x="0" y="0"/>
                <wp:positionH relativeFrom="column">
                  <wp:posOffset>5440680</wp:posOffset>
                </wp:positionH>
                <wp:positionV relativeFrom="paragraph">
                  <wp:posOffset>70485</wp:posOffset>
                </wp:positionV>
                <wp:extent cx="687705" cy="342900"/>
                <wp:effectExtent l="2540" t="0" r="0" b="6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F629E" w:rsidRDefault="00872247" w:rsidP="00872247">
                            <w:pPr>
                              <w:jc w:val="center"/>
                              <w:rPr>
                                <w:rFonts w:ascii="Times New Roman" w:hAnsi="Times New Roman"/>
                                <w:b/>
                                <w:lang w:val="vi-VN"/>
                              </w:rPr>
                            </w:pPr>
                            <w:r w:rsidRPr="008F629E">
                              <w:rPr>
                                <w:b/>
                              </w:rPr>
                              <w:t>N</w:t>
                            </w:r>
                            <w:r w:rsidRPr="008F629E">
                              <w:rPr>
                                <w:rFonts w:ascii="Times New Roman" w:hAnsi="Times New Roman"/>
                                <w:b/>
                                <w:lang w:val="vi-VN"/>
                              </w:rPr>
                              <w:t>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157" type="#_x0000_t202" style="position:absolute;left:0;text-align:left;margin-left:428.4pt;margin-top:5.55pt;width:54.1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lROtugIAAMIFAAAOAAAAZHJzL2Uyb0RvYy54bWysVNtu2zAMfR+wfxD07vpS5WKjTtHG8TCg uwDtPkCx5ViYLXmSErsr9u+j5Fzbl2GbHwyJpMhD8pA3t0PboB1TmkuR4vAqwIiJQpZcbFL87Sn3 5hhpQ0VJGylYip+ZxreL9+9u+i5hkaxlUzKFwInQSd+luDamS3xfFzVrqb6SHROgrKRqqYGr2vil oj14bxs/CoKp30tVdkoWTGuQZqMSL5z/qmKF+VJVmhnUpBiwGfdX7r+2f39xQ5ONol3Niz0M+hco WsoFBD26yqihaKv4G1ctL5TUsjJXhWx9WVW8YC4HyCYMXmXzWNOOuVygOLo7lkn/P7fF591XhXiZ YgLlEbSFHj2xwaB7OSAQQX36Tidg9tiBoRlADn12ueruQRbfNRJyWVOxYXdKyb5mtAR8oX3pnz0d /WjrZN1/kiXEoVsjnaOhUq0tHpQDgXcA8nzsjcVSgHA6n82CCUYFqK5JFAcOm0+Tw+NOafOByRbZ Q4oVtN45p7sHbSwYmhxMbCwhc940rv2NuBCA4SiB0PDU6iwI182XOIhX89WceCSarjwSZJl3ly+J N83D2SS7zpbLLPxl44YkqXlZMmHDHJgVkj/r3J7jIyeO3NKy4aV1ZyFptVkvG4V2FJidu8+VHDQn M/8ShisC5PIqpTAiwX0UeznU2CM5mXjxLJh7QRjfx9OAxCTLL1N64IL9e0qoT3E8iSYjl06gX+UW uO9tbjRpuYHd0fA2xfOjEU0sA1eidK01lDfj+awUFv6pFNDuQ6MdXy1FR7KaYT240biOD3OwluUz MFhJYBjQFBYfHGqpfmLUwxJJsf6xpYph1HwUMAVxSOxYGXchk1kEF3WuWZ9rqCjAVYoNRuNxacZN te0U39QQaZw7Ie9gciruWG1HbES1nzdYFC65/VKzm+j87qxOq3fxGwAA//8DAFBLAwQUAAYACAAA ACEAR/pn9d0AAAAJAQAADwAAAGRycy9kb3ducmV2LnhtbEyPQU/DMAyF70j8h8hI3FhStFZb13Sa hnYFsQESt6zx2mqNUzXZWv493glOtvWenr9XrCfXiSsOofWkIZkpEEiVty3VGj4Ou6cFiBANWdN5 Qg0/GGBd3t8VJrd+pHe87mMtOIRCbjQ0Mfa5lKFq0Jkw8z0Sayc/OBP5HGppBzNyuOvks1KZdKYl /tCYHrcNVuf9xWn4fD19f83VW/3i0n70k5LkllLrx4dpswIRcYp/ZrjhMzqUzHT0F7JBdBoWacbo kYUkAcGGZZbyctRwm7Is5P8G5S8AAAD//wMAUEsBAi0AFAAGAAgAAAAhALaDOJL+AAAA4QEAABMA AAAAAAAAAAAAAAAAAAAAAFtDb250ZW50X1R5cGVzXS54bWxQSwECLQAUAAYACAAAACEAOP0h/9YA AACUAQAACwAAAAAAAAAAAAAAAAAvAQAAX3JlbHMvLnJlbHNQSwECLQAUAAYACAAAACEAjpUTrboC AADCBQAADgAAAAAAAAAAAAAAAAAuAgAAZHJzL2Uyb0RvYy54bWxQSwECLQAUAAYACAAAACEAR/pn 9d0AAAAJAQAADwAAAAAAAAAAAAAAAAAUBQAAZHJzL2Rvd25yZXYueG1sUEsFBgAAAAAEAAQA8wAA AB4GAAAAAA== " filled="f" stroked="f">
                <v:textbox>
                  <w:txbxContent>
                    <w:p w:rsidR="00872247" w:rsidRPr="008F629E" w:rsidRDefault="00872247" w:rsidP="00872247">
                      <w:pPr>
                        <w:jc w:val="center"/>
                        <w:rPr>
                          <w:rFonts w:ascii="Times New Roman" w:hAnsi="Times New Roman"/>
                          <w:b/>
                          <w:lang w:val="vi-VN"/>
                        </w:rPr>
                      </w:pPr>
                      <w:r w:rsidRPr="008F629E">
                        <w:rPr>
                          <w:b/>
                        </w:rPr>
                        <w:t>N</w:t>
                      </w:r>
                      <w:r w:rsidRPr="008F629E">
                        <w:rPr>
                          <w:rFonts w:ascii="Times New Roman" w:hAnsi="Times New Roman"/>
                          <w:b/>
                          <w:lang w:val="vi-VN"/>
                        </w:rPr>
                        <w:t>ước</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6128" behindDoc="0" locked="0" layoutInCell="1" allowOverlap="1">
                <wp:simplePos x="0" y="0"/>
                <wp:positionH relativeFrom="column">
                  <wp:posOffset>5610225</wp:posOffset>
                </wp:positionH>
                <wp:positionV relativeFrom="paragraph">
                  <wp:posOffset>70485</wp:posOffset>
                </wp:positionV>
                <wp:extent cx="398145" cy="0"/>
                <wp:effectExtent l="10160" t="8890" r="10795" b="1016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5.55pt" to="473.1pt,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ygBMKQIAAE8EAAAOAAAAZHJzL2Uyb0RvYy54bWysVMGO2jAQvVfqP1i+QxIIW4gIqyqBXrYt EtsPMLZDrDq2ZRsCqvrvHTuA2PZSVeVgxp6Z5zczz1k+nzuJTtw6oVWJs3GKEVdUM6EOJf72uhnN MXKeKEakVrzEF+7w8+r9u2VvCj7RrZaMWwQgyhW9KXHrvSmSxNGWd8SNteEKnI22HfGwtYeEWdID eieTSZo+Jb22zFhNuXNwWg9OvIr4TcOp/9o0jnskSwzcfFxtXPdhTVZLUhwsMa2gVxrkH1h0RCi4 9A5VE0/Q0Yo/oDpBrXa68WOqu0Q3jaA81gDVZOlv1exaYnisBZrjzL1N7v/B0i+nrUWClXi6wEiR Dma085aIQ+tRpZWCDmqLwAmd6o0rIKFSWxtqpWe1My+afndI6aol6sAj49eLAZQsZCRvUsLGGbhv 33/WDGLI0evYtnNjuwAJDUHnOJ3LfTr87BGFw+linuUzjOjNlZDilmes85+47lAwSiyFCn0jBTm9 OB94kOIWEo6V3ggp4+ylQn2JF7PJLCY4LQULzhDm7GFfSYtOJKgn/mJR4HkMC8g1ce0Qx8AaZGX1 UbF4ScsJW19tT4QcbCAlVbgHKgSaV2uQzY9FuljP1/N8lE+e1qM8revRx02Vj5422YdZPa2rqs5+ BspZXrSCMa4C65uEs/zvJHJ9TIP47iK+tyd5ix77CGRv/5F0HHGY6qCPvWaXrb2NHlQbg68vLDyL xz3Yj9+B1S8AAAD//wMAUEsDBBQABgAIAAAAIQDoHjZC3gAAAAkBAAAPAAAAZHJzL2Rvd25yZXYu eG1sTI/BToNAEIbvJr7DZky8NO0C2oYiS2NM9NLEpOgDLOwIKDtL2C2gT+8YD3qc+b/8801+WGwv Jhx950hBvIlAINXOdNQoeH15XKcgfNBkdO8IFXyih0NxeZHrzLiZTjiVoRFcQj7TCtoQhkxKX7do td+4AYmzNzdaHXgcG2lGPXO57WUSRTtpdUd8odUDPrRYf5Rnq+Bkynku2/prOm5X4fm9elod40Sp 66vl/g5EwCX8wfCjz+pQsFPlzmS86BWk6c2WUQ7iGAQD+9tdAqL6Xcgil/8/KL4BAAD//wMAUEsB Ai0AFAAGAAgAAAAhALaDOJL+AAAA4QEAABMAAAAAAAAAAAAAAAAAAAAAAFtDb250ZW50X1R5cGVz XS54bWxQSwECLQAUAAYACAAAACEAOP0h/9YAAACUAQAACwAAAAAAAAAAAAAAAAAvAQAAX3JlbHMv LnJlbHNQSwECLQAUAAYACAAAACEAMcoATCkCAABPBAAADgAAAAAAAAAAAAAAAAAuAgAAZHJzL2Uy b0RvYy54bWxQSwECLQAUAAYACAAAACEA6B42Qt4AAAAJAQAADwAAAAAAAAAAAAAAAACDBAAAZHJz L2Rvd25yZXYueG1sUEsFBgAAAAAEAAQA8wAAAI4FAAAAAA== ">
                <v:stroke dashstyle="dash"/>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0464" behindDoc="0" locked="0" layoutInCell="1" allowOverlap="1">
                <wp:simplePos x="0" y="0"/>
                <wp:positionH relativeFrom="column">
                  <wp:posOffset>4968240</wp:posOffset>
                </wp:positionH>
                <wp:positionV relativeFrom="paragraph">
                  <wp:posOffset>13970</wp:posOffset>
                </wp:positionV>
                <wp:extent cx="687705" cy="342900"/>
                <wp:effectExtent l="0" t="0" r="1270" b="63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158" type="#_x0000_t202" style="position:absolute;left:0;text-align:left;margin-left:391.2pt;margin-top:1.1pt;width:54.15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Rx8quQIAAMIFAAAOAAAAZHJzL2Uyb0RvYy54bWysVNlunDAUfa/Uf7D8TljiWUBhomQYqkrp IiX9AA+YwSrY1PYMpFH/vddm1uSlassDsn2vz13O8b25HdoG7ZjSXIoUh1cBRkwUsuRik+JvT7k3 x0gbKkraSMFS/Mw0vl28f3fTdwmLZC2bkikEIEInfZfi2pgu8X1d1Kyl+kp2TICxkqqlBrZq45eK 9oDeNn4UBFO/l6rslCyY1nCajUa8cPhVxQrzpao0M6hJMeRm3F+5/9r+/cUNTTaKdjUv9mnQv8ii pVxA0CNURg1FW8XfQLW8UFLLylwVsvVlVfGCuRqgmjB4Vc1jTTvmaoHm6O7YJv3/YIvPu68K8TLF 18CUoC1w9MQGg+7lgOAI+tN3OgG3xw4czQDnwLOrVXcPsviukZDLmooNu1NK9jWjJeQX2pv+2dUR R1uQdf9JlhCHbo10QEOlWts8aAcCdODp+ciNzaWAw+l8NgsmGBVguiZRHDjufJocLndKmw9Mtsgu UqyAegdOdw/a2GRocnCxsYTMedM4+htxcQCO4wmEhqvWZpNwbL7EQbyar+bEI9F05ZEgy7y7fEm8 aR7OJtl1tlxm4S8bNyRJzcuSCRvmoKyQ/Blze42PmjhqS8uGlxbOpqTVZr1sFNpRUHbuPtdysJzc /Ms0XBOgllclhREJ7qPYy6HHHsnJxItnwdwLwvg+ngYkJll+WdIDF+zfS0J9iuNJNBm1dEr6VW2B +97WRpOWG5gdDW9TPD860cQqcCVKR62hvBnXZ62w6Z9aAXQfiHZ6tRIdxWqG9eCeBnFas2Jey/IZ FKwkKAxkCoMPFrVUPzHqYYikWP/YUsUwaj4KeAVxSOAuMm5DJrMINurcsj63UFEAVIoNRuNyacZJ te0U39QQaXx3Qt7By6m4U/Upq/17g0HhitsPNTuJzvfO6zR6F78BAAD//wMAUEsDBBQABgAIAAAA IQAjF54c3QAAAAgBAAAPAAAAZHJzL2Rvd25yZXYueG1sTI9LT8MwEITvSPwHa5G4URurjzTNpkIg riDKQ+rNjbdJRLyOYrcJ/x5zosfRjGa+KbaT68SZhtB6RrifKRDElbct1wgf7893GYgQDVvTeSaE HwqwLa+vCpNbP/IbnXexFqmEQ24Qmhj7XMpQNeRMmPmeOHlHPzgTkxxqaQczpnLXSa3UUjrTclpo TE+PDVXfu5ND+Hw57r/m6rV+cot+9JOS7NYS8fZmetiAiDTF/zD84Sd0KBPTwZ/YBtEhrDI9T1EE rUEkP1urFYgDwmKpQZaFvDxQ/gIAAP//AwBQSwECLQAUAAYACAAAACEAtoM4kv4AAADhAQAAEwAA AAAAAAAAAAAAAAAAAAAAW0NvbnRlbnRfVHlwZXNdLnhtbFBLAQItABQABgAIAAAAIQA4/SH/1gAA AJQBAAALAAAAAAAAAAAAAAAAAC8BAABfcmVscy8ucmVsc1BLAQItABQABgAIAAAAIQAtRx8quQIA AMIFAAAOAAAAAAAAAAAAAAAAAC4CAABkcnMvZTJvRG9jLnhtbFBLAQItABQABgAIAAAAIQAjF54c 3QAAAAgBAAAPAAAAAAAAAAAAAAAAABMFAABkcnMvZG93bnJldi54bWxQSwUGAAAAAAQABADzAAAA HQYAAAAA " filled="f" stroked="f">
                <v:textbo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2</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5104" behindDoc="0" locked="0" layoutInCell="1" allowOverlap="1">
                <wp:simplePos x="0" y="0"/>
                <wp:positionH relativeFrom="column">
                  <wp:posOffset>5610225</wp:posOffset>
                </wp:positionH>
                <wp:positionV relativeFrom="paragraph">
                  <wp:posOffset>109220</wp:posOffset>
                </wp:positionV>
                <wp:extent cx="361950" cy="0"/>
                <wp:effectExtent l="10160" t="8890" r="8890" b="1016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8.6pt" to="470.25pt,8.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FzkKQIAAE8EAAAOAAAAZHJzL2Uyb0RvYy54bWysVE2P2jAQvVfqf7B8hyR8LUSEVZVAL9su EtsfYGyHWHVsyzYEVPW/d+wAYttLVZWDGXtmnt/MPGf5fG4lOnHrhFYFzoYpRlxRzYQ6FPjb22Yw x8h5ohiRWvECX7jDz6uPH5adyflIN1oybhGAKJd3psCN9yZPEkcb3hI31IYrcNbatsTD1h4SZkkH 6K1MRmk6SzptmbGacufgtOqdeBXx65pT/1rXjnskCwzcfFxtXPdhTVZLkh8sMY2gVxrkH1i0RCi4 9A5VEU/Q0Yo/oFpBrXa69kOq20TXtaA81gDVZOlv1ewaYnisBZrjzL1N7v/B0q+nrUWCFXj8hJEi Lcxo5y0Rh8ajUisFHdQWgRM61RmXQ0KptjbUSs9qZ140/e6Q0mVD1IFHxm8XAyhZyEjepYSNM3Df vvuiGcSQo9exbefatgESGoLOcTqX+3T42SMKh+NZtpjCDOnNlZD8lmes85+5blEwCiyFCn0jOTm9 OB94kPwWEo6V3ggp4+ylQl2BF9PRNCY4LQULzhDm7GFfSotOJKgn/mJR4HkMC8gVcU0fx8DqZWX1 UbF4ScMJW19tT4TsbSAlVbgHKgSaV6uXzY9FuljP1/PJYDKarQeTtKoGnzblZDDbZE/TalyVZZX9 DJSzSd4IxrgKrG8SziZ/J5HrY+rFdxfxvT3Je/TYRyB7+4+k44jDVHt97DW7bO1t9KDaGHx9YeFZ PO7BfvwOrH4BAAD//wMAUEsDBBQABgAIAAAAIQBiSAhi3QAAAAkBAAAPAAAAZHJzL2Rvd25yZXYu eG1sTI/BTsMwEETvSPyDtUhcKuo0UAghToWQ4FIJqYEPcOIlDsTrKHaTwNeziAMcd+ZpdqbYLa4X E46h86Rgs05AIDXedNQqeH15vMhAhKjJ6N4TKvjEALvy9KTQufEzHXCqYis4hEKuFdgYh1zK0Fh0 Oqz9gMTemx+djnyOrTSjnjnc9TJNkmvpdEf8weoBHyw2H9XRKTiYap4r23xN++0qPr/XT6v9JlXq /Gy5vwMRcYl/MPzU5+pQcqfaH8kE0SvIsssto2zcpCAYuL1KWKh/BVkW8v+C8hsAAP//AwBQSwEC LQAUAAYACAAAACEAtoM4kv4AAADhAQAAEwAAAAAAAAAAAAAAAAAAAAAAW0NvbnRlbnRfVHlwZXNd LnhtbFBLAQItABQABgAIAAAAIQA4/SH/1gAAAJQBAAALAAAAAAAAAAAAAAAAAC8BAABfcmVscy8u cmVsc1BLAQItABQABgAIAAAAIQA5/FzkKQIAAE8EAAAOAAAAAAAAAAAAAAAAAC4CAABkcnMvZTJv RG9jLnhtbFBLAQItABQABgAIAAAAIQBiSAhi3QAAAAkBAAAPAAAAAAAAAAAAAAAAAIMEAABkcnMv ZG93bnJldi54bWxQSwUGAAAAAAQABADzAAAAjQUAAAAA ">
                <v:stroke dashstyle="dash"/>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3536" behindDoc="0" locked="0" layoutInCell="1" allowOverlap="1">
                <wp:simplePos x="0" y="0"/>
                <wp:positionH relativeFrom="column">
                  <wp:posOffset>4627245</wp:posOffset>
                </wp:positionH>
                <wp:positionV relativeFrom="paragraph">
                  <wp:posOffset>176530</wp:posOffset>
                </wp:positionV>
                <wp:extent cx="687705" cy="342900"/>
                <wp:effectExtent l="0" t="0" r="0" b="6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lang w:val="vi-VN"/>
                              </w:rPr>
                            </w:pPr>
                            <w:r>
                              <w:rPr>
                                <w:b/>
                              </w:rPr>
                              <w:t>F</w:t>
                            </w:r>
                            <w:r>
                              <w:rPr>
                                <w:b/>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159" type="#_x0000_t202" style="position:absolute;left:0;text-align:left;margin-left:364.35pt;margin-top:13.9pt;width:54.15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SzFTugIAAMIFAAAOAAAAZHJzL2Uyb0RvYy54bWysVNtunDAQfa/Uf7D8TrjEewGFjZJlqSql FynpB3jBLFbBprZ3IY367x2bvSYvVVsekO0Zn5kzczw3t0PboB1TmkuR4vAqwIiJQpZcbFL87Sn3 5hhpQ0VJGylYip+ZxreL9+9u+i5hkaxlUzKFAETopO9SXBvTJb6vi5q1VF/JjgkwVlK11MBWbfxS 0R7Q28aPgmDq91KVnZIF0xpOs9GIFw6/qlhhvlSVZgY1KYbcjPsr91/bv7+4oclG0a7mxT4N+hdZ tJQLCHqEyqihaKv4G6iWF0pqWZmrQra+rCpeMMcB2ITBKzaPNe2Y4wLF0d2xTPr/wRafd18V4mWK r6cYCdpCj57YYNC9HBAcQX36Tifg9tiBoxngHPrsuOruQRbfNRJyWVOxYXdKyb5mtIT8QnvTP7s6 4mgLsu4/yRLi0K2RDmioVGuLB+VAgA59ej72xuZSwOF0PpsFE4wKMF2TKA5c73yaHC53SpsPTLbI LlKsoPUOnO4etLHJ0OTgYmMJmfOmce1vxMUBOI4nEBquWptNwnXzJQ7i1Xw1Jx6JpiuPBFnm3eVL 4k3zcDbJrrPlMgt/2bghSWpelkzYMAdlheTPOrfX+KiJo7a0bHhp4WxKWm3Wy0ahHQVl5+5zJQfL yc2/TMMVAbi8ohRGJLiPYi+HGnskJxMvngVzLwjj+3gakJhk+SWlBy7Yv1NCfYrjSTQZtXRK+hW3 wH1vudGk5QZmR8PbFM+PTjSxClyJ0rXWUN6M67NS2PRPpYB2Hxrt9GolOorVDOvBPQ3i1GzFvJbl MyhYSVAYyBQGHyxqqX5i1MMQSbH+saWKYdR8FPAK4pAQO3XchkxmEWzUuWV9bqGiAKgUG4zG5dKM k2rbKb6pIdL47oS8g5dTcafqU1b79waDwpHbDzU7ic73zus0ehe/AQAA//8DAFBLAwQUAAYACAAA ACEAc0ezbN4AAAAJAQAADwAAAGRycy9kb3ducmV2LnhtbEyPTU/DMAyG70j8h8iTuLFk5aOlazoh ENehDTaJW9Z4bUXjVE22ln8/c4KbLT96/bzFanKdOOMQWk8aFnMFAqnytqVaw+fH220GIkRD1nSe UMMPBliV11eFya0faYPnbawFh1DIjYYmxj6XMlQNOhPmvkfi29EPzkReh1rawYwc7jqZKPUonWmJ PzSmx5cGq+/tyWnYrY9f+3v1Xr+6h370k5LknqTWN7PpeQki4hT/YPjVZ3Uo2engT2SD6DSkSZYy qiFJuQID2V3K5Q48LDKQZSH/NygvAAAA//8DAFBLAQItABQABgAIAAAAIQC2gziS/gAAAOEBAAAT AAAAAAAAAAAAAAAAAAAAAABbQ29udGVudF9UeXBlc10ueG1sUEsBAi0AFAAGAAgAAAAhADj9If/W AAAAlAEAAAsAAAAAAAAAAAAAAAAALwEAAF9yZWxzLy5yZWxzUEsBAi0AFAAGAAgAAAAhALdLMVO6 AgAAwgUAAA4AAAAAAAAAAAAAAAAALgIAAGRycy9lMm9Eb2MueG1sUEsBAi0AFAAGAAgAAAAhAHNH s2zeAAAACQEAAA8AAAAAAAAAAAAAAAAAFAUAAGRycy9kb3ducmV2LnhtbFBLBQYAAAAABAAEAPMA AAAfBgAAAAA= " filled="f" stroked="f">
                <v:textbox>
                  <w:txbxContent>
                    <w:p w:rsidR="00872247" w:rsidRPr="00521F68" w:rsidRDefault="00872247" w:rsidP="00872247">
                      <w:pPr>
                        <w:jc w:val="center"/>
                        <w:rPr>
                          <w:rFonts w:ascii="Times New Roman" w:hAnsi="Times New Roman"/>
                          <w:b/>
                          <w:vertAlign w:val="subscript"/>
                          <w:lang w:val="vi-VN"/>
                        </w:rPr>
                      </w:pPr>
                      <w:r>
                        <w:rPr>
                          <w:b/>
                        </w:rPr>
                        <w:t>F</w:t>
                      </w:r>
                      <w:r>
                        <w:rPr>
                          <w:b/>
                          <w:vertAlign w:val="subscript"/>
                        </w:rPr>
                        <w:t>1</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2512" behindDoc="0" locked="0" layoutInCell="1" allowOverlap="1">
                <wp:simplePos x="0" y="0"/>
                <wp:positionH relativeFrom="column">
                  <wp:posOffset>5791200</wp:posOffset>
                </wp:positionH>
                <wp:positionV relativeFrom="paragraph">
                  <wp:posOffset>43180</wp:posOffset>
                </wp:positionV>
                <wp:extent cx="0" cy="342900"/>
                <wp:effectExtent l="76835" t="8890" r="75565" b="1968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3.4pt" to="456pt,30.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mcwMwIAAFYEAAAOAAAAZHJzL2Uyb0RvYy54bWysVE1v2zAMvQ/YfxB0T22nTpcYdYrBTnbp 1gLtfoAiybEwWRQkNU4w7L+PUj7WbpdhWA4KJZJPj4+Ub+/2gyY76bwCU9PiKqdEGg5CmW1Nvz6v J3NKfGBGMA1G1vQgPb1bvn93O9pKTqEHLaQjCGJ8Ndqa9iHYKss87+XA/BVYadDZgRtYwK3bZsKx EdEHnU3z/CYbwQnrgEvv8bQ9Ouky4Xed5OGh67wMRNcUuYW0urRu4potb1m1dcz2ip9osH9gMTBl 8NILVMsCIy9O/QE1KO7AQxeuOAwZdJ3iMtWA1RT5b9U89czKVAuK4+1FJv//YPmX3aMjStT0ekaJ YQP26Ck4prZ9IA0YgwqCI+hEpUbrK0xozKOLtfK9ebL3wL95YqDpmdnKxPj5YBGliBnZm5S48Rbv 24yfQWAMewmQZNt3boiQKAjZp+4cLt2R+0D48ZDj6XU5XeSpcRmrznnW+fBJwkCiUVOtTNSNVWx3 70PkwapzSDw2sFZap95rQ8aaLmbTWUrwoJWIzhjm3XbTaEd2LE5P+qWi0PM6zMGLEQmsl0ysTnZg SqNNQlKDOQcjjVcNUlCiJb6WaB25aROvw0KR7ck6Ts/3Rb5YzVfzclJOb1aTMm/bycd1U05u1sWH WXvdNk1b/IjMi7LqlRDSRPLnSS7Kv5uU05s6zuBlli8qZW/Rk5xI9vyfSKdOx+Yex2QD4vDoYnWx 6Ti8Kfj00OLreL1PUb8+B8ufAAAA//8DAFBLAwQUAAYACAAAACEACwMuX90AAAAIAQAADwAAAGRy cy9kb3ducmV2LnhtbEyPQUvDQBCF70L/wzIFL2I3LVhqzKYURVDRg6nF6zY7zYbuzobston/3hEP eny84c33FevRO3HGPraBFMxnGQikOpiWGgUf28frFYiYNBntAqGCL4ywLicXhc5NGOgdz1VqBI9Q zLUCm1KXSxlri17HWeiQuDuE3uvEsW+k6fXA497JRZYtpdct8QerO7y3WB+rk1fQ7IZn8/T6WR3c 7mH7cnNl7Zsflbqcjps7EAnH9HcMP/iMDiUz7cOJTBROwe18wS5JwZINuP/Ne87ZCmRZyP8C5TcA AAD//wMAUEsBAi0AFAAGAAgAAAAhALaDOJL+AAAA4QEAABMAAAAAAAAAAAAAAAAAAAAAAFtDb250 ZW50X1R5cGVzXS54bWxQSwECLQAUAAYACAAAACEAOP0h/9YAAACUAQAACwAAAAAAAAAAAAAAAAAv AQAAX3JlbHMvLnJlbHNQSwECLQAUAAYACAAAACEACjpnMDMCAABWBAAADgAAAAAAAAAAAAAAAAAu AgAAZHJzL2Uyb0RvYy54bWxQSwECLQAUAAYACAAAACEACwMuX90AAAAIAQAADwAAAAAAAAAAAAAA AACNBAAAZHJzL2Rvd25yZXYueG1sUEsFBgAAAAAEAAQA8wAAAJcFAAAAAA== ">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1488" behindDoc="0" locked="0" layoutInCell="1" allowOverlap="1">
                <wp:simplePos x="0" y="0"/>
                <wp:positionH relativeFrom="column">
                  <wp:posOffset>4861560</wp:posOffset>
                </wp:positionH>
                <wp:positionV relativeFrom="paragraph">
                  <wp:posOffset>33655</wp:posOffset>
                </wp:positionV>
                <wp:extent cx="0" cy="342900"/>
                <wp:effectExtent l="80645" t="8890" r="71755" b="1968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8pt,2.65pt" to="382.8pt,2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g/1UMwIAAFYEAAAOAAAAZHJzL2Uyb0RvYy54bWysVE1v2zAMvQ/YfxB0T20nbtcYdYrBTnbp 1gLtfoAiybEwWRQkJU4w7L+PUj7WbpdhWA4KJZJPj4+U7+73gyY76bwCU9PiKqdEGg5CmU1Nv76s JreU+MCMYBqMrOlBenq/eP/ubrSVnEIPWkhHEMT4arQ17UOwVZZ53suB+Suw0qCzAzewgFu3yYRj I6IPOpvm+U02ghPWAZfe42l7dNJFwu86ycNj13kZiK4pcgtpdWldxzVb3LFq45jtFT/RYP/AYmDK 4KUXqJYFRrZO/QE1KO7AQxeuOAwZdJ3iMtWA1RT5b9U898zKVAuK4+1FJv//YPmX3ZMjStR0VlJi 2IA9eg6OqU0fSAPGoILgCDpRqdH6ChMa8+RirXxvnu0D8G+eGGh6ZjYyMX45WEQpYkb2JiVuvMX7 1uNnEBjDtgGSbPvODRESBSH71J3DpTtyHwg/HnI8nZXTeZ4al7HqnGedD58kDCQaNdXKRN1YxXYP PkQerDqHxGMDK6V16r02ZKzp/Hp6nRI8aCWiM4Z5t1k32pEdi9OTfqko9LwOc7A1IoH1konlyQ5M abRJSGow52Ck8apBCkq0xNcSrSM3beJ1WCiyPVnH6fk+z+fL2+VtOSmnN8tJmbft5OOqKSc3q+LD dTtrm6YtfkTmRVn1SghpIvnzJBfl303K6U0dZ/AyyxeVsrfoSU4ke/5PpFOnY3OPY7IGcXhysbrY dBzeFHx6aPF1vN6nqF+fg8VPAAAA//8DAFBLAwQUAAYACAAAACEAujLzE90AAAAIAQAADwAAAGRy cy9kb3ducmV2LnhtbEyPQUvDQBCF74L/YRnBi7QbLUk1ZlNEEbTowdTidZudZoPZ2ZDdNvHfO+JB jx/v8eabYjW5ThxxCK0nBZfzBARS7U1LjYL3zePsGkSImozuPKGCLwywKk9PCp0bP9IbHqvYCB6h kGsFNsY+lzLUFp0Oc98jcbb3g9ORcWikGfTI466TV0mSSadb4gtW93hvsf6sDk5Bsx2fzdPLR7Xv tg+bdXph7aublDo/m+5uQUSc4l8ZfvRZHUp22vkDmSA6BcsszbiqIF2A4PyXd8w3C5BlIf8/UH4D AAD//wMAUEsBAi0AFAAGAAgAAAAhALaDOJL+AAAA4QEAABMAAAAAAAAAAAAAAAAAAAAAAFtDb250 ZW50X1R5cGVzXS54bWxQSwECLQAUAAYACAAAACEAOP0h/9YAAACUAQAACwAAAAAAAAAAAAAAAAAv AQAAX3JlbHMvLnJlbHNQSwECLQAUAAYACAAAACEA94P9VDMCAABWBAAADgAAAAAAAAAAAAAAAAAu AgAAZHJzL2Uyb0RvYy54bWxQSwECLQAUAAYACAAAACEAujLzE90AAAAIAQAADwAAAAAAAAAAAAAA AACNBAAAZHJzL2Rvd25yZXYueG1sUEsFBgAAAAAEAAQA8wAAAJcFAAAAAA== ">
                <v:stroke endarrow="open"/>
              </v:line>
            </w:pict>
          </mc:Fallback>
        </mc:AlternateContent>
      </w:r>
    </w:p>
    <w:p w:rsidR="00872247" w:rsidRPr="00C71BE6" w:rsidRDefault="00872247" w:rsidP="00872247">
      <w:pPr>
        <w:jc w:val="both"/>
        <w:rPr>
          <w:rFonts w:ascii="Times New Roman" w:hAnsi="Times New Roman"/>
          <w:b/>
          <w:color w:val="000000"/>
          <w:u w:val="single"/>
          <w:lang w:val="pt-BR"/>
        </w:rPr>
      </w:pPr>
      <w:r>
        <w:rPr>
          <w:rFonts w:ascii="Times New Roman" w:hAnsi="Times New Roman"/>
          <w:noProof/>
          <w:color w:val="000000"/>
          <w:sz w:val="26"/>
          <w:szCs w:val="26"/>
        </w:rPr>
        <mc:AlternateContent>
          <mc:Choice Requires="wps">
            <w:drawing>
              <wp:anchor distT="0" distB="0" distL="114300" distR="114300" simplePos="0" relativeHeight="251716608" behindDoc="0" locked="0" layoutInCell="1" allowOverlap="1">
                <wp:simplePos x="0" y="0"/>
                <wp:positionH relativeFrom="column">
                  <wp:posOffset>5836920</wp:posOffset>
                </wp:positionH>
                <wp:positionV relativeFrom="paragraph">
                  <wp:posOffset>81915</wp:posOffset>
                </wp:positionV>
                <wp:extent cx="180975" cy="0"/>
                <wp:effectExtent l="8255" t="75565" r="20320" b="7683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6pt,6.45pt" to="473.85pt,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LU8SMwIAAFYEAAAOAAAAZHJzL2Uyb0RvYy54bWysVE1v2zAMvQ/YfxB0T2ynSZsYdYrBTnbp tgLtfoAiybEwWRQkJU4w7L+PUj7WbpdhWA4KJZJPj4+U7x8OvSZ76bwCU9FinFMiDQehzLaiX1/W ozklPjAjmAYjK3qUnj4s37+7H2wpJ9CBFtIRBDG+HGxFuxBsmWWed7JnfgxWGnS24HoWcOu2mXBs QPReZ5M8v80GcMI64NJ7PG1OTrpM+G0refjStl4GoiuK3EJaXVo3cc2W96zcOmY7xc802D+w6Jky eOkVqmGBkZ1Tf0D1ijvw0IYxhz6DtlVcphqwmiL/rZrnjlmZakFxvL3K5P8fLP+8f3JEiYre3FBi WI89eg6OqW0XSA3GoILgCDpRqcH6EhNq8+Rirfxgnu0j8G+eGKg7ZrYyMX45WkQpYkb2JiVuvMX7 NsMnEBjDdgGSbIfW9RESBSGH1J3jtTvyEAjHw2KeL+5mlPCLK2PlJc86Hz5K6Ek0KqqVibqxku0f fYg8WHkJiccG1krr1HttyFDRxWwySwketBLRGcO8225q7ciexelJv1QUel6HOdgZkcA6ycTqbAem NNokJDWYczDQeFUvBSVa4muJ1ombNvE6LBTZnq3T9Hxf5IvVfDWfjqaT29VomjfN6MO6no5u18Xd rLlp6ropfkTmxbTslBDSRPKXSS6mfzcp5zd1msHrLF9Vyt6iJzmR7OU/kU6djs09jckGxPHJxepi 03F4U/D5ocXX8Xqfon59DpY/AQAA//8DAFBLAwQUAAYACAAAACEArRENvt8AAAAJAQAADwAAAGRy cy9kb3ducmV2LnhtbEyPwU7DMAyG70i8Q2QkLoilq4CtpemEQEiA4EC3iWvWeE1F41RNtpa3x4gD HO3/0+/PxWpynTjiEFpPCuazBARS7U1LjYLN+vFyCSJETUZ3nlDBFwZYlacnhc6NH+kdj1VsBJdQ yLUCG2OfSxlqi06Hme+RONv7wenI49BIM+iRy10n0yS5kU63xBes7vHeYv1ZHZyCZjs+m6fXj2rf bR/WL9cX1r65Sanzs+nuFkTEKf7B8KPP6lCy084fyATRKcjmWcooB2kGgoHsarEAsftdyLKQ/z8o vwEAAP//AwBQSwECLQAUAAYACAAAACEAtoM4kv4AAADhAQAAEwAAAAAAAAAAAAAAAAAAAAAAW0Nv bnRlbnRfVHlwZXNdLnhtbFBLAQItABQABgAIAAAAIQA4/SH/1gAAAJQBAAALAAAAAAAAAAAAAAAA AC8BAABfcmVscy8ucmVsc1BLAQItABQABgAIAAAAIQDALU8SMwIAAFYEAAAOAAAAAAAAAAAAAAAA AC4CAABkcnMvZTJvRG9jLnhtbFBLAQItABQABgAIAAAAIQCtEQ2+3wAAAAkBAAAPAAAAAAAAAAAA AAAAAI0EAABkcnMvZG93bnJldi54bWxQSwUGAAAAAAQABADzAAAAmQUAAAAA ">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4560" behindDoc="0" locked="0" layoutInCell="1" allowOverlap="1">
                <wp:simplePos x="0" y="0"/>
                <wp:positionH relativeFrom="column">
                  <wp:posOffset>4880610</wp:posOffset>
                </wp:positionH>
                <wp:positionV relativeFrom="paragraph">
                  <wp:posOffset>62865</wp:posOffset>
                </wp:positionV>
                <wp:extent cx="180975" cy="0"/>
                <wp:effectExtent l="13970" t="75565" r="14605" b="7683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3pt,4.95pt" to="398.55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lNV2MwIAAFYEAAAOAAAAZHJzL2Uyb0RvYy54bWysVE1v2zAMvQ/YfxB0T22nSZsYcYrBTnbp tgLtfoAiybEwWRQkJU4w7L+PUj7WbpdhWA4KJZJPj4+UFw+HXpO9dF6BqWhxk1MiDQehzLaiX1/W oxklPjAjmAYjK3qUnj4s379bDLaUY+hAC+kIghhfDraiXQi2zDLPO9kzfwNWGnS24HoWcOu2mXBs QPReZ+M8v8sGcMI64NJ7PG1OTrpM+G0refjStl4GoiuK3EJaXVo3cc2WC1ZuHbOd4mca7B9Y9EwZ vPQK1bDAyM6pP6B6xR14aMMNhz6DtlVcphqwmiL/rZrnjlmZakFxvL3K5P8fLP+8f3JEiYrejikx rMcePQfH1LYLpAZjUEFwBJ2o1GB9iQm1eXKxVn4wz/YR+DdPDNQdM1uZGL8cLaIUMSN7kxI33uJ9 m+ETCIxhuwBJtkPr+giJgpBD6s7x2h15CITjYTHL5/dTSvjFlbHykmedDx8l9CQaFdXKRN1YyfaP PkQerLyExGMDa6V16r02ZKjofDqepgQPWonojGHebTe1dmTP4vSkXyoKPa/DHOyMSGCdZGJ1tgNT Gm0SkhrMORhovKqXghIt8bVE68RNm3gdFopsz9Zper7P8/lqtppNRpPx3Wo0yZtm9GFdT0Z36+J+ 2tw2dd0UPyLzYlJ2SghpIvnLJBeTv5uU85s6zeB1lq8qZW/Rk5xI9vKfSKdOx+aexmQD4vjkYnWx 6Ti8Kfj80OLreL1PUb8+B8ufAAAA//8DAFBLAwQUAAYACAAAACEAeVgLUd0AAAAHAQAADwAAAGRy cy9kb3ducmV2LnhtbEyOUUvDMBSF3wX/Q7iCL+LSCbZrbTpEEXS4BzuHr1lz1xSTm9Jka/33i764 x8M5fOcrl5M17IiD7xwJmM8SYEiNUx21Aj43L7cLYD5IUtI4QgE/6GFZXV6UslBupA881qFlEUK+ kAJ0CH3BuW80WulnrkeK3d4NVoYYh5arQY4Rbg2/S5KUW9lRfNCyxyeNzXd9sALa7fimXt+/6r3Z Pm9W9zdar+0kxPXV9PgALOAU/sfwqx/VoYpOO3cg5ZkRkKWLNE4F5Dmw2Gd5Nge2+8u8Kvm5f3UC AAD//wMAUEsBAi0AFAAGAAgAAAAhALaDOJL+AAAA4QEAABMAAAAAAAAAAAAAAAAAAAAAAFtDb250 ZW50X1R5cGVzXS54bWxQSwECLQAUAAYACAAAACEAOP0h/9YAAACUAQAACwAAAAAAAAAAAAAAAAAv AQAAX3JlbHMvLnJlbHNQSwECLQAUAAYACAAAACEAPZTVdjMCAABWBAAADgAAAAAAAAAAAAAAAAAu AgAAZHJzL2Uyb0RvYy54bWxQSwECLQAUAAYACAAAACEAeVgLUd0AAAAHAQAADwAAAAAAAAAAAAAA AACNBAAAZHJzL2Rvd25yZXYueG1sUEsFBgAAAAAEAAQA8wAAAJcFAAAAAA== ">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5584" behindDoc="0" locked="0" layoutInCell="1" allowOverlap="1">
                <wp:simplePos x="0" y="0"/>
                <wp:positionH relativeFrom="column">
                  <wp:posOffset>5593080</wp:posOffset>
                </wp:positionH>
                <wp:positionV relativeFrom="paragraph">
                  <wp:posOffset>5715</wp:posOffset>
                </wp:positionV>
                <wp:extent cx="687705" cy="342900"/>
                <wp:effectExtent l="2540" t="0" r="0" b="63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rPr>
                            </w:pPr>
                            <w:r>
                              <w:rPr>
                                <w:b/>
                              </w:rPr>
                              <w:t>F</w:t>
                            </w:r>
                            <w:r>
                              <w:rPr>
                                <w:b/>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60" type="#_x0000_t202" style="position:absolute;left:0;text-align:left;margin-left:440.4pt;margin-top:.45pt;width:54.15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P7L3uwIAAMIFAAAOAAAAZHJzL2Uyb0RvYy54bWysVNtu2zAMfR+wfxD07voS5WKjTpHG8TCg uwDtPkCx5ViYLXmSErsb9u+j5CZNWgwYtvnBkETqkIc84vXN0DbowJTmUqQ4vAowYqKQJRe7FH95 yL0FRtpQUdJGCpbiR6bxzfLtm+u+S1gka9mUTCEAETrpuxTXxnSJ7+uiZi3VV7JjAoyVVC01sFU7 v1S0B/S28aMgmPm9VGWnZMG0htNsNOKlw68qVphPVaWZQU2KITfj/sr9t/bvL69pslO0q3nxlAb9 iyxaygUEPUFl1FC0V/wVVMsLJbWszFUhW19WFS+Y4wBswuAFm/uadsxxgeLo7lQm/f9gi4+Hzwrx MsWTECNBW+jRAxsMupUDgiOoT9/pBNzuO3A0A5xDnx1X3d3J4qtGQq5rKnZspZTsa0ZLyM/d9M+u jjjagmz7D7KEOHRvpAMaKtXa4kE5EKBDnx5PvbG5FHA4W8znwRSjAkwTEsWB651Pk+PlTmnzjskW 2UWKFbTegdPDnTZAA1yPLjaWkDlvGtf+RlwcgON4AqHhqrXZJFw3f8RBvFlsFsQj0WzjkSDLvFW+ Jt4sD+fTbJKt11n408YNSVLzsmTChjkqKyR/1rknjY+aOGlLy4aXFs6mpNVuu24UOlBQdu4+2yxI /szNv0zDmYHLC0phRILbKPZyqLFHcjL14nmw8IIwvo1nAYlJll9SuuOC/Tsl1Kc4nkbTUUu/5Ra4 7zU3mrTcwOxoeJvixcmJJlaBG1G61hrKm3F9Vgqb/nMpoGLHRju9WomOYjXDdnBPg0THd7CV5SMo WElQGMgUBh8saqm+Y9TDEEmx/ranimHUvBfwCuKQEDt13IZM5xFs1Llle26hogCoFBuMxuXajJNq 3ym+qyHS+O6EXMHLqbhTtX1iY1ZAyW5gUDhyT0PNTqLzvfN6Hr3LXwAAAP//AwBQSwMEFAAGAAgA AAAhAJgTtzDcAAAABwEAAA8AAABkcnMvZG93bnJldi54bWxMzs1OwzAQBOA7Ut/BWqTeqF3UojjN pqpAXIsoP1JvbrxNIuJ1FLtNeHvMCY6rWc18xXZynbjSEFrPCMuFAkFcedtyjfD+9nyXgQjRsDWd Z0L4pgDbcnZTmNz6kV/peoi1SCUccoPQxNjnUoaqIWfCwvfEKTv7wZmYzqGWdjBjKnedvFfqQTrT clpoTE+PDVVfh4tD+Nifj58r9VI/uXU/+klJdloizm+n3QZEpCn+PcMvP9GhTKaTv7ANokPIMpXo EUGDSLHO9BLECWG90iDLQv73lz8AAAD//wMAUEsBAi0AFAAGAAgAAAAhALaDOJL+AAAA4QEAABMA AAAAAAAAAAAAAAAAAAAAAFtDb250ZW50X1R5cGVzXS54bWxQSwECLQAUAAYACAAAACEAOP0h/9YA AACUAQAACwAAAAAAAAAAAAAAAAAvAQAAX3JlbHMvLnJlbHNQSwECLQAUAAYACAAAACEACz+y97sC AADCBQAADgAAAAAAAAAAAAAAAAAuAgAAZHJzL2Uyb0RvYy54bWxQSwECLQAUAAYACAAAACEAmBO3 MNwAAAAHAQAADwAAAAAAAAAAAAAAAAAVBQAAZHJzL2Rvd25yZXYueG1sUEsFBgAAAAAEAAQA8wAA AB4GAAAAAA== " filled="f" stroked="f">
                <v:textbox>
                  <w:txbxContent>
                    <w:p w:rsidR="00872247" w:rsidRPr="00521F68" w:rsidRDefault="00872247" w:rsidP="00872247">
                      <w:pPr>
                        <w:jc w:val="center"/>
                        <w:rPr>
                          <w:rFonts w:ascii="Times New Roman" w:hAnsi="Times New Roman"/>
                          <w:b/>
                          <w:vertAlign w:val="subscript"/>
                        </w:rPr>
                      </w:pPr>
                      <w:r>
                        <w:rPr>
                          <w:b/>
                        </w:rPr>
                        <w:t>F</w:t>
                      </w:r>
                      <w:r>
                        <w:rPr>
                          <w:b/>
                          <w:vertAlign w:val="subscript"/>
                        </w:rPr>
                        <w:t>2</w:t>
                      </w:r>
                    </w:p>
                  </w:txbxContent>
                </v:textbox>
              </v:shape>
            </w:pict>
          </mc:Fallback>
        </mc:AlternateContent>
      </w:r>
      <w:r w:rsidRPr="00C71BE6">
        <w:rPr>
          <w:rFonts w:ascii="Times New Roman" w:hAnsi="Times New Roman"/>
          <w:b/>
          <w:color w:val="000000"/>
          <w:u w:val="single"/>
          <w:lang w:val="pt-BR"/>
        </w:rPr>
        <w:t>Hướng dẫn giải:</w:t>
      </w:r>
    </w:p>
    <w:p w:rsidR="00872247" w:rsidRPr="00C71BE6" w:rsidRDefault="00872247" w:rsidP="00872247">
      <w:pPr>
        <w:ind w:firstLine="1083"/>
        <w:jc w:val="both"/>
        <w:rPr>
          <w:rFonts w:ascii="Times New Roman" w:hAnsi="Times New Roman"/>
          <w:color w:val="000000"/>
          <w:lang w:val="pt-BR"/>
        </w:rPr>
      </w:pPr>
      <w:r w:rsidRPr="00C71BE6">
        <w:rPr>
          <w:rFonts w:ascii="Times New Roman" w:hAnsi="Times New Roman"/>
          <w:b/>
          <w:color w:val="000000"/>
          <w:lang w:val="pt-BR"/>
        </w:rPr>
        <w:t>-</w:t>
      </w:r>
      <w:r w:rsidRPr="00C71BE6">
        <w:rPr>
          <w:rFonts w:ascii="Times New Roman" w:hAnsi="Times New Roman"/>
          <w:color w:val="000000"/>
          <w:lang w:val="pt-BR"/>
        </w:rPr>
        <w:t xml:space="preserve"> Áp lực của quả cân lên nước và gỗ là như nhau ta có:</w:t>
      </w:r>
    </w:p>
    <w:p w:rsidR="00872247" w:rsidRPr="00C71BE6" w:rsidRDefault="00872247" w:rsidP="00872247">
      <w:pPr>
        <w:ind w:firstLine="1083"/>
        <w:jc w:val="center"/>
        <w:rPr>
          <w:rFonts w:ascii="Times New Roman" w:hAnsi="Times New Roman"/>
          <w:i/>
          <w:color w:val="000000"/>
          <w:lang w:val="pt-BR"/>
        </w:rPr>
      </w:pPr>
      <w:r w:rsidRPr="00C71BE6">
        <w:rPr>
          <w:rFonts w:ascii="Times New Roman" w:hAnsi="Times New Roman"/>
          <w:i/>
          <w:color w:val="000000"/>
          <w:lang w:val="pt-BR"/>
        </w:rPr>
        <w:t>f = P = 10m = 100N</w:t>
      </w:r>
    </w:p>
    <w:p w:rsidR="00872247" w:rsidRPr="00C71BE6" w:rsidRDefault="00872247" w:rsidP="00872247">
      <w:pPr>
        <w:ind w:firstLine="1083"/>
        <w:jc w:val="both"/>
        <w:rPr>
          <w:rFonts w:ascii="Times New Roman" w:hAnsi="Times New Roman"/>
          <w:color w:val="000000"/>
          <w:lang w:val="pt-BR"/>
        </w:rPr>
      </w:pPr>
      <w:r w:rsidRPr="00C71BE6">
        <w:rPr>
          <w:rFonts w:ascii="Times New Roman" w:hAnsi="Times New Roman"/>
          <w:color w:val="000000"/>
          <w:lang w:val="pt-BR"/>
        </w:rPr>
        <w:t>- Áp suất của quả cân lên gôc và nước:</w:t>
      </w:r>
    </w:p>
    <w:p w:rsidR="00872247" w:rsidRPr="00C71BE6" w:rsidRDefault="00872247" w:rsidP="00872247">
      <w:pPr>
        <w:ind w:firstLine="1083"/>
        <w:jc w:val="center"/>
        <w:rPr>
          <w:rFonts w:ascii="Times New Roman" w:hAnsi="Times New Roman"/>
          <w:color w:val="000000"/>
        </w:rPr>
      </w:pPr>
      <w:r w:rsidRPr="00C71BE6">
        <w:rPr>
          <w:rFonts w:ascii="Times New Roman" w:hAnsi="Times New Roman"/>
          <w:color w:val="000000"/>
          <w:position w:val="-30"/>
        </w:rPr>
        <w:object w:dxaOrig="2880" w:dyaOrig="680">
          <v:shape id="_x0000_i1102" type="#_x0000_t75" style="width:2in;height:33.8pt" o:ole="">
            <v:imagedata r:id="rId134" o:title=""/>
          </v:shape>
          <o:OLEObject Type="Embed" ProgID="Equation.3" ShapeID="_x0000_i1102" DrawAspect="Content" ObjectID="_1637047256" r:id="rId135"/>
        </w:objec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Đối với bình a ta thấy bình a đựng gỗ là chất rắn nên gỗ truyền toàn bộ áp lực của quả cân lên đáy bình:</w:t>
      </w:r>
    </w:p>
    <w:p w:rsidR="00872247" w:rsidRPr="00C71BE6" w:rsidRDefault="00872247" w:rsidP="00872247">
      <w:pPr>
        <w:ind w:firstLine="1083"/>
        <w:jc w:val="center"/>
        <w:rPr>
          <w:rFonts w:ascii="Times New Roman" w:hAnsi="Times New Roman"/>
          <w:i/>
          <w:color w:val="000000"/>
        </w:rPr>
      </w:pPr>
      <w:r w:rsidRPr="00C71BE6">
        <w:rPr>
          <w:rFonts w:ascii="Times New Roman" w:hAnsi="Times New Roman"/>
          <w:i/>
          <w:color w:val="000000"/>
        </w:rPr>
        <w:t>F</w:t>
      </w:r>
      <w:r w:rsidRPr="00C71BE6">
        <w:rPr>
          <w:rFonts w:ascii="Times New Roman" w:hAnsi="Times New Roman"/>
          <w:i/>
          <w:color w:val="000000"/>
          <w:vertAlign w:val="subscript"/>
        </w:rPr>
        <w:t>1</w:t>
      </w:r>
      <w:r w:rsidRPr="00C71BE6">
        <w:rPr>
          <w:rFonts w:ascii="Times New Roman" w:hAnsi="Times New Roman"/>
          <w:i/>
          <w:color w:val="000000"/>
        </w:rPr>
        <w:t xml:space="preserve"> = f = 100N</w: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Áp suất của quả cân lên dáy bình a:</w:t>
      </w:r>
    </w:p>
    <w:p w:rsidR="00872247" w:rsidRPr="00C71BE6" w:rsidRDefault="00872247" w:rsidP="00872247">
      <w:pPr>
        <w:ind w:firstLine="1083"/>
        <w:jc w:val="center"/>
        <w:rPr>
          <w:rFonts w:ascii="Times New Roman" w:hAnsi="Times New Roman"/>
          <w:color w:val="000000"/>
        </w:rPr>
      </w:pPr>
      <w:r w:rsidRPr="00C71BE6">
        <w:rPr>
          <w:rFonts w:ascii="Times New Roman" w:hAnsi="Times New Roman"/>
          <w:color w:val="000000"/>
          <w:position w:val="-30"/>
        </w:rPr>
        <w:object w:dxaOrig="2540" w:dyaOrig="700">
          <v:shape id="_x0000_i1103" type="#_x0000_t75" style="width:127.1pt;height:35.05pt" o:ole="">
            <v:imagedata r:id="rId136" o:title=""/>
          </v:shape>
          <o:OLEObject Type="Embed" ProgID="Equation.3" ShapeID="_x0000_i1103" DrawAspect="Content" ObjectID="_1637047257" r:id="rId137"/>
        </w:objec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xml:space="preserve">- Đối với bình b đựng nước là chất lỏng nên nước truyền nguyên vẹn áp suất của quả cân lên đáy bình do đó ta có: </w:t>
      </w:r>
      <w:r w:rsidRPr="00C71BE6">
        <w:rPr>
          <w:rFonts w:ascii="Times New Roman" w:hAnsi="Times New Roman"/>
          <w:i/>
          <w:color w:val="000000"/>
        </w:rPr>
        <w:t>P</w:t>
      </w:r>
      <w:r w:rsidRPr="00C71BE6">
        <w:rPr>
          <w:rFonts w:ascii="Times New Roman" w:hAnsi="Times New Roman"/>
          <w:i/>
          <w:color w:val="000000"/>
          <w:vertAlign w:val="subscript"/>
        </w:rPr>
        <w:t>2</w:t>
      </w:r>
      <w:r w:rsidRPr="00C71BE6">
        <w:rPr>
          <w:rFonts w:ascii="Times New Roman" w:hAnsi="Times New Roman"/>
          <w:i/>
          <w:color w:val="000000"/>
        </w:rPr>
        <w:t xml:space="preserve"> = P = 5.10</w:t>
      </w:r>
      <w:r w:rsidRPr="00C71BE6">
        <w:rPr>
          <w:rFonts w:ascii="Times New Roman" w:hAnsi="Times New Roman"/>
          <w:i/>
          <w:color w:val="000000"/>
          <w:vertAlign w:val="superscript"/>
        </w:rPr>
        <w:t>4</w:t>
      </w:r>
      <w:r w:rsidRPr="00C71BE6">
        <w:rPr>
          <w:rFonts w:ascii="Times New Roman" w:hAnsi="Times New Roman"/>
          <w:i/>
          <w:color w:val="000000"/>
        </w:rPr>
        <w:t>Pa</w: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Áp lực lên đáy bình b:</w: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30"/>
        </w:rPr>
        <w:object w:dxaOrig="4260" w:dyaOrig="700">
          <v:shape id="_x0000_i1104" type="#_x0000_t75" style="width:212.85pt;height:35.05pt" o:ole="">
            <v:imagedata r:id="rId138" o:title=""/>
          </v:shape>
          <o:OLEObject Type="Embed" ProgID="Equation.3" ShapeID="_x0000_i1104" DrawAspect="Content" ObjectID="_1637047258" r:id="rId139"/>
        </w:object>
      </w: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II - BÀI TẬP TỰ GIẢI:</w:t>
      </w:r>
    </w:p>
    <w:p w:rsidR="00872247" w:rsidRPr="00C71BE6" w:rsidRDefault="00872247" w:rsidP="00872247">
      <w:pPr>
        <w:ind w:firstLine="342"/>
        <w:jc w:val="both"/>
        <w:rPr>
          <w:rFonts w:ascii="Times New Roman" w:hAnsi="Times New Roman"/>
          <w:b/>
          <w:color w:val="000000"/>
        </w:rPr>
      </w:pPr>
    </w:p>
    <w:p w:rsidR="00872247" w:rsidRPr="00C71BE6" w:rsidRDefault="00872247" w:rsidP="00872247">
      <w:pPr>
        <w:ind w:firstLine="342"/>
        <w:jc w:val="both"/>
        <w:rPr>
          <w:rFonts w:ascii="Times New Roman" w:hAnsi="Times New Roman"/>
          <w:color w:val="000000"/>
        </w:rPr>
      </w:pPr>
      <w:r w:rsidRPr="00C71BE6">
        <w:rPr>
          <w:rFonts w:ascii="Times New Roman" w:hAnsi="Times New Roman"/>
          <w:b/>
          <w:color w:val="000000"/>
        </w:rPr>
        <w:lastRenderedPageBreak/>
        <w:t>Bài 1:</w:t>
      </w:r>
      <w:r w:rsidRPr="00C71BE6">
        <w:rPr>
          <w:rFonts w:ascii="Times New Roman" w:hAnsi="Times New Roman"/>
          <w:color w:val="000000"/>
        </w:rPr>
        <w:t xml:space="preserve"> Một bình hình trụ có diện tích đáy là 400cm</w:t>
      </w:r>
      <w:r w:rsidRPr="00C71BE6">
        <w:rPr>
          <w:rFonts w:ascii="Times New Roman" w:hAnsi="Times New Roman"/>
          <w:color w:val="000000"/>
          <w:vertAlign w:val="superscript"/>
        </w:rPr>
        <w:t>2</w:t>
      </w:r>
      <w:r w:rsidRPr="00C71BE6">
        <w:rPr>
          <w:rFonts w:ascii="Times New Roman" w:hAnsi="Times New Roman"/>
          <w:color w:val="000000"/>
        </w:rPr>
        <w:t>, đựng 6lít nước.</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độ cao của cột nước trong bìn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Người ta thả vào bình một cục nước đá có thể tích 2dm</w:t>
      </w:r>
      <w:r w:rsidRPr="00C71BE6">
        <w:rPr>
          <w:rFonts w:ascii="Times New Roman" w:hAnsi="Times New Roman"/>
          <w:color w:val="000000"/>
          <w:vertAlign w:val="superscript"/>
        </w:rPr>
        <w:t>3</w:t>
      </w:r>
      <w:r w:rsidRPr="00C71BE6">
        <w:rPr>
          <w:rFonts w:ascii="Times New Roman" w:hAnsi="Times New Roman"/>
          <w:color w:val="000000"/>
        </w:rPr>
        <w:t>. Hỏi phần nước đá nổi trên mặt nước có thể tích là bao nhiêu?</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Khi nước đá tan hết cột nước trong bình cao bao nhiêu?</w:t>
      </w:r>
    </w:p>
    <w:p w:rsidR="00872247" w:rsidRPr="00C71BE6" w:rsidRDefault="00872247" w:rsidP="00872247">
      <w:pPr>
        <w:ind w:firstLine="342"/>
        <w:jc w:val="both"/>
        <w:rPr>
          <w:rFonts w:ascii="Times New Roman" w:hAnsi="Times New Roman"/>
          <w:color w:val="000000"/>
        </w:rPr>
      </w:pPr>
      <w:r w:rsidRPr="00C71BE6">
        <w:rPr>
          <w:rFonts w:ascii="Times New Roman" w:hAnsi="Times New Roman"/>
          <w:color w:val="000000"/>
        </w:rPr>
        <w:t>( Biết trọng lượng riêng của nước và nước đá lần lượt là 10000N/m</w:t>
      </w:r>
      <w:r w:rsidRPr="00C71BE6">
        <w:rPr>
          <w:rFonts w:ascii="Times New Roman" w:hAnsi="Times New Roman"/>
          <w:color w:val="000000"/>
          <w:vertAlign w:val="superscript"/>
        </w:rPr>
        <w:t>3</w:t>
      </w:r>
      <w:r w:rsidRPr="00C71BE6">
        <w:rPr>
          <w:rFonts w:ascii="Times New Roman" w:hAnsi="Times New Roman"/>
          <w:color w:val="000000"/>
        </w:rPr>
        <w:t>, 9200N/m</w:t>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872247">
      <w:pPr>
        <w:ind w:firstLine="342"/>
        <w:jc w:val="both"/>
        <w:rPr>
          <w:rFonts w:ascii="Times New Roman" w:hAnsi="Times New Roman"/>
          <w:color w:val="000000"/>
        </w:rPr>
      </w:pPr>
      <w:r w:rsidRPr="00C71BE6">
        <w:rPr>
          <w:rFonts w:ascii="Times New Roman" w:hAnsi="Times New Roman"/>
          <w:b/>
          <w:color w:val="000000"/>
        </w:rPr>
        <w:t>Bài 2:</w:t>
      </w:r>
      <w:r w:rsidRPr="00C71BE6">
        <w:rPr>
          <w:rFonts w:ascii="Times New Roman" w:hAnsi="Times New Roman"/>
          <w:color w:val="000000"/>
        </w:rPr>
        <w:t xml:space="preserve"> Một bể chứa 112 lít nước, có 4 chân. Mặt tiếp xúc giữa chân bể và mặt phẳng ngang là hònh vông có độ dài mỗi cạnh là 9cm, áp xuất của mặt bể tác dụng lên mặt đất là 50000N/m</w:t>
      </w:r>
      <w:r w:rsidRPr="00C71BE6">
        <w:rPr>
          <w:rFonts w:ascii="Times New Roman" w:hAnsi="Times New Roman"/>
          <w:color w:val="000000"/>
          <w:vertAlign w:val="superscript"/>
        </w:rPr>
        <w:t>2</w:t>
      </w:r>
      <w:r w:rsidRPr="00C71BE6">
        <w:rPr>
          <w:rFonts w:ascii="Times New Roman" w:hAnsi="Times New Roman"/>
          <w:color w:val="000000"/>
        </w:rPr>
        <w:t>. Khối lượng riêng của nước là 1000kg/m</w:t>
      </w:r>
      <w:r w:rsidRPr="00C71BE6">
        <w:rPr>
          <w:rFonts w:ascii="Times New Roman" w:hAnsi="Times New Roman"/>
          <w:color w:val="000000"/>
          <w:vertAlign w:val="superscript"/>
        </w:rPr>
        <w:t>3</w:t>
      </w:r>
      <w:r w:rsidRPr="00C71BE6">
        <w:rPr>
          <w:rFonts w:ascii="Times New Roman" w:hAnsi="Times New Roman"/>
          <w:color w:val="000000"/>
        </w:rPr>
        <w:t>. Hãy tín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Diện tích mặt bị ép của bể lên mặt đất.</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Áp lực của bể nước lên mặt đất.</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khối lượng của bể khi không chứa nước.</w:t>
      </w:r>
    </w:p>
    <w:p w:rsidR="00872247" w:rsidRPr="00C71BE6" w:rsidRDefault="00872247" w:rsidP="00872247">
      <w:pPr>
        <w:ind w:firstLine="360"/>
        <w:jc w:val="both"/>
        <w:rPr>
          <w:rFonts w:ascii="Times New Roman" w:hAnsi="Times New Roman"/>
          <w:color w:val="000000"/>
        </w:rPr>
      </w:pPr>
      <w:r w:rsidRPr="00C71BE6">
        <w:rPr>
          <w:rFonts w:ascii="Times New Roman" w:hAnsi="Times New Roman"/>
          <w:b/>
          <w:color w:val="000000"/>
        </w:rPr>
        <w:t>Bài 3:</w:t>
      </w:r>
      <w:r w:rsidRPr="00C71BE6">
        <w:rPr>
          <w:rFonts w:ascii="Times New Roman" w:hAnsi="Times New Roman"/>
          <w:color w:val="000000"/>
        </w:rPr>
        <w:t xml:space="preserve"> Một bình thông nhau hình chữ U tiết diên đều S = 6 cm</w:t>
      </w:r>
      <w:r w:rsidRPr="00C71BE6">
        <w:rPr>
          <w:rFonts w:ascii="Times New Roman" w:hAnsi="Times New Roman"/>
          <w:color w:val="000000"/>
          <w:vertAlign w:val="superscript"/>
        </w:rPr>
        <w:t>2</w:t>
      </w:r>
      <w:r w:rsidRPr="00C71BE6">
        <w:rPr>
          <w:rFonts w:ascii="Times New Roman" w:hAnsi="Times New Roman"/>
          <w:color w:val="000000"/>
        </w:rPr>
        <w:t xml:space="preserve"> chứa nước có trọng lượng riêng d</w:t>
      </w:r>
      <w:r w:rsidRPr="00C71BE6">
        <w:rPr>
          <w:rFonts w:ascii="Times New Roman" w:hAnsi="Times New Roman"/>
          <w:color w:val="000000"/>
          <w:vertAlign w:val="subscript"/>
        </w:rPr>
        <w:t>0</w:t>
      </w:r>
      <w:r w:rsidRPr="00C71BE6">
        <w:rPr>
          <w:rFonts w:ascii="Times New Roman" w:hAnsi="Times New Roman"/>
          <w:color w:val="000000"/>
        </w:rPr>
        <w:t>=10000 N/m</w:t>
      </w:r>
      <w:r w:rsidRPr="00C71BE6">
        <w:rPr>
          <w:rFonts w:ascii="Times New Roman" w:hAnsi="Times New Roman"/>
          <w:color w:val="000000"/>
          <w:vertAlign w:val="superscript"/>
        </w:rPr>
        <w:t>3</w:t>
      </w:r>
      <w:r w:rsidRPr="00C71BE6">
        <w:rPr>
          <w:rFonts w:ascii="Times New Roman" w:hAnsi="Times New Roman"/>
          <w:color w:val="000000"/>
        </w:rPr>
        <w:t xml:space="preserve"> đến nửa chiều cao của mỗi nhánh. Người ta đổ vào nhánh trái một lượng dầu có trọng lượng riêng d =</w:t>
      </w:r>
      <w:r w:rsidRPr="00C71BE6">
        <w:rPr>
          <w:rFonts w:ascii="Times New Roman" w:hAnsi="Times New Roman"/>
          <w:color w:val="000000"/>
          <w:vertAlign w:val="subscript"/>
        </w:rPr>
        <w:t xml:space="preserve"> </w:t>
      </w:r>
      <w:r w:rsidRPr="00C71BE6">
        <w:rPr>
          <w:rFonts w:ascii="Times New Roman" w:hAnsi="Times New Roman"/>
          <w:color w:val="000000"/>
        </w:rPr>
        <w:t>8000 N/m</w:t>
      </w:r>
      <w:r w:rsidRPr="00C71BE6">
        <w:rPr>
          <w:rFonts w:ascii="Times New Roman" w:hAnsi="Times New Roman"/>
          <w:color w:val="000000"/>
          <w:vertAlign w:val="superscript"/>
        </w:rPr>
        <w:t>3</w:t>
      </w:r>
      <w:r w:rsidRPr="00C71BE6">
        <w:rPr>
          <w:rFonts w:ascii="Times New Roman" w:hAnsi="Times New Roman"/>
          <w:color w:val="000000"/>
        </w:rPr>
        <w:t xml:space="preserve"> sao cho độ chênh lệch giữa  hai mực chất lỏng trong hai nhánh chênh lệch nhau một đoạn 10 cm.Tìm khối lượng dầu đã rót vào?</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4:</w:t>
      </w:r>
      <w:r w:rsidRPr="00C71BE6">
        <w:rPr>
          <w:rFonts w:ascii="Times New Roman" w:hAnsi="Times New Roman"/>
          <w:color w:val="000000"/>
        </w:rPr>
        <w:t xml:space="preserve"> Một tàu ngầm đang di chuyển ở dưới biển. Áp kế đặt ở ngoài vỏ tàu chỉ áp suất 2,02.10</w:t>
      </w:r>
      <w:r w:rsidRPr="00C71BE6">
        <w:rPr>
          <w:rFonts w:ascii="Times New Roman" w:hAnsi="Times New Roman"/>
          <w:color w:val="000000"/>
          <w:vertAlign w:val="superscript"/>
        </w:rPr>
        <w:t>6</w:t>
      </w:r>
      <w:r w:rsidRPr="00C71BE6">
        <w:rPr>
          <w:rFonts w:ascii="Times New Roman" w:hAnsi="Times New Roman"/>
          <w:color w:val="000000"/>
        </w:rPr>
        <w:t xml:space="preserve"> 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2</w:t>
      </w:r>
      <w:r w:rsidRPr="00C71BE6">
        <w:rPr>
          <w:rFonts w:ascii="Times New Roman" w:hAnsi="Times New Roman"/>
          <w:color w:val="000000"/>
        </w:rPr>
        <w:t>. Một lúc sau áp kế chỉ 0,86.10</w:t>
      </w:r>
      <w:r w:rsidRPr="00C71BE6">
        <w:rPr>
          <w:rFonts w:ascii="Times New Roman" w:hAnsi="Times New Roman"/>
          <w:color w:val="000000"/>
          <w:vertAlign w:val="superscript"/>
        </w:rPr>
        <w:t>6</w:t>
      </w:r>
      <w:r w:rsidRPr="00C71BE6">
        <w:rPr>
          <w:rFonts w:ascii="Times New Roman" w:hAnsi="Times New Roman"/>
          <w:color w:val="000000"/>
        </w:rPr>
        <w:t xml:space="preserve"> 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2</w:t>
      </w:r>
      <w:r w:rsidRPr="00C71BE6">
        <w:rPr>
          <w:rFonts w:ascii="Times New Roman" w:hAnsi="Times New Roman"/>
          <w:color w:val="000000"/>
        </w:rPr>
        <w:t xml:space="preserve">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àu đã nổi lên hay đã lặn xuống ? vì sao khẳng định như vậy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Tính độ sâu của tàu ngầm ở hai thời điểm trên. Cho biết trọng lượng riêng của nước biển bằng 10300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 xml:space="preserve">Bài 5: </w:t>
      </w:r>
      <w:r w:rsidRPr="00C71BE6">
        <w:rPr>
          <w:rFonts w:ascii="Times New Roman" w:hAnsi="Times New Roman"/>
          <w:color w:val="000000"/>
        </w:rPr>
        <w:t>Hai quả cầu bằng kim loại có khối lượng bằng nhau được treo vào hai đĩa của một cân đòn. Hai quả cầu có khối lượng riêng lần lượt là D</w:t>
      </w:r>
      <w:r w:rsidRPr="00C71BE6">
        <w:rPr>
          <w:rFonts w:ascii="Times New Roman" w:hAnsi="Times New Roman"/>
          <w:color w:val="000000"/>
          <w:vertAlign w:val="subscript"/>
        </w:rPr>
        <w:t>1</w:t>
      </w:r>
      <w:r w:rsidRPr="00C71BE6">
        <w:rPr>
          <w:rFonts w:ascii="Times New Roman" w:hAnsi="Times New Roman"/>
          <w:color w:val="000000"/>
        </w:rPr>
        <w:t xml:space="preserve"> = 7,8g/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 xml:space="preserve"> = 2,6g/cm</w:t>
      </w:r>
      <w:r w:rsidRPr="00C71BE6">
        <w:rPr>
          <w:rFonts w:ascii="Times New Roman" w:hAnsi="Times New Roman"/>
          <w:color w:val="000000"/>
          <w:vertAlign w:val="superscript"/>
        </w:rPr>
        <w:t>3</w:t>
      </w:r>
      <w:r w:rsidRPr="00C71BE6">
        <w:rPr>
          <w:rFonts w:ascii="Times New Roman" w:hAnsi="Times New Roman"/>
          <w:color w:val="000000"/>
        </w:rPr>
        <w:t>. Nhúng quả cầu thứ nhất vào chất lỏng có khối lượng riêng D</w:t>
      </w:r>
      <w:r w:rsidRPr="00C71BE6">
        <w:rPr>
          <w:rFonts w:ascii="Times New Roman" w:hAnsi="Times New Roman"/>
          <w:color w:val="000000"/>
          <w:vertAlign w:val="subscript"/>
        </w:rPr>
        <w:t>3</w:t>
      </w:r>
      <w:r w:rsidRPr="00C71BE6">
        <w:rPr>
          <w:rFonts w:ascii="Times New Roman" w:hAnsi="Times New Roman"/>
          <w:color w:val="000000"/>
        </w:rPr>
        <w:t>, quả cầu thứ  hai vào chất lỏng có khối lượng riêng D</w:t>
      </w:r>
      <w:r w:rsidRPr="00C71BE6">
        <w:rPr>
          <w:rFonts w:ascii="Times New Roman" w:hAnsi="Times New Roman"/>
          <w:color w:val="000000"/>
          <w:vertAlign w:val="subscript"/>
        </w:rPr>
        <w:t>4</w:t>
      </w:r>
      <w:r w:rsidRPr="00C71BE6">
        <w:rPr>
          <w:rFonts w:ascii="Times New Roman" w:hAnsi="Times New Roman"/>
          <w:color w:val="000000"/>
        </w:rPr>
        <w:t xml:space="preserve"> thì cân mất thăng bằng. Để cân thăng bằng trở lại ta phải bỏ vào đĩa có quả cầu thứ hai một khối lượng m</w:t>
      </w:r>
      <w:r w:rsidRPr="00C71BE6">
        <w:rPr>
          <w:rFonts w:ascii="Times New Roman" w:hAnsi="Times New Roman"/>
          <w:color w:val="000000"/>
          <w:vertAlign w:val="subscript"/>
        </w:rPr>
        <w:t>1</w:t>
      </w:r>
      <w:r w:rsidRPr="00C71BE6">
        <w:rPr>
          <w:rFonts w:ascii="Times New Roman" w:hAnsi="Times New Roman"/>
          <w:color w:val="000000"/>
        </w:rPr>
        <w:t xml:space="preserve"> = 17g. Đổi vị trí hai chất lỏng cho nhau, để cân thăng bằng ta phải thêm m</w:t>
      </w:r>
      <w:r w:rsidRPr="00C71BE6">
        <w:rPr>
          <w:rFonts w:ascii="Times New Roman" w:hAnsi="Times New Roman"/>
          <w:color w:val="000000"/>
          <w:vertAlign w:val="subscript"/>
        </w:rPr>
        <w:t>2</w:t>
      </w:r>
      <w:r w:rsidRPr="00C71BE6">
        <w:rPr>
          <w:rFonts w:ascii="Times New Roman" w:hAnsi="Times New Roman"/>
          <w:color w:val="000000"/>
        </w:rPr>
        <w:t xml:space="preserve"> = 27g cũng vào đĩa có quả cầu thứ hai. Tìm tỉ số hai khối lượng riêng của hai chất lỏng.</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6:</w:t>
      </w:r>
      <w:r w:rsidRPr="00C71BE6">
        <w:rPr>
          <w:rFonts w:ascii="Times New Roman" w:hAnsi="Times New Roman"/>
          <w:color w:val="000000"/>
        </w:rPr>
        <w:t xml:space="preserve"> Một quả bóng bay của trẻ em được thổi phồng bằng khí Hiđrô có thể tích 4dm</w:t>
      </w:r>
      <w:r w:rsidRPr="00C71BE6">
        <w:rPr>
          <w:rFonts w:ascii="Times New Roman" w:hAnsi="Times New Roman"/>
          <w:color w:val="000000"/>
          <w:vertAlign w:val="superscript"/>
        </w:rPr>
        <w:t>3</w:t>
      </w:r>
      <w:r w:rsidRPr="00C71BE6">
        <w:rPr>
          <w:rFonts w:ascii="Times New Roman" w:hAnsi="Times New Roman"/>
          <w:color w:val="000000"/>
        </w:rPr>
        <w:t>. Vỏ bóng bay có khối lượng 3g buộc vào một sợi dây dài và đều có khối lượng 1g trên 10m. Tính chiều dài của sợi dây được kéo lên khi quả bóng đứng cân bằng trong không khí. Biết khối lượng 1lít không khí là 1,3g và của 1 lít Hđrô là 0,09g. Cho rằng thể tích quả bóng và khối lượng riêng của không khí không thay đổi khi quả bóng bay lên.</w:t>
      </w:r>
    </w:p>
    <w:p w:rsidR="00872247" w:rsidRPr="00C71BE6" w:rsidRDefault="00872247" w:rsidP="00872247">
      <w:pPr>
        <w:spacing w:before="120" w:after="120"/>
        <w:ind w:firstLine="399"/>
        <w:jc w:val="both"/>
        <w:rPr>
          <w:rFonts w:ascii="Times New Roman" w:hAnsi="Times New Roman"/>
          <w:color w:val="000000"/>
        </w:rPr>
      </w:pPr>
      <w:r w:rsidRPr="00C71BE6">
        <w:rPr>
          <w:rFonts w:ascii="Times New Roman" w:hAnsi="Times New Roman"/>
          <w:b/>
          <w:color w:val="000000"/>
        </w:rPr>
        <w:t xml:space="preserve">Bài 7: </w:t>
      </w:r>
      <w:r w:rsidRPr="00C71BE6">
        <w:rPr>
          <w:rFonts w:ascii="Times New Roman" w:hAnsi="Times New Roman"/>
          <w:color w:val="000000"/>
        </w:rPr>
        <w:t>Một bình chứa một chất lỏng có trọng lượng riêng d</w:t>
      </w:r>
      <w:r w:rsidRPr="00C71BE6">
        <w:rPr>
          <w:rFonts w:ascii="Times New Roman" w:hAnsi="Times New Roman"/>
          <w:color w:val="000000"/>
          <w:vertAlign w:val="subscript"/>
        </w:rPr>
        <w:t>0</w:t>
      </w:r>
      <w:r w:rsidRPr="00C71BE6">
        <w:rPr>
          <w:rFonts w:ascii="Times New Roman" w:hAnsi="Times New Roman"/>
          <w:color w:val="000000"/>
        </w:rPr>
        <w:t xml:space="preserve"> , chiều cao của cột chất lỏng trong bình là h</w:t>
      </w:r>
      <w:r w:rsidRPr="00C71BE6">
        <w:rPr>
          <w:rFonts w:ascii="Times New Roman" w:hAnsi="Times New Roman"/>
          <w:color w:val="000000"/>
          <w:vertAlign w:val="subscript"/>
        </w:rPr>
        <w:t>0</w:t>
      </w:r>
      <w:r w:rsidRPr="00C71BE6">
        <w:rPr>
          <w:rFonts w:ascii="Times New Roman" w:hAnsi="Times New Roman"/>
          <w:color w:val="000000"/>
        </w:rPr>
        <w:t xml:space="preserve"> . Cách phía trên mặt thoáng một khoảng h</w:t>
      </w:r>
      <w:r w:rsidRPr="00C71BE6">
        <w:rPr>
          <w:rFonts w:ascii="Times New Roman" w:hAnsi="Times New Roman"/>
          <w:color w:val="000000"/>
          <w:vertAlign w:val="subscript"/>
        </w:rPr>
        <w:t>1</w:t>
      </w:r>
      <w:r w:rsidRPr="00C71BE6">
        <w:rPr>
          <w:rFonts w:ascii="Times New Roman" w:hAnsi="Times New Roman"/>
          <w:color w:val="000000"/>
        </w:rPr>
        <w:t xml:space="preserve"> , người ta thả rơi thẳng đứng một vật nhỏ đặc và đồng chất vào bình chất lỏng. Khi vật nhỏ chạm đáy bình cũng đúng là lúc vận tốc của nó bằng không. Tính trọng lượng riêng của chất làm vật. Bỏ qua lực cản của không khí và chất lỏng đối với vật. </w:t>
      </w:r>
    </w:p>
    <w:tbl>
      <w:tblPr>
        <w:tblW w:w="10408" w:type="dxa"/>
        <w:tblLook w:val="01E0" w:firstRow="1" w:lastRow="1" w:firstColumn="1" w:lastColumn="1" w:noHBand="0" w:noVBand="0"/>
      </w:tblPr>
      <w:tblGrid>
        <w:gridCol w:w="4896"/>
        <w:gridCol w:w="5512"/>
      </w:tblGrid>
      <w:tr w:rsidR="00872247" w:rsidRPr="00C71BE6" w:rsidTr="001C7517">
        <w:tc>
          <w:tcPr>
            <w:tcW w:w="4896" w:type="dxa"/>
            <w:shd w:val="clear" w:color="auto" w:fill="auto"/>
          </w:tcPr>
          <w:p w:rsidR="00872247" w:rsidRPr="00C71BE6" w:rsidRDefault="00872247" w:rsidP="001C7517">
            <w:pPr>
              <w:ind w:firstLine="399"/>
              <w:jc w:val="both"/>
              <w:rPr>
                <w:rFonts w:ascii="Times New Roman" w:hAnsi="Times New Roman"/>
                <w:color w:val="000000"/>
              </w:rPr>
            </w:pPr>
            <w:r w:rsidRPr="00C71BE6">
              <w:rPr>
                <w:rFonts w:ascii="Times New Roman" w:hAnsi="Times New Roman"/>
                <w:b/>
                <w:color w:val="000000"/>
              </w:rPr>
              <w:lastRenderedPageBreak/>
              <w:t>Bài 8:</w:t>
            </w:r>
            <w:r w:rsidRPr="00C71BE6">
              <w:rPr>
                <w:rFonts w:ascii="Times New Roman" w:hAnsi="Times New Roman"/>
                <w:color w:val="000000"/>
              </w:rPr>
              <w:t xml:space="preserve"> Một thiết bị đóng vòi nước tự động bố trí như hình vẽ. Thanh cứng AB có thể quay quanh một bản lề ở đầu A. Đầu B gắn với một phao là một hộp kim loại rỗng hình trụ, diện tích đáy là 2dm</w:t>
            </w:r>
            <w:r w:rsidRPr="00C71BE6">
              <w:rPr>
                <w:rFonts w:ascii="Times New Roman" w:hAnsi="Times New Roman"/>
                <w:color w:val="000000"/>
                <w:vertAlign w:val="superscript"/>
              </w:rPr>
              <w:t>2</w:t>
            </w:r>
            <w:r w:rsidRPr="00C71BE6">
              <w:rPr>
                <w:rFonts w:ascii="Times New Roman" w:hAnsi="Times New Roman"/>
                <w:color w:val="000000"/>
              </w:rPr>
              <w:t xml:space="preserve">, trọng lượng 10N. Một nắp cao su đặt tại C, khi thanh AB nằm ngang thì nắp đậy kín miệng vòi AC = </w:t>
            </w:r>
            <w:r w:rsidR="00D75085">
              <w:rPr>
                <w:rFonts w:ascii="Times New Roman" w:hAnsi="Times New Roman"/>
                <w:color w:val="000000"/>
                <w:position w:val="-24"/>
              </w:rPr>
              <w:pict>
                <v:shape id="_x0000_i1105" type="#_x0000_t75" style="width:11.9pt;height:31.3pt">
                  <v:imagedata r:id="rId140" o:title=""/>
                </v:shape>
              </w:pict>
            </w:r>
            <w:r w:rsidRPr="00C71BE6">
              <w:rPr>
                <w:rFonts w:ascii="Times New Roman" w:hAnsi="Times New Roman"/>
                <w:color w:val="000000"/>
              </w:rPr>
              <w:t>BC</w:t>
            </w:r>
          </w:p>
        </w:tc>
        <w:tc>
          <w:tcPr>
            <w:tcW w:w="5512" w:type="dxa"/>
            <w:shd w:val="clear" w:color="auto" w:fill="auto"/>
          </w:tcPr>
          <w:p w:rsidR="00872247" w:rsidRPr="00C71BE6" w:rsidRDefault="00872247" w:rsidP="001C7517">
            <w:pPr>
              <w:ind w:left="47" w:firstLine="352"/>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20704" behindDoc="0" locked="0" layoutInCell="1" allowOverlap="1">
                      <wp:simplePos x="0" y="0"/>
                      <wp:positionH relativeFrom="column">
                        <wp:posOffset>125095</wp:posOffset>
                      </wp:positionH>
                      <wp:positionV relativeFrom="paragraph">
                        <wp:posOffset>154940</wp:posOffset>
                      </wp:positionV>
                      <wp:extent cx="3133725" cy="1690370"/>
                      <wp:effectExtent l="5715" t="34290" r="13335" b="8890"/>
                      <wp:wrapTight wrapText="bothSides">
                        <wp:wrapPolygon edited="0">
                          <wp:start x="19171" y="-243"/>
                          <wp:lineTo x="9257" y="-243"/>
                          <wp:lineTo x="525" y="609"/>
                          <wp:lineTo x="525" y="4511"/>
                          <wp:lineTo x="1970" y="5615"/>
                          <wp:lineTo x="3020" y="5615"/>
                          <wp:lineTo x="-66" y="7562"/>
                          <wp:lineTo x="-66" y="21478"/>
                          <wp:lineTo x="13525" y="21478"/>
                          <wp:lineTo x="13525" y="7562"/>
                          <wp:lineTo x="17595" y="7562"/>
                          <wp:lineTo x="18711" y="7197"/>
                          <wp:lineTo x="18711" y="3538"/>
                          <wp:lineTo x="12277" y="1704"/>
                          <wp:lineTo x="21534" y="365"/>
                          <wp:lineTo x="21666" y="0"/>
                          <wp:lineTo x="19433" y="-243"/>
                          <wp:lineTo x="19171" y="-243"/>
                        </wp:wrapPolygon>
                      </wp:wrapTight>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3725" cy="1690370"/>
                                <a:chOff x="6282" y="10223"/>
                                <a:chExt cx="4935" cy="2662"/>
                              </a:xfrm>
                            </wpg:grpSpPr>
                            <wpg:grpSp>
                              <wpg:cNvPr id="14" name="Group 177"/>
                              <wpg:cNvGrpSpPr>
                                <a:grpSpLocks/>
                              </wpg:cNvGrpSpPr>
                              <wpg:grpSpPr bwMode="auto">
                                <a:xfrm>
                                  <a:off x="6282" y="10224"/>
                                  <a:ext cx="4935" cy="2661"/>
                                  <a:chOff x="6034" y="8955"/>
                                  <a:chExt cx="4935" cy="2661"/>
                                </a:xfrm>
                              </wpg:grpSpPr>
                              <wps:wsp>
                                <wps:cNvPr id="15" name="Freeform 178"/>
                                <wps:cNvSpPr>
                                  <a:spLocks/>
                                </wps:cNvSpPr>
                                <wps:spPr bwMode="auto">
                                  <a:xfrm>
                                    <a:off x="8715" y="8955"/>
                                    <a:ext cx="1275" cy="285"/>
                                  </a:xfrm>
                                  <a:custGeom>
                                    <a:avLst/>
                                    <a:gdLst>
                                      <a:gd name="T0" fmla="*/ 15 w 1275"/>
                                      <a:gd name="T1" fmla="*/ 285 h 285"/>
                                      <a:gd name="T2" fmla="*/ 0 w 1275"/>
                                      <a:gd name="T3" fmla="*/ 0 h 285"/>
                                      <a:gd name="T4" fmla="*/ 1275 w 1275"/>
                                      <a:gd name="T5" fmla="*/ 0 h 285"/>
                                    </a:gdLst>
                                    <a:ahLst/>
                                    <a:cxnLst>
                                      <a:cxn ang="0">
                                        <a:pos x="T0" y="T1"/>
                                      </a:cxn>
                                      <a:cxn ang="0">
                                        <a:pos x="T2" y="T3"/>
                                      </a:cxn>
                                      <a:cxn ang="0">
                                        <a:pos x="T4" y="T5"/>
                                      </a:cxn>
                                    </a:cxnLst>
                                    <a:rect l="0" t="0" r="r" b="b"/>
                                    <a:pathLst>
                                      <a:path w="1275" h="285">
                                        <a:moveTo>
                                          <a:pt x="15" y="285"/>
                                        </a:moveTo>
                                        <a:lnTo>
                                          <a:pt x="0" y="0"/>
                                        </a:lnTo>
                                        <a:lnTo>
                                          <a:pt x="127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179"/>
                                <wps:cNvSpPr>
                                  <a:spLocks/>
                                </wps:cNvSpPr>
                                <wps:spPr bwMode="auto">
                                  <a:xfrm>
                                    <a:off x="8810" y="9030"/>
                                    <a:ext cx="1150" cy="195"/>
                                  </a:xfrm>
                                  <a:custGeom>
                                    <a:avLst/>
                                    <a:gdLst>
                                      <a:gd name="T0" fmla="*/ 10 w 1150"/>
                                      <a:gd name="T1" fmla="*/ 195 h 195"/>
                                      <a:gd name="T2" fmla="*/ 0 w 1150"/>
                                      <a:gd name="T3" fmla="*/ 0 h 195"/>
                                      <a:gd name="T4" fmla="*/ 1150 w 1150"/>
                                      <a:gd name="T5" fmla="*/ 15 h 195"/>
                                    </a:gdLst>
                                    <a:ahLst/>
                                    <a:cxnLst>
                                      <a:cxn ang="0">
                                        <a:pos x="T0" y="T1"/>
                                      </a:cxn>
                                      <a:cxn ang="0">
                                        <a:pos x="T2" y="T3"/>
                                      </a:cxn>
                                      <a:cxn ang="0">
                                        <a:pos x="T4" y="T5"/>
                                      </a:cxn>
                                    </a:cxnLst>
                                    <a:rect l="0" t="0" r="r" b="b"/>
                                    <a:pathLst>
                                      <a:path w="1150" h="195">
                                        <a:moveTo>
                                          <a:pt x="10" y="195"/>
                                        </a:moveTo>
                                        <a:lnTo>
                                          <a:pt x="0" y="0"/>
                                        </a:lnTo>
                                        <a:lnTo>
                                          <a:pt x="1150" y="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180"/>
                                <wps:cNvSpPr>
                                  <a:spLocks noChangeArrowheads="1"/>
                                </wps:cNvSpPr>
                                <wps:spPr bwMode="auto">
                                  <a:xfrm>
                                    <a:off x="8655" y="9210"/>
                                    <a:ext cx="238" cy="7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 name="Line 181"/>
                                <wps:cNvCnPr/>
                                <wps:spPr bwMode="auto">
                                  <a:xfrm flipH="1">
                                    <a:off x="10269" y="8985"/>
                                    <a:ext cx="700" cy="0"/>
                                  </a:xfrm>
                                  <a:prstGeom prst="line">
                                    <a:avLst/>
                                  </a:prstGeom>
                                  <a:noFill/>
                                  <a:ln w="127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9" name="Line 182"/>
                                <wps:cNvCnPr/>
                                <wps:spPr bwMode="auto">
                                  <a:xfrm>
                                    <a:off x="8777" y="9240"/>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83"/>
                                <wps:cNvSpPr>
                                  <a:spLocks noChangeArrowheads="1"/>
                                </wps:cNvSpPr>
                                <wps:spPr bwMode="auto">
                                  <a:xfrm>
                                    <a:off x="9441" y="9534"/>
                                    <a:ext cx="164" cy="22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 name="Rectangle 184"/>
                                <wps:cNvSpPr>
                                  <a:spLocks noChangeArrowheads="1"/>
                                </wps:cNvSpPr>
                                <wps:spPr bwMode="auto">
                                  <a:xfrm>
                                    <a:off x="6754" y="9477"/>
                                    <a:ext cx="2800"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Line 185"/>
                                <wps:cNvCnPr/>
                                <wps:spPr bwMode="auto">
                                  <a:xfrm>
                                    <a:off x="6769" y="9534"/>
                                    <a:ext cx="0" cy="5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86"/>
                                <wps:cNvSpPr>
                                  <a:spLocks noChangeArrowheads="1"/>
                                </wps:cNvSpPr>
                                <wps:spPr bwMode="auto">
                                  <a:xfrm>
                                    <a:off x="6414" y="10092"/>
                                    <a:ext cx="700"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Line 187"/>
                                <wps:cNvCnPr/>
                                <wps:spPr bwMode="auto">
                                  <a:xfrm>
                                    <a:off x="6034" y="9755"/>
                                    <a:ext cx="0" cy="1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88"/>
                                <wps:cNvCnPr/>
                                <wps:spPr bwMode="auto">
                                  <a:xfrm>
                                    <a:off x="9114" y="9755"/>
                                    <a:ext cx="0" cy="1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89"/>
                                <wps:cNvCnPr/>
                                <wps:spPr bwMode="auto">
                                  <a:xfrm>
                                    <a:off x="6034" y="11616"/>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90"/>
                                <wps:cNvCnPr/>
                                <wps:spPr bwMode="auto">
                                  <a:xfrm>
                                    <a:off x="6034" y="10428"/>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191"/>
                              <wps:cNvSpPr txBox="1">
                                <a:spLocks noChangeArrowheads="1"/>
                              </wps:cNvSpPr>
                              <wps:spPr bwMode="auto">
                                <a:xfrm>
                                  <a:off x="6447" y="10354"/>
                                  <a:ext cx="500" cy="448"/>
                                </a:xfrm>
                                <a:prstGeom prst="rect">
                                  <a:avLst/>
                                </a:prstGeom>
                                <a:solidFill>
                                  <a:srgbClr val="FFFFFF"/>
                                </a:solidFill>
                                <a:ln w="9525">
                                  <a:solidFill>
                                    <a:srgbClr val="FFFFFF"/>
                                  </a:solidFill>
                                  <a:miter lim="800000"/>
                                  <a:headEnd/>
                                  <a:tailEnd/>
                                </a:ln>
                              </wps:spPr>
                              <wps:txbx>
                                <w:txbxContent>
                                  <w:p w:rsidR="00872247" w:rsidRDefault="00872247" w:rsidP="00872247">
                                    <w:r>
                                      <w:t>B</w:t>
                                    </w:r>
                                  </w:p>
                                </w:txbxContent>
                              </wps:txbx>
                              <wps:bodyPr rot="0" vert="horz" wrap="square" lIns="91440" tIns="45720" rIns="91440" bIns="45720" anchor="t" anchorCtr="0" upright="1">
                                <a:noAutofit/>
                              </wps:bodyPr>
                            </wps:wsp>
                            <wps:wsp>
                              <wps:cNvPr id="29" name="Text Box 192"/>
                              <wps:cNvSpPr txBox="1">
                                <a:spLocks noChangeArrowheads="1"/>
                              </wps:cNvSpPr>
                              <wps:spPr bwMode="auto">
                                <a:xfrm>
                                  <a:off x="8274" y="10223"/>
                                  <a:ext cx="500" cy="448"/>
                                </a:xfrm>
                                <a:prstGeom prst="rect">
                                  <a:avLst/>
                                </a:prstGeom>
                                <a:solidFill>
                                  <a:srgbClr val="FFFFFF"/>
                                </a:solidFill>
                                <a:ln w="9525">
                                  <a:solidFill>
                                    <a:srgbClr val="FFFFFF"/>
                                  </a:solidFill>
                                  <a:miter lim="800000"/>
                                  <a:headEnd/>
                                  <a:tailEnd/>
                                </a:ln>
                              </wps:spPr>
                              <wps:txbx>
                                <w:txbxContent>
                                  <w:p w:rsidR="00872247" w:rsidRDefault="00872247" w:rsidP="00872247">
                                    <w:r>
                                      <w:t>C</w:t>
                                    </w:r>
                                  </w:p>
                                </w:txbxContent>
                              </wps:txbx>
                              <wps:bodyPr rot="0" vert="horz" wrap="square" lIns="91440" tIns="45720" rIns="91440" bIns="45720" anchor="t" anchorCtr="0" upright="1">
                                <a:noAutofit/>
                              </wps:bodyPr>
                            </wps:wsp>
                            <wps:wsp>
                              <wps:cNvPr id="30" name="Text Box 193"/>
                              <wps:cNvSpPr txBox="1">
                                <a:spLocks noChangeArrowheads="1"/>
                              </wps:cNvSpPr>
                              <wps:spPr bwMode="auto">
                                <a:xfrm>
                                  <a:off x="10017" y="10670"/>
                                  <a:ext cx="500" cy="448"/>
                                </a:xfrm>
                                <a:prstGeom prst="rect">
                                  <a:avLst/>
                                </a:prstGeom>
                                <a:solidFill>
                                  <a:srgbClr val="FFFFFF"/>
                                </a:solidFill>
                                <a:ln w="9525">
                                  <a:solidFill>
                                    <a:srgbClr val="FFFFFF"/>
                                  </a:solidFill>
                                  <a:miter lim="800000"/>
                                  <a:headEnd/>
                                  <a:tailEnd/>
                                </a:ln>
                              </wps:spPr>
                              <wps:txbx>
                                <w:txbxContent>
                                  <w:p w:rsidR="00872247" w:rsidRDefault="00872247" w:rsidP="00872247">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161" style="position:absolute;left:0;text-align:left;margin-left:9.85pt;margin-top:12.2pt;width:246.75pt;height:133.1pt;z-index:251720704" coordorigin="6282,10223" coordsize="4935,26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Ja7dugcAAC80AAAOAAAAZHJzL2Uyb0RvYy54bWzsW9tyo0YQfU9V/mGKx1R5BQiBUK28tfFl kyon2co6H4ABSSQICGBLTir/ntM9Mwh0WV9WcsUb+UEGTdPM9Jw5fZnR23fLeSru4rJK8mxsWG9M Q8RZmEdJNh0bv11fngwNUdVBFgVpnsVj4z6ujHen337zdlGMYjuf5WkUlwJKsmq0KMbGrK6LUa9X hbN4HlRv8iLO0DjJy3lQ47ac9qIyWED7PO3Zpun2FnkZFWUexlWFb89lo3HK+ieTOKx/mUyquBbp 2EDfav4s+fOGPnunb4PRtAyKWRKqbgTP6MU8SDK8tFF1HtSBuC2TDVXzJCzzKp/Ub8J83ssnkySM eQwYjWWujeZDmd8WPJbpaDEtGjPBtGt2erba8Oe7j6VIIsxd3xBZMMcc8WsF7mGcRTEdQeZDWXwq PpZyhLi8ysM/KjT31tvpfiqFxc3ipzyCvuC2ztk4y0k5JxUYtljyHNw3cxAvaxHiy77V73v2wBAh 2izXN/uemqVwhqmk51x7aBuCmk3b5l4Go3B2oRQ4fl89bbuuTWPoBSP5Zu6t6p0cGt80o9SWcNYs 4XmHNkVnSI5EpbZIZ0CWbFvZwuyjt7DF0B8MdNtWU/CTO02B1VetAFZ9GcA+zYIiZtxWBB5tVkyL BNhlGce0pIXlDaVlWU4jrGrDq9WyKKpRBRQ+CKyhZ+FdHaNoY1q2p9ExZHs1FgGGbqv6Q5wzRIO7 q6qW5BDhioEfqe5fg0gm8xQ88V1PWAOxEKxVSWshqyVkDwdiJvApZ2jaaAKOG03mDkVYly2ZrWoA gUaE+rJDE0beiJmrDsEEUz3IYKbHHS4zNXBciYD43ORVXOQVrUKyAkx8rXEFKbLSDmG5YK95teJ9 nxeWiL7W88PC8iHVoxK8vs7opSHA6DfSwkVQ00CoQ3QpFiALnvnZ2KBpoIZ5fhdf5yxS04AUZtQs 4X0rgTRrC8qBMytBSrfp/4VUxm+DfbpikKf+MCc1faShtaCX5ZdJmjKa0ox67g/Ah9TPKk+TiBr5 ppzenKWluAvItfEfjR3KOmJwIVnEymZxEF1kkajvC5ByBndskPZ5HBkijeG96Yol6yBJHyPJo6e+ YHUpa9M6Y7/3t2/6F8OLoXPi2O7FiWOen5+8vzxzTtxLyxuc98/Pzs6tf2hYljOaJVEUZzQy7YMt 53EUpKIB6T0bL9yxQNU21CX/bRqq1+0G2xFj0f95dHAfkoDIYVSjmzy6BxmVuQwqEAThYpaXf8Gs CCjGRvXnbVDCyOmPGQjVtxyHIhC+cQaejZuy3XLTbgmyEKrGRm1g6dHlWS2jltuiTKYzvMliSGT5 e3jXSUJcxf2TvVI34HTZ18OTu7uF3H2yM5kKTmB/5D605AJEaKAig4bcrQGaOHDwNXnomKO9wh5P 7szJpJXXxYq32+Ru+UTu+FwX2iD3LYrWyX2Lmg65QwWR+xZNbXKHU2p6hEX6f2B3sogAu5MBiZJW 5K0IWYJG2RdGWQl0mVvKdWl7xfJKGb8N7A6fQQtPt+PiSO9Heje+Pnr3NL3/itALwWAaC2vIi2Q7 v4ssP5tBLn5flvmCQg+4QBkqdh6gm8fF9C7yGwo4fRv8z3Ssad/uo8hArO9x5oRFqEm/KGVEL+hi bFDYyOSgHQCtVyXCIdUz4qs9hGjzpEYNJE3myOKaOC4YqXiNh6oiMs01yr2T4Y6xCGZUQUonmoCD TDSvkoxwyrhTMmfZxxJm/DzuxCRNih90jKXKFag2uL5KK3UmpyHomSrw0H5jBwJTdOhzCNyI/ZG1 QPVzwbkR/LfBpBKBukx4Pa8lA+m08Wz0dgz0PxXhN4Z6duBOa4lQ8IIxMtDTwSVXp56CS5oJhcah h6qU5EOkFTyvGowKirbzAB0+HYy+iSjrIGCk2aAo6og1VL2fVM3dXmyj7FJijfJDlgERqpLutoRs 7w7bdxxkSeSwByhRdgBquchpyGHbtq4e7eDLhpwIF+y16aLJw4Lod13SQhlEDMh7KtpSwkcPj7jr qwtHARuF7nY4yihTdLpWbtg7ul1vAAwTuh25O8AukncwbARxEt4D3jc4RDy6q4xFFPrFJcNjPNra gdwHF6MQ1PH7XDR4pt93PRWEbtKqRt2AN1V2w+7pfv9wQejR7+8Za80ubpsZXXKKL8WMjiWZ0TJN nyPcFTU2aZK3tjO7ysO/OFU/UuMr2jawAZUONaqddo5QH5WqUzyoUiJX74X7nt4LX0uJrKH7QMD5 ZG7c7+Ych8kbxZ5j+r2XlAj1ww7W2mcPnoo131Isd8TaoTdzX2Opx262Q69kCbK9FfpUrDW8Zlmu xa585VH7JqrwnEvrxHdHJn0ktrVDd9tPDrxKsDWbMxJsPkPhufmFdqKW6djMkEewHeqYyp7Btjre KIP9gx/6AD6UR72mQOv7fIljEO3NFqrCiHqJBr2Xos727b8e4ziyHG6ZfVRmOuVGlAUlRTrOA5nx 8zcI95B17Faxh4JMvbxZ8jFfp6kBH88vtQ6n2s3eTAvK7f2Zl4Py0MY+NpUWW8ebdR5zhHI1WkG5 KfgeodyCMk7FbbJys+rVUbyXYWWUgCxNy64+x3/E8urcxgrLTU34tWCZow38KoU3btUvaOhnL+17 3mJf/c7n9F8AAAD//wMAUEsDBBQABgAIAAAAIQDYRGIW4AAAAAkBAAAPAAAAZHJzL2Rvd25yZXYu eG1sTI/NTsMwEITvSLyDtUjcqJP0hzbEqaoKOFVItEiot228TaLGdhS7Sfr2LCc4zs5o9ptsPZpG 9NT52lkF8SQCQbZwuralgq/D29MShA9oNTbOkoIbeVjn93cZptoN9pP6fSgFl1ifooIqhDaV0hcV GfQT15Jl7+w6g4FlV0rd4cDlppFJFC2kwdryhwpb2lZUXPZXo+B9wGEzjV/73eW8vR0P84/vXUxK PT6MmxcQgcbwF4ZffEaHnJlO7mq1Fw3r1TMnFSSzGQj25/E0AXHiwypagMwz+X9B/gMAAP//AwBQ SwECLQAUAAYACAAAACEAtoM4kv4AAADhAQAAEwAAAAAAAAAAAAAAAAAAAAAAW0NvbnRlbnRfVHlw ZXNdLnhtbFBLAQItABQABgAIAAAAIQA4/SH/1gAAAJQBAAALAAAAAAAAAAAAAAAAAC8BAABfcmVs cy8ucmVsc1BLAQItABQABgAIAAAAIQD6Ja7dugcAAC80AAAOAAAAAAAAAAAAAAAAAC4CAABkcnMv ZTJvRG9jLnhtbFBLAQItABQABgAIAAAAIQDYRGIW4AAAAAkBAAAPAAAAAAAAAAAAAAAAABQKAABk cnMvZG93bnJldi54bWxQSwUGAAAAAAQABADzAAAAIQsAAAAA ">
                      <v:group id="Group 177" o:spid="_x0000_s1162" style="position:absolute;left:6282;top:10224;width:4935;height:2661" coordorigin="6034,8955" coordsize="4935,26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shape id="Freeform 178" o:spid="_x0000_s1163" style="position:absolute;left:8715;top:8955;width:1275;height:285;visibility:visible;mso-wrap-style:square;v-text-anchor:top" coordsize="1275,28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q+LwMIA AADbAAAADwAAAGRycy9kb3ducmV2LnhtbERPS2vCQBC+C/0PyxS8NRuLLSW6hhAqeJBCbYvXMTt5 aHY27K4a/323UPA2H99zlvloenEh5zvLCmZJCoK4srrjRsH31/rpDYQPyBp7y6TgRh7y1cNkiZm2 V/6kyy40Ioawz1BBG8KQSemrlgz6xA7EkautMxgidI3UDq8x3PTyOU1fpcGOY0OLA5UtVafd2Sio P9x2f3gPR10Xel2WzVxvfzZKTR/HYgEi0Bju4n/3Rsf5L/D3SzxArn4BAAD//wMAUEsBAi0AFAAG AAgAAAAhAPD3irv9AAAA4gEAABMAAAAAAAAAAAAAAAAAAAAAAFtDb250ZW50X1R5cGVzXS54bWxQ SwECLQAUAAYACAAAACEAMd1fYdIAAACPAQAACwAAAAAAAAAAAAAAAAAuAQAAX3JlbHMvLnJlbHNQ SwECLQAUAAYACAAAACEAMy8FnkEAAAA5AAAAEAAAAAAAAAAAAAAAAAApAgAAZHJzL3NoYXBleG1s LnhtbFBLAQItABQABgAIAAAAIQBmr4vAwgAAANsAAAAPAAAAAAAAAAAAAAAAAJgCAABkcnMvZG93 bnJldi54bWxQSwUGAAAAAAQABAD1AAAAhwMAAAAA " path="m15,285l,,1275,e" filled="f">
                          <v:path arrowok="t" o:connecttype="custom" o:connectlocs="15,285;0,0;1275,0" o:connectangles="0,0,0"/>
                        </v:shape>
                        <v:shape id="Freeform 179" o:spid="_x0000_s1164" style="position:absolute;left:8810;top:9030;width:1150;height:195;visibility:visible;mso-wrap-style:square;v-text-anchor:top" coordsize="1150,1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v9xsIA AADbAAAADwAAAGRycy9kb3ducmV2LnhtbERPTWvCQBC9F/wPyxS81U16CCV1DWIVWhFKowjehuyY RLOzYXcb47/vFgq9zeN9zrwYTScGcr61rCCdJSCIK6tbrhUc9punFxA+IGvsLJOCO3koFpOHOeba 3viLhjLUIoawz1FBE0KfS+mrhgz6me2JI3e2zmCI0NVSO7zFcNPJ5yTJpMGWY0ODPa0aqq7lt1Fw snvN7u3jk9bpZVf2w/boN5lS08dx+Qoi0Bj+xX/udx3nZ/D7SzxALn4AAAD//wMAUEsBAi0AFAAG AAgAAAAhAPD3irv9AAAA4gEAABMAAAAAAAAAAAAAAAAAAAAAAFtDb250ZW50X1R5cGVzXS54bWxQ SwECLQAUAAYACAAAACEAMd1fYdIAAACPAQAACwAAAAAAAAAAAAAAAAAuAQAAX3JlbHMvLnJlbHNQ SwECLQAUAAYACAAAACEAMy8FnkEAAAA5AAAAEAAAAAAAAAAAAAAAAAApAgAAZHJzL3NoYXBleG1s LnhtbFBLAQItABQABgAIAAAAIQApy/3GwgAAANsAAAAPAAAAAAAAAAAAAAAAAJgCAABkcnMvZG93 bnJldi54bWxQSwUGAAAAAAQABAD1AAAAhwMAAAAA " path="m10,195l,,1150,15e" filled="f">
                          <v:path arrowok="t" o:connecttype="custom" o:connectlocs="10,195;0,0;1150,15" o:connectangles="0,0,0"/>
                        </v:shape>
                        <v:rect id="Rectangle 180" o:spid="_x0000_s1165" style="position:absolute;left:8655;top:9210;width:238;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Oa6z70A AADbAAAADwAAAGRycy9kb3ducmV2LnhtbERPSwrCMBDdC94hjOBGNNWFSjWKCoK4EasHGJqxLTaT 0kRbPb0RBHfzeN9ZrltTiifVrrCsYDyKQBCnVhecKbhe9sM5COeRNZaWScGLHKxX3c4SY20bPtMz 8ZkIIexiVJB7X8VSujQng25kK+LA3Wxt0AdYZ1LX2IRwU8pJFE2lwYJDQ44V7XJK78nDKNg2TXE7 vRMeHLNte5zg/oK+VKrfazcLEJ5a/xf/3Acd5s/g+0s4QK4+AAAA//8DAFBLAQItABQABgAIAAAA IQDw94q7/QAAAOIBAAATAAAAAAAAAAAAAAAAAAAAAABbQ29udGVudF9UeXBlc10ueG1sUEsBAi0A FAAGAAgAAAAhADHdX2HSAAAAjwEAAAsAAAAAAAAAAAAAAAAALgEAAF9yZWxzLy5yZWxzUEsBAi0A FAAGAAgAAAAhADMvBZ5BAAAAOQAAABAAAAAAAAAAAAAAAAAAKQIAAGRycy9zaGFwZXhtbC54bWxQ SwECLQAUAAYACAAAACEA2Oa6z70AAADbAAAADwAAAAAAAAAAAAAAAACYAgAAZHJzL2Rvd25yZXYu eG1sUEsFBgAAAAAEAAQA9QAAAIIDAAAAAA== " fillcolor="black"/>
                        <v:line id="Line 181" o:spid="_x0000_s1166" style="position:absolute;flip:x;visibility:visible;mso-wrap-style:square" from="10269,8985" to="10969,89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uGbMQAAADbAAAADwAAAGRycy9kb3ducmV2LnhtbESPQWvCQBCF7wX/wzKCt7qJpbZENyKC VHooRHvpbciOSdrsbMiuJv5751DwNsN78943683oWnWlPjSeDaTzBBRx6W3DlYHv0/75HVSIyBZb z2TgRgE2+eRpjZn1Axd0PcZKSQiHDA3UMXaZ1qGsyWGY+45YtLPvHUZZ+0rbHgcJd61eJMlSO2xY GmrsaFdT+Xe8OAOvfvgsmpQu42/x1caXofNvHz/GzKbjdgUq0hgf5v/rgxV8gZVfZACd3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S4ZsxAAAANsAAAAPAAAAAAAAAAAA AAAAAKECAABkcnMvZG93bnJldi54bWxQSwUGAAAAAAQABAD5AAAAkgMAAAAA " strokeweight="1pt">
                          <v:stroke endarrow="block" endarrowlength="long"/>
                        </v:line>
                        <v:line id="Line 182" o:spid="_x0000_s1167" style="position:absolute;visibility:visible;mso-wrap-style:square" from="8777,9240" to="8777,94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988IAAADbAAAADwAAAGRycy9kb3ducmV2LnhtbERPS2vCQBC+F/oflin0VjdakDa6CVLw gTfTIvQ2ZMckJjub7m40/nu3UOhtPr7nLPPRdOJCzjeWFUwnCQji0uqGKwVfn+uXNxA+IGvsLJOC G3nIs8eHJabaXvlAlyJUIoawT1FBHUKfSunLmgz6ie2JI3eyzmCI0FVSO7zGcNPJWZLMpcGGY0ON PX3UVLbFYBQch4K/z+3adThsttvT8af1r3ulnp/G1QJEoDH8i//cOx3nv8PvL/EAmd0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x+988IAAADbAAAADwAAAAAAAAAAAAAA AAChAgAAZHJzL2Rvd25yZXYueG1sUEsFBgAAAAAEAAQA+QAAAJADAAAAAA== "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83" o:spid="_x0000_s1168" type="#_x0000_t5" style="position:absolute;left:9441;top:9534;width:164;height:2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Rxg74A AADbAAAADwAAAGRycy9kb3ducmV2LnhtbERPzYrCMBC+C75DGMGbpnqwUo0igiC4e7D2AYZmbIvN JDTR1n16c1jw+PH9b/eDacWLOt9YVrCYJyCIS6sbrhQUt9NsDcIHZI2tZVLwJg/73Xi0xUzbnq/0 ykMlYgj7DBXUIbhMSl/WZNDPrSOO3N12BkOEXSV1h30MN61cJslKGmw4NtTo6FhT+cifRkEe0t+f 3hXynLrT6u371P8lF6Wmk+GwARFoCF/xv/usFSzj+vgl/gC5+wAAAP//AwBQSwECLQAUAAYACAAA ACEA8PeKu/0AAADiAQAAEwAAAAAAAAAAAAAAAAAAAAAAW0NvbnRlbnRfVHlwZXNdLnhtbFBLAQIt ABQABgAIAAAAIQAx3V9h0gAAAI8BAAALAAAAAAAAAAAAAAAAAC4BAABfcmVscy8ucmVsc1BLAQIt ABQABgAIAAAAIQAzLwWeQQAAADkAAAAQAAAAAAAAAAAAAAAAACkCAABkcnMvc2hhcGV4bWwueG1s UEsBAi0AFAAGAAgAAAAhACgkcYO+AAAA2wAAAA8AAAAAAAAAAAAAAAAAmAIAAGRycy9kb3ducmV2 LnhtbFBLBQYAAAAABAAEAPUAAACDAwAAAAA= " fillcolor="black"/>
                        <v:rect id="Rectangle 184" o:spid="_x0000_s1169" style="position:absolute;left:6754;top:9477;width:2800;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8iuMIA AADbAAAADwAAAGRycy9kb3ducmV2LnhtbESPQYvCMBSE7wv+h/AEb2tqhUWrUURR3KPWi7dn82yr zUtpolZ//WZB8DjMzDfMdN6aStypcaVlBYN+BII4s7rkXMEhXX+PQDiPrLGyTAqe5GA+63xNMdH2 wTu6730uAoRdggoK7+tESpcVZND1bU0cvLNtDPogm1zqBh8BbioZR9GPNFhyWCiwpmVB2XV/MwpO ZXzA1y7dRGa8HvrfNr3cjiulet12MQHhqfWf8Lu91QriAfx/CT9Az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7jyK4wgAAANsAAAAPAAAAAAAAAAAAAAAAAJgCAABkcnMvZG93 bnJldi54bWxQSwUGAAAAAAQABAD1AAAAhwMAAAAA "/>
                        <v:line id="Line 185" o:spid="_x0000_s1170" style="position:absolute;visibility:visible;mso-wrap-style:square" from="6769,9534" to="6769,10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wXGcMAAADbAAAADwAAAGRycy9kb3ducmV2LnhtbESP3WoCMRSE7wu+QziCdzXrXki7NUrx B5RelKoPcNycbrZuTpYk6urTN4Lg5TAz3zCTWWcbcSYfascKRsMMBHHpdM2Vgv1u9foGIkRkjY1j UnClALNp72WChXYX/qHzNlYiQTgUqMDE2BZShtKQxTB0LXHyfp23GJP0ldQeLwluG5ln2VharDkt GGxpbqg8bk9WwcYfvo6jW2XkgTd+2Xwv3oP9U2rQ7z4/QETq4jP8aK+1gjyH+5f0A+T0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ysFxnDAAAA2wAAAA8AAAAAAAAAAAAA AAAAoQIAAGRycy9kb3ducmV2LnhtbFBLBQYAAAAABAAEAPkAAACRAwAAAAA= " strokeweight="1pt"/>
                        <v:rect id="Rectangle 186" o:spid="_x0000_s1171" style="position:absolute;left:6414;top:10092;width:70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EZVMQA AADbAAAADwAAAGRycy9kb3ducmV2LnhtbESPQWvCQBSE70L/w/IKvemmEUqNrlJaUtqjxou3Z/aZ xGbfhuxGV3+9KxQ8DjPzDbNYBdOKE/WusazgdZKAIC6tbrhSsC3y8TsI55E1tpZJwYUcrJZPowVm 2p55TaeNr0SEsMtQQe19l0npypoMuontiKN3sL1BH2VfSd3jOcJNK9MkeZMGG44LNXb0WVP5txmM gn2TbvG6Lr4TM8un/jcUx2H3pdTLc/iYg/AU/CP83/7RCtIp3L/EHyCXNwAAAP//AwBQSwECLQAU AAYACAAAACEA8PeKu/0AAADiAQAAEwAAAAAAAAAAAAAAAAAAAAAAW0NvbnRlbnRfVHlwZXNdLnht bFBLAQItABQABgAIAAAAIQAx3V9h0gAAAI8BAAALAAAAAAAAAAAAAAAAAC4BAABfcmVscy8ucmVs c1BLAQItABQABgAIAAAAIQAzLwWeQQAAADkAAAAQAAAAAAAAAAAAAAAAACkCAABkcnMvc2hhcGV4 bWwueG1sUEsBAi0AFAAGAAgAAAAhAKQRGVTEAAAA2wAAAA8AAAAAAAAAAAAAAAAAmAIAAGRycy9k b3ducmV2LnhtbFBLBQYAAAAABAAEAPUAAACJAwAAAAA= "/>
                        <v:line id="Line 187" o:spid="_x0000_s1172" style="position:absolute;visibility:visible;mso-wrap-style:square" from="6034,9755" to="6034,11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188" o:spid="_x0000_s1173" style="position:absolute;visibility:visible;mso-wrap-style:square" from="9114,9755" to="9114,11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189" o:spid="_x0000_s1174" style="position:absolute;visibility:visible;mso-wrap-style:square" from="6034,11616" to="9114,11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190" o:spid="_x0000_s1175" style="position:absolute;visibility:visible;mso-wrap-style:square" from="6034,10428" to="9114,104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group>
                      <v:shape id="Text Box 191" o:spid="_x0000_s1176" type="#_x0000_t202" style="position:absolute;left:6447;top:10354;width:50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cAjbwA AADbAAAADwAAAGRycy9kb3ducmV2LnhtbERPuwrCMBTdBf8hXMFFNLWDSDWKiKKrj8Xt0lzbYnPT NtFWv94MguPhvJfrzpTiRY0rLCuYTiIQxKnVBWcKrpf9eA7CeWSNpWVS8CYH61W/t8RE25ZP9Dr7 TIQQdgkqyL2vEildmpNBN7EVceDutjHoA2wyqRtsQ7gpZRxFM2mw4NCQY0XbnNLH+WkU2Hb3Npbq KB7dPuaw3dSne1wrNRx0mwUIT53/i3/uo1YQh7HhS/gBcvUFAAD//wMAUEsBAi0AFAAGAAgAAAAh APD3irv9AAAA4gEAABMAAAAAAAAAAAAAAAAAAAAAAFtDb250ZW50X1R5cGVzXS54bWxQSwECLQAU AAYACAAAACEAMd1fYdIAAACPAQAACwAAAAAAAAAAAAAAAAAuAQAAX3JlbHMvLnJlbHNQSwECLQAU AAYACAAAACEAMy8FnkEAAAA5AAAAEAAAAAAAAAAAAAAAAAApAgAAZHJzL3NoYXBleG1sLnhtbFBL AQItABQABgAIAAAAIQDr5wCNvAAAANsAAAAPAAAAAAAAAAAAAAAAAJgCAABkcnMvZG93bnJldi54 bWxQSwUGAAAAAAQABAD1AAAAgQMAAAAA " strokecolor="white">
                        <v:textbox>
                          <w:txbxContent>
                            <w:p w:rsidR="00872247" w:rsidRDefault="00872247" w:rsidP="00872247">
                              <w:r>
                                <w:t>B</w:t>
                              </w:r>
                            </w:p>
                          </w:txbxContent>
                        </v:textbox>
                      </v:shape>
                      <v:shape id="Text Box 192" o:spid="_x0000_s1177" type="#_x0000_t202" style="position:absolute;left:8274;top:10223;width:50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ulFsMA AADbAAAADwAAAGRycy9kb3ducmV2LnhtbESPQWvCQBSE74X+h+UJXkrdNIdSU9cQpKLXWC/eHtln Esy+TbJbk/jr3YLgcZiZb5hVOppGXKl3tWUFH4sIBHFhdc2lguPv9v0LhPPIGhvLpGAiB+n69WWF ibYD53Q9+FIECLsEFVTet4mUrqjIoFvYljh4Z9sb9EH2pdQ9DgFuGhlH0ac0WHNYqLClTUXF5fBn FNjhZzKWuih+O93MbpN1+TnulJrPxuwbhKfRP8OP9l4riJfw/yX8ALm+AwAA//8DAFBLAQItABQA BgAIAAAAIQDw94q7/QAAAOIBAAATAAAAAAAAAAAAAAAAAAAAAABbQ29udGVudF9UeXBlc10ueG1s UEsBAi0AFAAGAAgAAAAhADHdX2HSAAAAjwEAAAsAAAAAAAAAAAAAAAAALgEAAF9yZWxzLy5yZWxz UEsBAi0AFAAGAAgAAAAhADMvBZ5BAAAAOQAAABAAAAAAAAAAAAAAAAAAKQIAAGRycy9zaGFwZXht bC54bWxQSwECLQAUAAYACAAAACEAhKulFsMAAADbAAAADwAAAAAAAAAAAAAAAACYAgAAZHJzL2Rv d25yZXYueG1sUEsFBgAAAAAEAAQA9QAAAIgDAAAAAA== " strokecolor="white">
                        <v:textbox>
                          <w:txbxContent>
                            <w:p w:rsidR="00872247" w:rsidRDefault="00872247" w:rsidP="00872247">
                              <w:r>
                                <w:t>C</w:t>
                              </w:r>
                            </w:p>
                          </w:txbxContent>
                        </v:textbox>
                      </v:shape>
                      <v:shape id="Text Box 193" o:spid="_x0000_s1178" type="#_x0000_t202" style="position:absolute;left:10017;top:10670;width:500;height:4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iaVr4A AADbAAAADwAAAGRycy9kb3ducmV2LnhtbERPy6rCMBDdC/5DGMGNaGoviFSjiCi69bFxNzRjW2wm bRNt9etvFoLLw3kv150pxYsaV1hWMJ1EIIhTqwvOFFwv+/EchPPIGkvLpOBNDtarfm+JibYtn+h1 9pkIIewSVJB7XyVSujQng25iK+LA3W1j0AfYZFI32IZwU8o4imbSYMGhIceKtjmlj/PTKLDt7m0s 1VE8un3MYbupT/e4Vmo46DYLEJ46/xN/3Uet4C+sD1/CD5CrfwAAAP//AwBQSwECLQAUAAYACAAA ACEA8PeKu/0AAADiAQAAEwAAAAAAAAAAAAAAAAAAAAAAW0NvbnRlbnRfVHlwZXNdLnhtbFBLAQIt ABQABgAIAAAAIQAx3V9h0gAAAI8BAAALAAAAAAAAAAAAAAAAAC4BAABfcmVscy8ucmVsc1BLAQIt ABQABgAIAAAAIQAzLwWeQQAAADkAAAAQAAAAAAAAAAAAAAAAACkCAABkcnMvc2hhcGV4bWwueG1s UEsBAi0AFAAGAAgAAAAhAJBImla+AAAA2wAAAA8AAAAAAAAAAAAAAAAAmAIAAGRycy9kb3ducmV2 LnhtbFBLBQYAAAAABAAEAPUAAACDAwAAAAA= " strokecolor="white">
                        <v:textbox>
                          <w:txbxContent>
                            <w:p w:rsidR="00872247" w:rsidRDefault="00872247" w:rsidP="00872247">
                              <w:r>
                                <w:t>A</w:t>
                              </w:r>
                            </w:p>
                          </w:txbxContent>
                        </v:textbox>
                      </v:shape>
                      <w10:wrap type="tight"/>
                    </v:group>
                  </w:pict>
                </mc:Fallback>
              </mc:AlternateContent>
            </w:r>
          </w:p>
        </w:tc>
      </w:tr>
    </w:tbl>
    <w:p w:rsidR="00872247" w:rsidRPr="00C71BE6" w:rsidRDefault="00872247" w:rsidP="00872247">
      <w:pPr>
        <w:jc w:val="both"/>
        <w:rPr>
          <w:rFonts w:ascii="Times New Roman" w:hAnsi="Times New Roman"/>
          <w:color w:val="000000"/>
        </w:rPr>
      </w:pPr>
      <w:r w:rsidRPr="00C71BE6">
        <w:rPr>
          <w:rFonts w:ascii="Times New Roman" w:hAnsi="Times New Roman"/>
          <w:color w:val="000000"/>
        </w:rPr>
        <w:t>Áp lực cực đại của dòng nước ở vòi lên nắp đậy là 20N. Hỏi mực nước lên đến đâu thì vòi nước ngừng chảy. Biết khoảng cách từ B đến đáy phao là 20cm. Khối lượng thanh AB không đáng kể</w:t>
      </w:r>
    </w:p>
    <w:p w:rsidR="00872247" w:rsidRPr="00C71BE6" w:rsidRDefault="00872247" w:rsidP="00872247">
      <w:pPr>
        <w:ind w:firstLine="360"/>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Một thỏi hợp kim có thể tích 1 dm</w:t>
      </w:r>
      <w:r w:rsidRPr="00C71BE6">
        <w:rPr>
          <w:rFonts w:ascii="Times New Roman" w:hAnsi="Times New Roman"/>
          <w:color w:val="000000"/>
          <w:vertAlign w:val="superscript"/>
        </w:rPr>
        <w:t>3</w:t>
      </w:r>
      <w:r w:rsidRPr="00C71BE6">
        <w:rPr>
          <w:rFonts w:ascii="Times New Roman" w:hAnsi="Times New Roman"/>
          <w:color w:val="000000"/>
        </w:rPr>
        <w:t xml:space="preserve"> và khối lượng 9,850kg  tạo bởi bạc và thiếc . Xác định khối lượng của bạc và thiếc trong hợp kim đó , biết rằng khối lượng riêng của bạc là 10500 kg/m</w:t>
      </w:r>
      <w:r w:rsidRPr="00C71BE6">
        <w:rPr>
          <w:rFonts w:ascii="Times New Roman" w:hAnsi="Times New Roman"/>
          <w:color w:val="000000"/>
          <w:vertAlign w:val="superscript"/>
        </w:rPr>
        <w:t>3</w:t>
      </w:r>
      <w:r w:rsidRPr="00C71BE6">
        <w:rPr>
          <w:rFonts w:ascii="Times New Roman" w:hAnsi="Times New Roman"/>
          <w:color w:val="000000"/>
        </w:rPr>
        <w:t>, của thiếc là 2700 kg/m</w:t>
      </w:r>
      <w:r w:rsidRPr="00C71BE6">
        <w:rPr>
          <w:rFonts w:ascii="Times New Roman" w:hAnsi="Times New Roman"/>
          <w:color w:val="000000"/>
          <w:vertAlign w:val="superscript"/>
        </w:rPr>
        <w:t>3</w:t>
      </w:r>
      <w:r w:rsidRPr="00C71BE6">
        <w:rPr>
          <w:rFonts w:ascii="Times New Roman" w:hAnsi="Times New Roman"/>
          <w:color w:val="000000"/>
        </w:rPr>
        <w:t xml:space="preserve"> . Nếu :</w:t>
      </w:r>
    </w:p>
    <w:p w:rsidR="00872247" w:rsidRPr="00C71BE6" w:rsidRDefault="00872247" w:rsidP="00872247">
      <w:pPr>
        <w:ind w:left="360" w:firstLine="324"/>
        <w:jc w:val="both"/>
        <w:rPr>
          <w:rFonts w:ascii="Times New Roman" w:hAnsi="Times New Roman"/>
          <w:color w:val="000000"/>
        </w:rPr>
      </w:pPr>
      <w:r w:rsidRPr="00C71BE6">
        <w:rPr>
          <w:rFonts w:ascii="Times New Roman" w:hAnsi="Times New Roman"/>
          <w:color w:val="000000"/>
        </w:rPr>
        <w:t>a/ Thể tích của hợp kim bằng tổng thể tích của bạc và thiếc</w:t>
      </w:r>
    </w:p>
    <w:p w:rsidR="00872247" w:rsidRPr="00C71BE6" w:rsidRDefault="00872247" w:rsidP="00872247">
      <w:pPr>
        <w:ind w:left="360" w:firstLine="324"/>
        <w:jc w:val="both"/>
        <w:rPr>
          <w:rFonts w:ascii="Times New Roman" w:hAnsi="Times New Roman"/>
          <w:color w:val="000000"/>
        </w:rPr>
      </w:pPr>
      <w:r w:rsidRPr="00C71BE6">
        <w:rPr>
          <w:rFonts w:ascii="Times New Roman" w:hAnsi="Times New Roman"/>
          <w:color w:val="000000"/>
        </w:rPr>
        <w:t>b/ Thể tích của hợp kim bằng  95% tổng thể tích của bạc và thiếc .</w:t>
      </w:r>
    </w:p>
    <w:p w:rsidR="00872247" w:rsidRPr="00C71BE6" w:rsidRDefault="00872247" w:rsidP="00872247">
      <w:pPr>
        <w:ind w:firstLine="360"/>
        <w:jc w:val="both"/>
        <w:rPr>
          <w:rFonts w:ascii="Times New Roman" w:hAnsi="Times New Roman"/>
          <w:color w:val="000000"/>
        </w:rPr>
      </w:pPr>
      <w:r w:rsidRPr="00C71BE6">
        <w:rPr>
          <w:rFonts w:ascii="Times New Roman" w:hAnsi="Times New Roman"/>
          <w:b/>
          <w:bCs/>
          <w:iCs/>
          <w:color w:val="000000"/>
        </w:rPr>
        <w:t>Bài 10:</w:t>
      </w:r>
      <w:r w:rsidRPr="00C71BE6">
        <w:rPr>
          <w:rFonts w:ascii="Times New Roman" w:hAnsi="Times New Roman"/>
          <w:color w:val="000000"/>
        </w:rPr>
        <w:t xml:space="preserve">  Một bình thông nhau hình chữ U tiết diên đều S = 6 cm</w:t>
      </w:r>
      <w:r w:rsidRPr="00C71BE6">
        <w:rPr>
          <w:rFonts w:ascii="Times New Roman" w:hAnsi="Times New Roman"/>
          <w:color w:val="000000"/>
          <w:vertAlign w:val="superscript"/>
        </w:rPr>
        <w:t>2</w:t>
      </w:r>
      <w:r w:rsidRPr="00C71BE6">
        <w:rPr>
          <w:rFonts w:ascii="Times New Roman" w:hAnsi="Times New Roman"/>
          <w:color w:val="000000"/>
        </w:rPr>
        <w:t xml:space="preserve"> chứa nước có trọng lượng riêng d</w:t>
      </w:r>
      <w:r w:rsidRPr="00C71BE6">
        <w:rPr>
          <w:rFonts w:ascii="Times New Roman" w:hAnsi="Times New Roman"/>
          <w:color w:val="000000"/>
          <w:vertAlign w:val="subscript"/>
        </w:rPr>
        <w:t>0</w:t>
      </w:r>
      <w:r w:rsidRPr="00C71BE6">
        <w:rPr>
          <w:rFonts w:ascii="Times New Roman" w:hAnsi="Times New Roman"/>
          <w:color w:val="000000"/>
        </w:rPr>
        <w:t xml:space="preserve"> =10 000 N/m</w:t>
      </w:r>
      <w:r w:rsidRPr="00C71BE6">
        <w:rPr>
          <w:rFonts w:ascii="Times New Roman" w:hAnsi="Times New Roman"/>
          <w:color w:val="000000"/>
          <w:vertAlign w:val="superscript"/>
        </w:rPr>
        <w:t>3</w:t>
      </w:r>
      <w:r w:rsidRPr="00C71BE6">
        <w:rPr>
          <w:rFonts w:ascii="Times New Roman" w:hAnsi="Times New Roman"/>
          <w:color w:val="000000"/>
        </w:rPr>
        <w:t xml:space="preserve"> đến nửa chiều cao của mỗi nhánh .</w:t>
      </w:r>
    </w:p>
    <w:p w:rsidR="00872247" w:rsidRPr="00C71BE6" w:rsidRDefault="00872247" w:rsidP="00872247">
      <w:pPr>
        <w:ind w:left="57" w:firstLine="684"/>
        <w:jc w:val="both"/>
        <w:rPr>
          <w:rFonts w:ascii="Times New Roman" w:hAnsi="Times New Roman"/>
          <w:color w:val="000000"/>
        </w:rPr>
      </w:pPr>
      <w:r w:rsidRPr="00C71BE6">
        <w:rPr>
          <w:rFonts w:ascii="Times New Roman" w:hAnsi="Times New Roman"/>
          <w:color w:val="000000"/>
        </w:rPr>
        <w:t>a/ Người ta đổ vào nhánh trái một lượng dầu có trọng lượng riêng d =</w:t>
      </w:r>
      <w:r w:rsidRPr="00C71BE6">
        <w:rPr>
          <w:rFonts w:ascii="Times New Roman" w:hAnsi="Times New Roman"/>
          <w:color w:val="000000"/>
          <w:vertAlign w:val="subscript"/>
        </w:rPr>
        <w:t xml:space="preserve"> </w:t>
      </w:r>
      <w:r w:rsidRPr="00C71BE6">
        <w:rPr>
          <w:rFonts w:ascii="Times New Roman" w:hAnsi="Times New Roman"/>
          <w:color w:val="000000"/>
        </w:rPr>
        <w:t>8000 N/m</w:t>
      </w:r>
      <w:r w:rsidRPr="00C71BE6">
        <w:rPr>
          <w:rFonts w:ascii="Times New Roman" w:hAnsi="Times New Roman"/>
          <w:color w:val="000000"/>
          <w:vertAlign w:val="superscript"/>
        </w:rPr>
        <w:t>3</w:t>
      </w:r>
      <w:r w:rsidRPr="00C71BE6">
        <w:rPr>
          <w:rFonts w:ascii="Times New Roman" w:hAnsi="Times New Roman"/>
          <w:color w:val="000000"/>
        </w:rPr>
        <w:t xml:space="preserve"> sao cho độ chênh lệch giữa  hai mực chất lỏng trong hai nhánh chênh lệch nhau một đoạn 10 cm.Tìm khối lượng dầu đã rót vào ?</w:t>
      </w:r>
    </w:p>
    <w:p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b/ Nếu rót thêm vào nhánh trái một chất lỏng có trọng lượng riêng d</w:t>
      </w:r>
      <w:r w:rsidRPr="00C71BE6">
        <w:rPr>
          <w:rFonts w:ascii="Times New Roman" w:hAnsi="Times New Roman"/>
          <w:color w:val="000000"/>
          <w:vertAlign w:val="subscript"/>
        </w:rPr>
        <w:t>1</w:t>
      </w:r>
      <w:r w:rsidRPr="00C71BE6">
        <w:rPr>
          <w:rFonts w:ascii="Times New Roman" w:hAnsi="Times New Roman"/>
          <w:color w:val="000000"/>
        </w:rPr>
        <w:t xml:space="preserve"> với chiều cao 5cm thì mực chất lỏng trong nhánh trái ngang bằng miệng ống . Tìm chiều dài mỗi nhánh chữ U và trọng lượng riêng d</w:t>
      </w:r>
      <w:r w:rsidRPr="00C71BE6">
        <w:rPr>
          <w:rFonts w:ascii="Times New Roman" w:hAnsi="Times New Roman"/>
          <w:color w:val="000000"/>
          <w:vertAlign w:val="subscript"/>
        </w:rPr>
        <w:t>1</w:t>
      </w:r>
      <w:r w:rsidRPr="00C71BE6">
        <w:rPr>
          <w:rFonts w:ascii="Times New Roman" w:hAnsi="Times New Roman"/>
          <w:color w:val="000000"/>
        </w:rPr>
        <w:t xml:space="preserve"> Biết mực chất lỏng ở nhánh phải bằng với mặt phân cách giữa dầu và chất lỏng mới đổ vào ?</w:t>
      </w:r>
    </w:p>
    <w:p w:rsidR="00872247" w:rsidRPr="00C71BE6" w:rsidRDefault="00872247" w:rsidP="00872247">
      <w:pPr>
        <w:ind w:firstLine="342"/>
        <w:jc w:val="both"/>
        <w:rPr>
          <w:rFonts w:ascii="Times New Roman" w:hAnsi="Times New Roman"/>
          <w:color w:val="000000"/>
          <w:spacing w:val="-6"/>
          <w:sz w:val="26"/>
          <w:szCs w:val="26"/>
        </w:rPr>
      </w:pPr>
      <w:r w:rsidRPr="00C71BE6">
        <w:rPr>
          <w:rFonts w:ascii="Times New Roman" w:hAnsi="Times New Roman"/>
          <w:b/>
          <w:color w:val="000000"/>
        </w:rPr>
        <w:t>Bài 11:</w:t>
      </w:r>
      <w:r w:rsidRPr="00C71BE6">
        <w:rPr>
          <w:color w:val="000000"/>
          <w:spacing w:val="-6"/>
          <w:sz w:val="26"/>
          <w:szCs w:val="26"/>
        </w:rPr>
        <w:t xml:space="preserve"> </w:t>
      </w:r>
      <w:r w:rsidRPr="00C71BE6">
        <w:rPr>
          <w:rFonts w:ascii="Times New Roman" w:hAnsi="Times New Roman"/>
          <w:color w:val="000000"/>
          <w:spacing w:val="-6"/>
          <w:sz w:val="26"/>
          <w:szCs w:val="26"/>
        </w:rPr>
        <w:t>Trong chậu đựng 2 chất lỏng không hoà tan vào nhau và không có phản ứng hoá học với nhau. Trọng lượng riêng của chất lỏng nặng là d</w:t>
      </w:r>
      <w:r w:rsidRPr="00C71BE6">
        <w:rPr>
          <w:rFonts w:ascii="Times New Roman" w:hAnsi="Times New Roman"/>
          <w:color w:val="000000"/>
          <w:spacing w:val="-6"/>
          <w:sz w:val="26"/>
          <w:szCs w:val="26"/>
          <w:vertAlign w:val="subscript"/>
        </w:rPr>
        <w:t>1</w:t>
      </w:r>
      <w:r w:rsidRPr="00C71BE6">
        <w:rPr>
          <w:rFonts w:ascii="Times New Roman" w:hAnsi="Times New Roman"/>
          <w:color w:val="000000"/>
          <w:spacing w:val="-6"/>
          <w:sz w:val="26"/>
          <w:szCs w:val="26"/>
        </w:rPr>
        <w:t>, của chất lỏng nhẹ là d</w:t>
      </w:r>
      <w:r w:rsidRPr="00C71BE6">
        <w:rPr>
          <w:rFonts w:ascii="Times New Roman" w:hAnsi="Times New Roman"/>
          <w:color w:val="000000"/>
          <w:spacing w:val="-6"/>
          <w:sz w:val="26"/>
          <w:szCs w:val="26"/>
          <w:vertAlign w:val="subscript"/>
        </w:rPr>
        <w:t>2</w:t>
      </w:r>
      <w:r w:rsidRPr="00C71BE6">
        <w:rPr>
          <w:rFonts w:ascii="Times New Roman" w:hAnsi="Times New Roman"/>
          <w:color w:val="000000"/>
          <w:spacing w:val="-6"/>
          <w:sz w:val="26"/>
          <w:szCs w:val="26"/>
        </w:rPr>
        <w:t>. Thả vào chậu một vật hình trụ có chiều cao h,  trọng lượng riêng d (d</w:t>
      </w:r>
      <w:r w:rsidRPr="00C71BE6">
        <w:rPr>
          <w:rFonts w:ascii="Times New Roman" w:hAnsi="Times New Roman"/>
          <w:color w:val="000000"/>
          <w:spacing w:val="-6"/>
          <w:sz w:val="26"/>
          <w:szCs w:val="26"/>
          <w:vertAlign w:val="subscript"/>
        </w:rPr>
        <w:t>1</w:t>
      </w:r>
      <w:r w:rsidRPr="00C71BE6">
        <w:rPr>
          <w:rFonts w:ascii="Times New Roman" w:hAnsi="Times New Roman"/>
          <w:color w:val="000000"/>
          <w:spacing w:val="-6"/>
          <w:sz w:val="26"/>
          <w:szCs w:val="26"/>
        </w:rPr>
        <w:t>&gt;d&gt;d</w:t>
      </w:r>
      <w:r w:rsidRPr="00C71BE6">
        <w:rPr>
          <w:rFonts w:ascii="Times New Roman" w:hAnsi="Times New Roman"/>
          <w:color w:val="000000"/>
          <w:spacing w:val="-6"/>
          <w:sz w:val="26"/>
          <w:szCs w:val="26"/>
          <w:vertAlign w:val="subscript"/>
        </w:rPr>
        <w:t>2</w:t>
      </w:r>
      <w:r w:rsidRPr="00C71BE6">
        <w:rPr>
          <w:rFonts w:ascii="Times New Roman" w:hAnsi="Times New Roman"/>
          <w:color w:val="000000"/>
          <w:spacing w:val="-6"/>
          <w:sz w:val="26"/>
          <w:szCs w:val="26"/>
        </w:rPr>
        <w:t>)</w:t>
      </w:r>
    </w:p>
    <w:p w:rsidR="00872247" w:rsidRPr="00C71BE6" w:rsidRDefault="00872247" w:rsidP="00872247">
      <w:pPr>
        <w:ind w:firstLine="684"/>
        <w:jc w:val="both"/>
        <w:rPr>
          <w:rFonts w:ascii="Times New Roman" w:hAnsi="Times New Roman"/>
          <w:color w:val="000000"/>
          <w:spacing w:val="-6"/>
          <w:sz w:val="26"/>
          <w:szCs w:val="26"/>
        </w:rPr>
      </w:pPr>
      <w:r w:rsidRPr="00C71BE6">
        <w:rPr>
          <w:rFonts w:ascii="Times New Roman" w:hAnsi="Times New Roman"/>
          <w:color w:val="000000"/>
          <w:spacing w:val="-6"/>
          <w:sz w:val="26"/>
          <w:szCs w:val="26"/>
        </w:rPr>
        <w:t>a/ Tính tỉ số các phần thể tích của vật trong hai chất lỏng khi vật ngập hoàn toàn vào chất lỏng theo chiều thẳng đứng và không chạm vào đáy chậu.</w:t>
      </w:r>
    </w:p>
    <w:p w:rsidR="00872247" w:rsidRPr="00C71BE6" w:rsidRDefault="00872247" w:rsidP="00872247">
      <w:pPr>
        <w:ind w:firstLine="684"/>
        <w:jc w:val="both"/>
        <w:rPr>
          <w:rFonts w:ascii="Times New Roman" w:hAnsi="Times New Roman"/>
          <w:color w:val="000000"/>
          <w:spacing w:val="-6"/>
          <w:sz w:val="26"/>
          <w:szCs w:val="26"/>
        </w:rPr>
      </w:pPr>
      <w:r w:rsidRPr="00C71BE6">
        <w:rPr>
          <w:rFonts w:ascii="Times New Roman" w:hAnsi="Times New Roman"/>
          <w:color w:val="000000"/>
          <w:spacing w:val="-6"/>
          <w:sz w:val="26"/>
          <w:szCs w:val="26"/>
        </w:rPr>
        <w:t>b/ Độ sâu của các lớp chất lỏng phải thoả mãn điều kiện gì để vật có thể nhô lên khỏi mặt chất lỏng nhẹ,  theo chiều thẳng đứng mà không chạm vào đáy chậu.</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12:</w:t>
      </w:r>
      <w:r w:rsidRPr="00C71BE6">
        <w:rPr>
          <w:rFonts w:ascii="Times New Roman" w:hAnsi="Times New Roman"/>
          <w:color w:val="000000"/>
        </w:rPr>
        <w:t xml:space="preserve"> Một bình thông nhau có hai nhánh giống nhau. Chứa thuỷ ngân. đổ vào nhánh A một cột nước cao h</w:t>
      </w:r>
      <w:r w:rsidR="00D75085">
        <w:rPr>
          <w:rFonts w:ascii="Times New Roman" w:hAnsi="Times New Roman"/>
          <w:color w:val="000000"/>
          <w:position w:val="-10"/>
        </w:rPr>
        <w:pict>
          <v:shape id="_x0000_i1106" type="#_x0000_t75" style="width:6.25pt;height:16.9pt">
            <v:imagedata r:id="rId141" o:title=""/>
          </v:shape>
        </w:pict>
      </w:r>
      <w:r w:rsidRPr="00C71BE6">
        <w:rPr>
          <w:rFonts w:ascii="Times New Roman" w:hAnsi="Times New Roman"/>
          <w:color w:val="000000"/>
        </w:rPr>
        <w:t>=30cm. Vào nhánh B một cột dầu cao h</w:t>
      </w:r>
      <w:r w:rsidR="00D75085">
        <w:rPr>
          <w:rFonts w:ascii="Times New Roman" w:hAnsi="Times New Roman"/>
          <w:color w:val="000000"/>
          <w:position w:val="-10"/>
        </w:rPr>
        <w:pict>
          <v:shape id="_x0000_i1107" type="#_x0000_t75" style="width:8.15pt;height:16.9pt">
            <v:imagedata r:id="rId142" o:title=""/>
          </v:shape>
        </w:pict>
      </w:r>
      <w:r w:rsidRPr="00C71BE6">
        <w:rPr>
          <w:rFonts w:ascii="Times New Roman" w:hAnsi="Times New Roman"/>
          <w:color w:val="000000"/>
        </w:rPr>
        <w:t>=5 cm . Tìm độ chênh lệch mức thuỷ ngân ở hai nhánh A và B. Cho trọng lượng riêng của nước, của dầu và của thuỷ ngân lần lượt là d</w:t>
      </w:r>
      <w:r w:rsidR="00D75085">
        <w:rPr>
          <w:rFonts w:ascii="Times New Roman" w:hAnsi="Times New Roman"/>
          <w:color w:val="000000"/>
          <w:position w:val="-10"/>
        </w:rPr>
        <w:pict>
          <v:shape id="_x0000_i1108" type="#_x0000_t75" style="width:6.25pt;height:16.9pt">
            <v:imagedata r:id="rId141" o:title=""/>
          </v:shape>
        </w:pict>
      </w:r>
      <w:r w:rsidRPr="00C71BE6">
        <w:rPr>
          <w:rFonts w:ascii="Times New Roman" w:hAnsi="Times New Roman"/>
          <w:color w:val="000000"/>
        </w:rPr>
        <w:t>=1000N/m</w:t>
      </w:r>
      <w:r w:rsidR="00D75085">
        <w:rPr>
          <w:rFonts w:ascii="Times New Roman" w:hAnsi="Times New Roman"/>
          <w:color w:val="000000"/>
          <w:position w:val="-4"/>
        </w:rPr>
        <w:pict>
          <v:shape id="_x0000_i1109" type="#_x0000_t75" style="width:6.9pt;height:15.05pt">
            <v:imagedata r:id="rId143" o:title=""/>
          </v:shape>
        </w:pict>
      </w:r>
      <w:r w:rsidRPr="00C71BE6">
        <w:rPr>
          <w:rFonts w:ascii="Times New Roman" w:hAnsi="Times New Roman"/>
          <w:color w:val="000000"/>
        </w:rPr>
        <w:t xml:space="preserve"> d</w:t>
      </w:r>
      <w:r w:rsidR="00D75085">
        <w:rPr>
          <w:rFonts w:ascii="Times New Roman" w:hAnsi="Times New Roman"/>
          <w:color w:val="000000"/>
          <w:position w:val="-10"/>
        </w:rPr>
        <w:pict>
          <v:shape id="_x0000_i1110" type="#_x0000_t75" style="width:8.15pt;height:16.9pt">
            <v:imagedata r:id="rId142" o:title=""/>
          </v:shape>
        </w:pict>
      </w:r>
      <w:r w:rsidRPr="00C71BE6">
        <w:rPr>
          <w:rFonts w:ascii="Times New Roman" w:hAnsi="Times New Roman"/>
          <w:color w:val="000000"/>
        </w:rPr>
        <w:t>=800N/m</w:t>
      </w:r>
      <w:r w:rsidR="00D75085">
        <w:rPr>
          <w:rFonts w:ascii="Times New Roman" w:hAnsi="Times New Roman"/>
          <w:color w:val="000000"/>
          <w:position w:val="-4"/>
        </w:rPr>
        <w:pict>
          <v:shape id="_x0000_i1111" type="#_x0000_t75" style="width:6.9pt;height:15.05pt">
            <v:imagedata r:id="rId144" o:title=""/>
          </v:shape>
        </w:pict>
      </w:r>
      <w:r w:rsidRPr="00C71BE6">
        <w:rPr>
          <w:rFonts w:ascii="Times New Roman" w:hAnsi="Times New Roman"/>
          <w:color w:val="000000"/>
        </w:rPr>
        <w:t>; d</w:t>
      </w:r>
      <w:r w:rsidR="00D75085">
        <w:rPr>
          <w:rFonts w:ascii="Times New Roman" w:hAnsi="Times New Roman"/>
          <w:color w:val="000000"/>
          <w:position w:val="-12"/>
        </w:rPr>
        <w:pict>
          <v:shape id="_x0000_i1112" type="#_x0000_t75" style="width:6.9pt;height:18.15pt">
            <v:imagedata r:id="rId145" o:title=""/>
          </v:shape>
        </w:pict>
      </w:r>
      <w:r w:rsidRPr="00C71BE6">
        <w:rPr>
          <w:rFonts w:ascii="Times New Roman" w:hAnsi="Times New Roman"/>
          <w:color w:val="000000"/>
        </w:rPr>
        <w:t>=136000N/m</w:t>
      </w:r>
      <w:r w:rsidR="00D75085">
        <w:rPr>
          <w:rFonts w:ascii="Times New Roman" w:hAnsi="Times New Roman"/>
          <w:color w:val="000000"/>
          <w:position w:val="-4"/>
        </w:rPr>
        <w:pict>
          <v:shape id="_x0000_i1113" type="#_x0000_t75" style="width:6.9pt;height:15.05pt">
            <v:imagedata r:id="rId144" o:title=""/>
          </v:shape>
        </w:pict>
      </w:r>
      <w:r w:rsidRPr="00C71BE6">
        <w:rPr>
          <w:rFonts w:ascii="Times New Roman" w:hAnsi="Times New Roman"/>
          <w:color w:val="000000"/>
        </w:rPr>
        <w:t xml:space="preserve"> .</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bCs/>
          <w:color w:val="000000"/>
        </w:rPr>
        <w:lastRenderedPageBreak/>
        <w:t>Bài 13</w:t>
      </w:r>
      <w:r w:rsidRPr="00C71BE6">
        <w:rPr>
          <w:rFonts w:ascii="Times New Roman" w:hAnsi="Times New Roman"/>
          <w:color w:val="000000"/>
        </w:rPr>
        <w:t>: Một quả cầu có trọng lượng riêng d</w:t>
      </w:r>
      <w:r w:rsidR="00D75085">
        <w:rPr>
          <w:rFonts w:ascii="Times New Roman" w:hAnsi="Times New Roman"/>
          <w:color w:val="000000"/>
          <w:position w:val="-10"/>
        </w:rPr>
        <w:pict>
          <v:shape id="_x0000_i1114" type="#_x0000_t75" style="width:6.25pt;height:16.9pt">
            <v:imagedata r:id="rId141" o:title=""/>
          </v:shape>
        </w:pict>
      </w:r>
      <w:r w:rsidRPr="00C71BE6">
        <w:rPr>
          <w:rFonts w:ascii="Times New Roman" w:hAnsi="Times New Roman"/>
          <w:color w:val="000000"/>
        </w:rPr>
        <w:t>=8200N/m</w:t>
      </w:r>
      <w:r w:rsidR="00D75085">
        <w:rPr>
          <w:rFonts w:ascii="Times New Roman" w:hAnsi="Times New Roman"/>
          <w:color w:val="000000"/>
          <w:position w:val="-4"/>
        </w:rPr>
        <w:pict>
          <v:shape id="_x0000_i1115" type="#_x0000_t75" style="width:6.9pt;height:15.05pt">
            <v:imagedata r:id="rId143" o:title=""/>
          </v:shape>
        </w:pict>
      </w:r>
      <w:r w:rsidRPr="00C71BE6">
        <w:rPr>
          <w:rFonts w:ascii="Times New Roman" w:hAnsi="Times New Roman"/>
          <w:color w:val="000000"/>
        </w:rPr>
        <w:t>thể tích V</w:t>
      </w:r>
      <w:r w:rsidR="00D75085">
        <w:rPr>
          <w:rFonts w:ascii="Times New Roman" w:hAnsi="Times New Roman"/>
          <w:color w:val="000000"/>
          <w:position w:val="-10"/>
        </w:rPr>
        <w:pict>
          <v:shape id="_x0000_i1116" type="#_x0000_t75" style="width:6.25pt;height:16.9pt">
            <v:imagedata r:id="rId141" o:title=""/>
          </v:shape>
        </w:pict>
      </w:r>
      <w:r w:rsidRPr="00C71BE6">
        <w:rPr>
          <w:rFonts w:ascii="Times New Roman" w:hAnsi="Times New Roman"/>
          <w:color w:val="000000"/>
        </w:rPr>
        <w:t>=100 m</w:t>
      </w:r>
      <w:r w:rsidR="00D75085">
        <w:rPr>
          <w:rFonts w:ascii="Times New Roman" w:hAnsi="Times New Roman"/>
          <w:color w:val="000000"/>
          <w:position w:val="-4"/>
        </w:rPr>
        <w:pict>
          <v:shape id="_x0000_i1117" type="#_x0000_t75" style="width:6.9pt;height:15.05pt">
            <v:imagedata r:id="rId144" o:title=""/>
          </v:shape>
        </w:pict>
      </w:r>
      <w:r w:rsidRPr="00C71BE6">
        <w:rPr>
          <w:rFonts w:ascii="Times New Roman" w:hAnsi="Times New Roman"/>
          <w:color w:val="000000"/>
        </w:rPr>
        <w:t>nổi trên mặt một bình nước. Người ta rót dầu vào phủ kín hoàn toàn quả cầu. Tính thể tích phần quả cầu ngập trong nước khi đã đổ dầu . cho trọng lượng riêng của dầu và của nước lần lượt là d</w:t>
      </w:r>
      <w:r w:rsidR="00D75085">
        <w:rPr>
          <w:rFonts w:ascii="Times New Roman" w:hAnsi="Times New Roman"/>
          <w:color w:val="000000"/>
          <w:position w:val="-10"/>
        </w:rPr>
        <w:pict>
          <v:shape id="_x0000_i1118" type="#_x0000_t75" style="width:8.15pt;height:16.9pt">
            <v:imagedata r:id="rId142" o:title=""/>
          </v:shape>
        </w:pict>
      </w:r>
      <w:r w:rsidRPr="00C71BE6">
        <w:rPr>
          <w:rFonts w:ascii="Times New Roman" w:hAnsi="Times New Roman"/>
          <w:color w:val="000000"/>
        </w:rPr>
        <w:t>=700N/m, d</w:t>
      </w:r>
      <w:r w:rsidR="00D75085">
        <w:rPr>
          <w:rFonts w:ascii="Times New Roman" w:hAnsi="Times New Roman"/>
          <w:color w:val="000000"/>
          <w:position w:val="-12"/>
        </w:rPr>
        <w:pict>
          <v:shape id="_x0000_i1119" type="#_x0000_t75" style="width:6.9pt;height:18.15pt">
            <v:imagedata r:id="rId145" o:title=""/>
          </v:shape>
        </w:pict>
      </w:r>
      <w:r w:rsidRPr="00C71BE6">
        <w:rPr>
          <w:rFonts w:ascii="Times New Roman" w:hAnsi="Times New Roman"/>
          <w:color w:val="000000"/>
        </w:rPr>
        <w:t>=10000N/m</w:t>
      </w:r>
      <w:r w:rsidR="00D75085">
        <w:rPr>
          <w:rFonts w:ascii="Times New Roman" w:hAnsi="Times New Roman"/>
          <w:color w:val="000000"/>
          <w:position w:val="-4"/>
        </w:rPr>
        <w:pict>
          <v:shape id="_x0000_i1120" type="#_x0000_t75" style="width:6.9pt;height:15.05pt">
            <v:imagedata r:id="rId144" o:title=""/>
          </v:shape>
        </w:pict>
      </w:r>
      <w:r w:rsidRPr="00C71BE6">
        <w:rPr>
          <w:rFonts w:ascii="Times New Roman" w:hAnsi="Times New Roman"/>
          <w:color w:val="000000"/>
        </w:rPr>
        <w:t xml:space="preserve"> .</w:t>
      </w:r>
    </w:p>
    <w:p w:rsidR="00872247" w:rsidRPr="00C71BE6" w:rsidRDefault="00872247" w:rsidP="00872247">
      <w:pPr>
        <w:ind w:right="144" w:firstLine="399"/>
        <w:jc w:val="both"/>
        <w:rPr>
          <w:rFonts w:ascii="Times New Roman" w:hAnsi="Times New Roman"/>
          <w:color w:val="000000"/>
        </w:rPr>
      </w:pPr>
      <w:r w:rsidRPr="00C71BE6">
        <w:rPr>
          <w:rFonts w:ascii="Times New Roman" w:hAnsi="Times New Roman"/>
          <w:b/>
          <w:color w:val="000000"/>
        </w:rPr>
        <w:t>Bài 14:</w:t>
      </w:r>
      <w:r w:rsidRPr="00C71BE6">
        <w:rPr>
          <w:rFonts w:ascii="Times New Roman" w:hAnsi="Times New Roman"/>
          <w:color w:val="000000"/>
        </w:rPr>
        <w:t xml:space="preserve"> Người ta thả một khối gỗ hìmh trụ bên trên có đặt một vật m</w:t>
      </w:r>
      <w:r w:rsidRPr="00C71BE6">
        <w:rPr>
          <w:rFonts w:ascii="Times New Roman" w:hAnsi="Times New Roman"/>
          <w:color w:val="000000"/>
          <w:vertAlign w:val="subscript"/>
        </w:rPr>
        <w:t>1</w:t>
      </w:r>
      <w:r w:rsidRPr="00C71BE6">
        <w:rPr>
          <w:rFonts w:ascii="Times New Roman" w:hAnsi="Times New Roman"/>
          <w:color w:val="000000"/>
        </w:rPr>
        <w:t xml:space="preserve"> = 50g vào trong một bình nước muối thì nó nổi thẳng đứng phần chìm trong nước có độ cao h như hình vẽ . Nếu bỏ vật ra thì phần chìm trong nước muối có độ cao giảm so với ban đầu h</w:t>
      </w:r>
      <w:r w:rsidRPr="00C71BE6">
        <w:rPr>
          <w:rFonts w:ascii="Times New Roman" w:hAnsi="Times New Roman"/>
          <w:color w:val="000000"/>
          <w:vertAlign w:val="subscript"/>
        </w:rPr>
        <w:t>1</w:t>
      </w:r>
      <w:r w:rsidRPr="00C71BE6">
        <w:rPr>
          <w:rFonts w:ascii="Times New Roman" w:hAnsi="Times New Roman"/>
          <w:color w:val="000000"/>
        </w:rPr>
        <w:t xml:space="preserve"> = 0,5 cm.</w:t>
      </w:r>
    </w:p>
    <w:p w:rsidR="00872247" w:rsidRPr="00C71BE6" w:rsidRDefault="00872247" w:rsidP="00872247">
      <w:pPr>
        <w:ind w:right="144" w:firstLine="399"/>
        <w:jc w:val="both"/>
        <w:rPr>
          <w:rFonts w:ascii="Times New Roman" w:hAnsi="Times New Roman"/>
          <w:color w:val="000000"/>
        </w:rPr>
      </w:pPr>
      <w:r w:rsidRPr="00C71BE6">
        <w:rPr>
          <w:rFonts w:ascii="Times New Roman" w:hAnsi="Times New Roman"/>
          <w:color w:val="000000"/>
        </w:rPr>
        <w:t>Bây giờ người ta pha thêm muói vào bình sao cho phần chìm của gỗ trong nước có độ cao giảm so với chiều cao h một đoạn h</w:t>
      </w:r>
      <w:r w:rsidRPr="00C71BE6">
        <w:rPr>
          <w:rFonts w:ascii="Times New Roman" w:hAnsi="Times New Roman"/>
          <w:color w:val="000000"/>
          <w:vertAlign w:val="subscript"/>
        </w:rPr>
        <w:t>2</w:t>
      </w:r>
      <w:r w:rsidRPr="00C71BE6">
        <w:rPr>
          <w:rFonts w:ascii="Times New Roman" w:hAnsi="Times New Roman"/>
          <w:color w:val="000000"/>
        </w:rPr>
        <w:t xml:space="preserve"> = 0,6 cm. Để phần chìm của gỗ có chiều cao h như ban đầu người ta phải đặt lên trên nó một vật có khối lượng m</w:t>
      </w:r>
      <w:r w:rsidRPr="00C71BE6">
        <w:rPr>
          <w:rFonts w:ascii="Times New Roman" w:hAnsi="Times New Roman"/>
          <w:color w:val="000000"/>
          <w:vertAlign w:val="subscript"/>
        </w:rPr>
        <w:t>2</w:t>
      </w:r>
      <w:r w:rsidRPr="00C71BE6">
        <w:rPr>
          <w:rFonts w:ascii="Times New Roman" w:hAnsi="Times New Roman"/>
          <w:color w:val="000000"/>
        </w:rPr>
        <w:t xml:space="preserve"> = 63g. Tìm khối lượng của gỗ.</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15:</w:t>
      </w:r>
      <w:r w:rsidRPr="00C71BE6">
        <w:rPr>
          <w:rFonts w:ascii="Times New Roman" w:hAnsi="Times New Roman"/>
          <w:color w:val="000000"/>
        </w:rPr>
        <w:t xml:space="preserve"> Hai bình hình trụ thông nhau và chứa nước. Tiết diện bình lớn có diện tích gấp 4 lần bình nhỏ. Đổ dầu vào bình lớn cho tới khi cột dầu cao h=10cm. Lúc ấy mực nước bên bình nhỏ dâng lên bao nhiêu và mực nước ở bình lớn hạ đi bao nhiêu? Trọng lương riêng của nước và dầu là: d</w:t>
      </w:r>
      <w:r w:rsidRPr="00C71BE6">
        <w:rPr>
          <w:rFonts w:ascii="Times New Roman" w:hAnsi="Times New Roman"/>
          <w:color w:val="000000"/>
          <w:vertAlign w:val="subscript"/>
        </w:rPr>
        <w:t>1</w:t>
      </w:r>
      <w:r w:rsidRPr="00C71BE6">
        <w:rPr>
          <w:rFonts w:ascii="Times New Roman" w:hAnsi="Times New Roman"/>
          <w:color w:val="000000"/>
        </w:rPr>
        <w:t>=10000N/m</w:t>
      </w:r>
      <w:r w:rsidRPr="00C71BE6">
        <w:rPr>
          <w:rFonts w:ascii="Times New Roman" w:hAnsi="Times New Roman"/>
          <w:color w:val="000000"/>
          <w:vertAlign w:val="superscript"/>
        </w:rPr>
        <w:t>3</w:t>
      </w:r>
      <w:r w:rsidRPr="00C71BE6">
        <w:rPr>
          <w:rFonts w:ascii="Times New Roman" w:hAnsi="Times New Roman"/>
          <w:color w:val="000000"/>
        </w:rPr>
        <w:t>;d</w:t>
      </w:r>
      <w:r w:rsidRPr="00C71BE6">
        <w:rPr>
          <w:rFonts w:ascii="Times New Roman" w:hAnsi="Times New Roman"/>
          <w:color w:val="000000"/>
          <w:vertAlign w:val="subscript"/>
        </w:rPr>
        <w:t>2</w:t>
      </w:r>
      <w:r w:rsidRPr="00C71BE6">
        <w:rPr>
          <w:rFonts w:ascii="Times New Roman" w:hAnsi="Times New Roman"/>
          <w:color w:val="000000"/>
        </w:rPr>
        <w:t>=8000N/m</w:t>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bCs/>
          <w:color w:val="000000"/>
        </w:rPr>
        <w:t>Bài 16</w:t>
      </w:r>
      <w:r w:rsidRPr="00C71BE6">
        <w:rPr>
          <w:rFonts w:ascii="Times New Roman" w:hAnsi="Times New Roman"/>
          <w:color w:val="000000"/>
        </w:rPr>
        <w:t>: Một bơm hút dầu từ mỏ ở độ sâu 400m với lưu lượng 1000 lít trong 1 phút.</w:t>
      </w:r>
    </w:p>
    <w:p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a/ Tính công bơm thực hiện trong một giờ biết d</w:t>
      </w:r>
      <w:r w:rsidRPr="00C71BE6">
        <w:rPr>
          <w:rFonts w:ascii="Times New Roman" w:hAnsi="Times New Roman"/>
          <w:color w:val="000000"/>
          <w:vertAlign w:val="subscript"/>
        </w:rPr>
        <w:t>dầu</w:t>
      </w:r>
      <w:r w:rsidRPr="00C71BE6">
        <w:rPr>
          <w:rFonts w:ascii="Times New Roman" w:hAnsi="Times New Roman"/>
          <w:color w:val="000000"/>
        </w:rPr>
        <w:t>=9000N/m</w:t>
      </w:r>
      <w:r w:rsidRPr="00C71BE6">
        <w:rPr>
          <w:rFonts w:ascii="Times New Roman" w:hAnsi="Times New Roman"/>
          <w:color w:val="000000"/>
          <w:vertAlign w:val="superscript"/>
        </w:rPr>
        <w:t>3</w:t>
      </w:r>
    </w:p>
    <w:p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b/ Tínhcông suất của máy bơm.</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17:</w:t>
      </w:r>
      <w:r w:rsidRPr="00C71BE6">
        <w:rPr>
          <w:rFonts w:ascii="Times New Roman" w:hAnsi="Times New Roman"/>
          <w:color w:val="000000"/>
        </w:rPr>
        <w:t xml:space="preserve"> Một hình khối lập phương có cạnh thẳng đứng cao 20cm được nhấn chìm trong dầu có trọng lượng riêng 9000N/m</w:t>
      </w:r>
      <w:r w:rsidRPr="00C71BE6">
        <w:rPr>
          <w:rFonts w:ascii="Times New Roman" w:hAnsi="Times New Roman"/>
          <w:color w:val="000000"/>
          <w:vertAlign w:val="superscript"/>
        </w:rPr>
        <w:t>3</w:t>
      </w:r>
      <w:r w:rsidRPr="00C71BE6">
        <w:rPr>
          <w:rFonts w:ascii="Times New Roman" w:hAnsi="Times New Roman"/>
          <w:color w:val="000000"/>
        </w:rPr>
        <w:t>. Tấm C của mặt phẳng đứng cách mặt thoáng nằm ngang của dầu là 25cm.</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a/ Tính áp suất của dầu ở C</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b/ Tìm hiệu suất tác dụng lên hai mặt nằm ngang của hình khối. Hiệu áp  suất này có thay đổi không nếu ta thay đổi độ sâu của tâm C.</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bCs/>
          <w:color w:val="000000"/>
        </w:rPr>
        <w:t xml:space="preserve">Bài 18: </w:t>
      </w:r>
      <w:r w:rsidRPr="00C71BE6">
        <w:rPr>
          <w:rFonts w:ascii="Times New Roman" w:hAnsi="Times New Roman"/>
          <w:color w:val="000000"/>
        </w:rPr>
        <w:t>Hai khối hình trụ đông chất hình dáng bên ngoài giống hệt nhau có D</w:t>
      </w:r>
      <w:r w:rsidRPr="00C71BE6">
        <w:rPr>
          <w:rFonts w:ascii="Times New Roman" w:hAnsi="Times New Roman"/>
          <w:color w:val="000000"/>
          <w:vertAlign w:val="subscript"/>
        </w:rPr>
        <w:t>vât</w:t>
      </w:r>
      <w:r w:rsidRPr="00C71BE6">
        <w:rPr>
          <w:rFonts w:ascii="Times New Roman" w:hAnsi="Times New Roman"/>
          <w:color w:val="000000"/>
        </w:rPr>
        <w:t>&lt;D</w:t>
      </w:r>
      <w:r w:rsidRPr="00C71BE6">
        <w:rPr>
          <w:rFonts w:ascii="Times New Roman" w:hAnsi="Times New Roman"/>
          <w:color w:val="000000"/>
          <w:vertAlign w:val="subscript"/>
        </w:rPr>
        <w:t>nước</w:t>
      </w:r>
      <w:r w:rsidRPr="00C71BE6">
        <w:rPr>
          <w:rFonts w:ascii="Times New Roman" w:hAnsi="Times New Roman"/>
          <w:color w:val="000000"/>
        </w:rPr>
        <w:t>. Một khối đặc; một khối rỗng; lỗ rỗng hình trụ có trục song song với trục của khối; chiều dài của lỗ rỗng bằng chièu dài của khối.</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ác dụng cụ gồm: Một thước đo thẳng; một bình nước có khối lượng riêng là D</w:t>
      </w:r>
      <w:r w:rsidRPr="00C71BE6">
        <w:rPr>
          <w:rFonts w:ascii="Times New Roman" w:hAnsi="Times New Roman"/>
          <w:color w:val="000000"/>
          <w:vertAlign w:val="subscript"/>
        </w:rPr>
        <w:t>nước</w:t>
      </w:r>
      <w:r w:rsidRPr="00C71BE6">
        <w:rPr>
          <w:rFonts w:ascii="Times New Roman" w:hAnsi="Times New Roman"/>
          <w:color w:val="000000"/>
        </w:rPr>
        <w:t>= D. Hãy trình bày và giải thích một phương án thực nghiệm để xác định.</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a/ Khối lượng riêng của các chất cấu tạo nên 2 khối trên</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b/ Bán kính lỗ của khối rỗng.</w:t>
      </w:r>
    </w:p>
    <w:p w:rsidR="00872247" w:rsidRPr="00C71BE6" w:rsidRDefault="00872247" w:rsidP="00872247">
      <w:pPr>
        <w:pStyle w:val="BodyText"/>
        <w:tabs>
          <w:tab w:val="left" w:pos="217"/>
        </w:tabs>
        <w:ind w:firstLine="456"/>
        <w:jc w:val="both"/>
        <w:rPr>
          <w:rFonts w:ascii="Times New Roman" w:hAnsi="Times New Roman"/>
          <w:color w:val="000000"/>
        </w:rPr>
      </w:pPr>
      <w:r w:rsidRPr="00C71BE6">
        <w:rPr>
          <w:rFonts w:ascii="Times New Roman" w:hAnsi="Times New Roman"/>
          <w:b/>
          <w:color w:val="000000"/>
        </w:rPr>
        <w:t xml:space="preserve">Bài 19: </w:t>
      </w:r>
      <w:r w:rsidRPr="00C71BE6">
        <w:rPr>
          <w:rFonts w:ascii="Times New Roman" w:hAnsi="Times New Roman"/>
          <w:color w:val="000000"/>
        </w:rPr>
        <w:t>Đường kính tiết diện pittông của một cái bơm là 2,5cm. Nối vòi bơm với van của một bánh xe đang có áp suất 120000N/m</w:t>
      </w:r>
      <w:r w:rsidRPr="00C71BE6">
        <w:rPr>
          <w:rFonts w:ascii="Times New Roman" w:hAnsi="Times New Roman"/>
          <w:color w:val="000000"/>
          <w:vertAlign w:val="superscript"/>
        </w:rPr>
        <w:t>2</w:t>
      </w:r>
      <w:r w:rsidRPr="00C71BE6">
        <w:rPr>
          <w:rFonts w:ascii="Times New Roman" w:hAnsi="Times New Roman"/>
          <w:color w:val="000000"/>
        </w:rPr>
        <w:t xml:space="preserve"> và mở van. Hỏi muốn tiếp tục đưa không khí vào trong lốp xe thì phảI tác dụng lên pittông một áp lực tối thiểu bằng bao nhiêu?</w:t>
      </w:r>
    </w:p>
    <w:p w:rsidR="00872247" w:rsidRPr="00C71BE6" w:rsidRDefault="00872247" w:rsidP="00872247">
      <w:pPr>
        <w:ind w:left="432" w:right="144"/>
        <w:jc w:val="both"/>
        <w:rPr>
          <w:rFonts w:ascii="Times New Roman" w:hAnsi="Times New Roman"/>
          <w:color w:val="000000"/>
        </w:rPr>
      </w:pPr>
      <w:r w:rsidRPr="00C71BE6">
        <w:rPr>
          <w:rFonts w:ascii="Times New Roman" w:hAnsi="Times New Roman"/>
          <w:b/>
          <w:color w:val="000000"/>
        </w:rPr>
        <w:t xml:space="preserve">Bài 20: </w:t>
      </w:r>
      <w:r w:rsidRPr="00C71BE6">
        <w:rPr>
          <w:rFonts w:ascii="Times New Roman" w:hAnsi="Times New Roman"/>
          <w:color w:val="000000"/>
        </w:rPr>
        <w:t>Bán kính của hai xi lanh của một cái  kích dùng dầu lần lượt là 10cm và 2cm.</w:t>
      </w:r>
    </w:p>
    <w:p w:rsidR="00872247" w:rsidRPr="00C71BE6" w:rsidRDefault="00872247" w:rsidP="00872247">
      <w:pPr>
        <w:ind w:right="144" w:firstLine="684"/>
        <w:jc w:val="both"/>
        <w:rPr>
          <w:rFonts w:ascii="Times New Roman" w:hAnsi="Times New Roman"/>
          <w:color w:val="000000"/>
        </w:rPr>
      </w:pPr>
      <w:r w:rsidRPr="00C71BE6">
        <w:rPr>
          <w:rFonts w:ascii="Times New Roman" w:hAnsi="Times New Roman"/>
          <w:color w:val="000000"/>
        </w:rPr>
        <w:t>a/ Đặt lên pittông lớn của kích một vật có khối lượng 250kg cần phảI tác dụng lên pittông nhỏ một lực là bao nhiêu để nâng được vật nặng lên?</w:t>
      </w:r>
    </w:p>
    <w:p w:rsidR="00872247" w:rsidRPr="00C71BE6" w:rsidRDefault="00872247" w:rsidP="00872247">
      <w:pPr>
        <w:ind w:right="144" w:firstLine="456"/>
        <w:jc w:val="both"/>
        <w:rPr>
          <w:rFonts w:ascii="Times New Roman" w:hAnsi="Times New Roman"/>
          <w:color w:val="000000"/>
        </w:rPr>
      </w:pPr>
      <w:r w:rsidRPr="00C71BE6">
        <w:rPr>
          <w:rFonts w:ascii="Times New Roman" w:hAnsi="Times New Roman"/>
          <w:color w:val="000000"/>
        </w:rPr>
        <w:lastRenderedPageBreak/>
        <w:t>b/ Người ta chỉ có thể tác dụng lên pittông nhỏ một lực lớn nhất là 500N. Vậy phải chế tạo píttông lớn có tiết diện thẳng là bao nhiêu để có thể nâng được một ôtô có khối lượng 2500kg</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 xml:space="preserve">Bài 21: </w:t>
      </w:r>
      <w:r w:rsidRPr="00C71BE6">
        <w:rPr>
          <w:rFonts w:ascii="Times New Roman" w:hAnsi="Times New Roman"/>
          <w:color w:val="000000"/>
        </w:rPr>
        <w:t xml:space="preserve"> Treo một vật nặng vào lực kế, người ta thấy lực kế chỉ 216N; Nhúng vật ngập hoàn toàn trong nước, lực kế chỉ 136N. Biết trọng lượng riêng của nươc slà 10000N/m</w:t>
      </w:r>
      <w:r w:rsidRPr="00C71BE6">
        <w:rPr>
          <w:rFonts w:ascii="Times New Roman" w:hAnsi="Times New Roman"/>
          <w:color w:val="000000"/>
          <w:vertAlign w:val="superscript"/>
        </w:rPr>
        <w:t>3</w:t>
      </w:r>
      <w:r w:rsidRPr="00C71BE6">
        <w:rPr>
          <w:rFonts w:ascii="Times New Roman" w:hAnsi="Times New Roman"/>
          <w:color w:val="000000"/>
        </w:rPr>
        <w:t xml:space="preserve">.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thể tích và trọng lượng riêng của vật rắn.</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Nhúng vật vào trong chất lỏng có trọng lương riêng 8000n/m</w:t>
      </w:r>
      <w:r w:rsidRPr="00C71BE6">
        <w:rPr>
          <w:rFonts w:ascii="Times New Roman" w:hAnsi="Times New Roman"/>
          <w:color w:val="000000"/>
          <w:vertAlign w:val="superscript"/>
        </w:rPr>
        <w:t>3</w:t>
      </w:r>
      <w:r w:rsidRPr="00C71BE6">
        <w:rPr>
          <w:rFonts w:ascii="Times New Roman" w:hAnsi="Times New Roman"/>
          <w:color w:val="000000"/>
        </w:rPr>
        <w:t xml:space="preserve"> thì lực kế chỉ bao nhiêu?</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22:</w:t>
      </w:r>
      <w:r w:rsidRPr="00C71BE6">
        <w:rPr>
          <w:rFonts w:ascii="Times New Roman" w:hAnsi="Times New Roman"/>
          <w:color w:val="000000"/>
        </w:rPr>
        <w:t xml:space="preserve"> Một bình thông nhau có ba nhánh đựng nước; người ta đổ vào nhánh (1) cột thuỷ ngân có độ cao h và đổ vào nhánh (2) cột dầu có độ cao bằng  2,5.h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Mực chất lỏng trong nhánh nào cao nhất? Thấp nhất? Giải thíc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Tính độ chênh lệch ( tính từ mặt thoáng ) của mực chất lỏng ở mỗi nhánh theo 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Cho d</w:t>
      </w:r>
      <w:r w:rsidRPr="00C71BE6">
        <w:rPr>
          <w:rFonts w:ascii="Times New Roman" w:hAnsi="Times New Roman"/>
          <w:color w:val="000000"/>
          <w:vertAlign w:val="subscript"/>
        </w:rPr>
        <w:t>Hg</w:t>
      </w:r>
      <w:r w:rsidRPr="00C71BE6">
        <w:rPr>
          <w:rFonts w:ascii="Times New Roman" w:hAnsi="Times New Roman"/>
          <w:color w:val="000000"/>
        </w:rPr>
        <w:t xml:space="preserve"> = 136000 N/m</w:t>
      </w:r>
      <w:r w:rsidRPr="00C71BE6">
        <w:rPr>
          <w:rFonts w:ascii="Times New Roman" w:hAnsi="Times New Roman"/>
          <w:color w:val="000000"/>
          <w:vertAlign w:val="superscript"/>
        </w:rPr>
        <w:t>2</w:t>
      </w:r>
      <w:r w:rsidRPr="00C71BE6">
        <w:rPr>
          <w:rFonts w:ascii="Times New Roman" w:hAnsi="Times New Roman"/>
          <w:color w:val="000000"/>
        </w:rPr>
        <w:t>, d</w:t>
      </w:r>
      <w:r w:rsidRPr="00C71BE6">
        <w:rPr>
          <w:rFonts w:ascii="Times New Roman" w:hAnsi="Times New Roman"/>
          <w:color w:val="000000"/>
          <w:vertAlign w:val="subscript"/>
        </w:rPr>
        <w:t>H2O</w:t>
      </w:r>
      <w:r w:rsidRPr="00C71BE6">
        <w:rPr>
          <w:rFonts w:ascii="Times New Roman" w:hAnsi="Times New Roman"/>
          <w:color w:val="000000"/>
        </w:rPr>
        <w:t xml:space="preserve"> = 10000 N/m</w:t>
      </w:r>
      <w:r w:rsidRPr="00C71BE6">
        <w:rPr>
          <w:rFonts w:ascii="Times New Roman" w:hAnsi="Times New Roman"/>
          <w:color w:val="000000"/>
          <w:vertAlign w:val="superscript"/>
        </w:rPr>
        <w:t>2</w:t>
      </w:r>
      <w:r w:rsidRPr="00C71BE6">
        <w:rPr>
          <w:rFonts w:ascii="Times New Roman" w:hAnsi="Times New Roman"/>
          <w:color w:val="000000"/>
        </w:rPr>
        <w:t>, d</w:t>
      </w:r>
      <w:r w:rsidRPr="00C71BE6">
        <w:rPr>
          <w:rFonts w:ascii="Times New Roman" w:hAnsi="Times New Roman"/>
          <w:color w:val="000000"/>
          <w:vertAlign w:val="subscript"/>
        </w:rPr>
        <w:t>dầu</w:t>
      </w:r>
      <w:r w:rsidRPr="00C71BE6">
        <w:rPr>
          <w:rFonts w:ascii="Times New Roman" w:hAnsi="Times New Roman"/>
          <w:color w:val="000000"/>
        </w:rPr>
        <w:t xml:space="preserve"> = 8000 N/m</w:t>
      </w:r>
      <w:r w:rsidRPr="00C71BE6">
        <w:rPr>
          <w:rFonts w:ascii="Times New Roman" w:hAnsi="Times New Roman"/>
          <w:color w:val="000000"/>
          <w:vertAlign w:val="superscript"/>
        </w:rPr>
        <w:t>2</w:t>
      </w:r>
      <w:r w:rsidRPr="00C71BE6">
        <w:rPr>
          <w:rFonts w:ascii="Times New Roman" w:hAnsi="Times New Roman"/>
          <w:color w:val="000000"/>
        </w:rPr>
        <w:t xml:space="preserve"> và h = 8 cm. Hãy tính độ chênh lệch mực nước ở nhánh (2) và nhánh (3)?</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23:</w:t>
      </w:r>
      <w:r w:rsidRPr="00C71BE6">
        <w:rPr>
          <w:rFonts w:ascii="Times New Roman" w:hAnsi="Times New Roman"/>
          <w:color w:val="000000"/>
        </w:rPr>
        <w:t xml:space="preserve"> 1)  Một bình thông nhau gồm hai nhánh hình trụ giống nhau cùng chứa nước. Người ta thả vào nhánh A một quả cầu bằng gỗ nặng 20g, quả cầu ngập một phần trong nước thì thấy mực nước dâng lên trong mỗi nhánh là 2mm. Sau đó người ta lấy quả cầu bằng gỗ ra và đổ vào nhánh A một lượng dầu 100g. Tính độ chênh lệch mực chất lỏng trong hai nhánh ? Cho D</w:t>
      </w:r>
      <w:r w:rsidRPr="00C71BE6">
        <w:rPr>
          <w:rFonts w:ascii="Times New Roman" w:hAnsi="Times New Roman"/>
          <w:color w:val="000000"/>
          <w:vertAlign w:val="subscript"/>
        </w:rPr>
        <w:t>n</w:t>
      </w:r>
      <w:r w:rsidRPr="00C71BE6">
        <w:rPr>
          <w:rFonts w:ascii="Times New Roman" w:hAnsi="Times New Roman"/>
          <w:color w:val="000000"/>
        </w:rPr>
        <w:t xml:space="preserve"> = 1 g/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d</w:t>
      </w:r>
      <w:r w:rsidRPr="00C71BE6">
        <w:rPr>
          <w:rFonts w:ascii="Times New Roman" w:hAnsi="Times New Roman"/>
          <w:color w:val="000000"/>
        </w:rPr>
        <w:t xml:space="preserve"> = 0,8 g/cm</w:t>
      </w:r>
      <w:r w:rsidRPr="00C71BE6">
        <w:rPr>
          <w:rFonts w:ascii="Times New Roman" w:hAnsi="Times New Roman"/>
          <w:color w:val="000000"/>
          <w:vertAlign w:val="superscript"/>
        </w:rPr>
        <w:t>3</w:t>
      </w:r>
      <w:r w:rsidRPr="00C71BE6">
        <w:rPr>
          <w:rFonts w:ascii="Times New Roman" w:hAnsi="Times New Roman"/>
          <w:color w:val="000000"/>
        </w:rPr>
        <w:t xml:space="preserve">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2)  Một ống thuỷ tinh hình trụ, chứa một lượng nước và lượng thuỷ ngân có cùng khối lượng. Độ cao tổng cộng của chất lỏng trong ống là 94cm.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độ cao của mỗi chất lỏng trong ống ?</w:t>
      </w:r>
    </w:p>
    <w:p w:rsidR="00872247" w:rsidRPr="00C71BE6" w:rsidRDefault="00872247" w:rsidP="00872247">
      <w:pPr>
        <w:ind w:firstLine="741"/>
        <w:jc w:val="both"/>
        <w:rPr>
          <w:rFonts w:ascii="Times New Roman" w:hAnsi="Times New Roman"/>
          <w:color w:val="000000"/>
        </w:rPr>
      </w:pPr>
      <w:r>
        <w:rPr>
          <w:rFonts w:ascii="Times New Roman" w:hAnsi="Times New Roman"/>
          <w:b/>
          <w:bCs/>
          <w:noProof/>
          <w:color w:val="000000"/>
        </w:rPr>
        <mc:AlternateContent>
          <mc:Choice Requires="wpg">
            <w:drawing>
              <wp:anchor distT="0" distB="0" distL="114300" distR="114300" simplePos="0" relativeHeight="251721728" behindDoc="0" locked="0" layoutInCell="1" allowOverlap="1">
                <wp:simplePos x="0" y="0"/>
                <wp:positionH relativeFrom="column">
                  <wp:posOffset>4886325</wp:posOffset>
                </wp:positionH>
                <wp:positionV relativeFrom="paragraph">
                  <wp:posOffset>311785</wp:posOffset>
                </wp:positionV>
                <wp:extent cx="1411605" cy="955675"/>
                <wp:effectExtent l="635" t="1270" r="0" b="146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1605" cy="955675"/>
                          <a:chOff x="8248" y="11649"/>
                          <a:chExt cx="2613" cy="2150"/>
                        </a:xfrm>
                      </wpg:grpSpPr>
                      <wps:wsp>
                        <wps:cNvPr id="2" name="Rectangle 195"/>
                        <wps:cNvSpPr>
                          <a:spLocks noChangeArrowheads="1"/>
                        </wps:cNvSpPr>
                        <wps:spPr bwMode="auto">
                          <a:xfrm>
                            <a:off x="8717" y="11823"/>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 name="Rectangle 196"/>
                        <wps:cNvSpPr>
                          <a:spLocks noChangeArrowheads="1"/>
                        </wps:cNvSpPr>
                        <wps:spPr bwMode="auto">
                          <a:xfrm>
                            <a:off x="9732" y="11822"/>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 name="Rectangle 197" descr="25%"/>
                        <wps:cNvSpPr>
                          <a:spLocks noChangeArrowheads="1"/>
                        </wps:cNvSpPr>
                        <wps:spPr bwMode="auto">
                          <a:xfrm>
                            <a:off x="8736" y="12529"/>
                            <a:ext cx="1032" cy="126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198" descr="80%"/>
                        <wps:cNvSpPr>
                          <a:spLocks noChangeArrowheads="1"/>
                        </wps:cNvSpPr>
                        <wps:spPr bwMode="auto">
                          <a:xfrm>
                            <a:off x="9693" y="12540"/>
                            <a:ext cx="847" cy="1239"/>
                          </a:xfrm>
                          <a:prstGeom prst="rect">
                            <a:avLst/>
                          </a:prstGeom>
                          <a:pattFill prst="pct8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Rectangle 199"/>
                        <wps:cNvSpPr>
                          <a:spLocks noChangeArrowheads="1"/>
                        </wps:cNvSpPr>
                        <wps:spPr bwMode="auto">
                          <a:xfrm>
                            <a:off x="9330" y="11842"/>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 name="Rectangle 200"/>
                        <wps:cNvSpPr>
                          <a:spLocks noChangeArrowheads="1"/>
                        </wps:cNvSpPr>
                        <wps:spPr bwMode="auto">
                          <a:xfrm>
                            <a:off x="8798" y="12066"/>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B</w:t>
                              </w:r>
                            </w:p>
                          </w:txbxContent>
                        </wps:txbx>
                        <wps:bodyPr rot="0" vert="horz" wrap="square" lIns="91440" tIns="45720" rIns="91440" bIns="45720" anchor="t" anchorCtr="0" upright="1">
                          <a:noAutofit/>
                        </wps:bodyPr>
                      </wps:wsp>
                      <wps:wsp>
                        <wps:cNvPr id="8" name="Rectangle 201"/>
                        <wps:cNvSpPr>
                          <a:spLocks noChangeArrowheads="1"/>
                        </wps:cNvSpPr>
                        <wps:spPr bwMode="auto">
                          <a:xfrm>
                            <a:off x="10134" y="12037"/>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A</w:t>
                              </w:r>
                            </w:p>
                          </w:txbxContent>
                        </wps:txbx>
                        <wps:bodyPr rot="0" vert="horz" wrap="square" lIns="91440" tIns="45720" rIns="91440" bIns="45720" anchor="t" anchorCtr="0" upright="1">
                          <a:noAutofit/>
                        </wps:bodyPr>
                      </wps:wsp>
                      <wps:wsp>
                        <wps:cNvPr id="9" name="Line 202"/>
                        <wps:cNvCnPr/>
                        <wps:spPr bwMode="auto">
                          <a:xfrm>
                            <a:off x="9705" y="13251"/>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203"/>
                        <wps:cNvCnPr/>
                        <wps:spPr bwMode="auto">
                          <a:xfrm>
                            <a:off x="9499" y="13251"/>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04"/>
                        <wps:cNvSpPr>
                          <a:spLocks noChangeArrowheads="1"/>
                        </wps:cNvSpPr>
                        <wps:spPr bwMode="auto">
                          <a:xfrm>
                            <a:off x="9447" y="12849"/>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k</w:t>
                              </w:r>
                            </w:p>
                          </w:txbxContent>
                        </wps:txbx>
                        <wps:bodyPr rot="0" vert="horz" wrap="square" lIns="91440" tIns="45720" rIns="91440" bIns="45720" anchor="t" anchorCtr="0" upright="1">
                          <a:noAutofit/>
                        </wps:bodyPr>
                      </wps:wsp>
                      <wps:wsp>
                        <wps:cNvPr id="12" name="Rectangle 205"/>
                        <wps:cNvSpPr>
                          <a:spLocks noChangeArrowheads="1"/>
                        </wps:cNvSpPr>
                        <wps:spPr bwMode="auto">
                          <a:xfrm>
                            <a:off x="8248" y="11649"/>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79" style="position:absolute;left:0;text-align:left;margin-left:384.75pt;margin-top:24.55pt;width:111.15pt;height:75.25pt;z-index:251721728" coordorigin="8248,11649" coordsize="2613,21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CZpSqgUAAE8nAAAOAAAAZHJzL2Uyb0RvYy54bWzsWlFvo0YQfq/U/4CQ+ugzLAsGFOeUs+Oo UtpGvfYHrAHbqMDShcRJq/73zs4uGGznkvh6Pp1KHhzwrpfZmW9mvpnl4v1jnhkPiahSXkxN+51l GkkR8Tgt1lPz998WI980qpoVMct4kUzNp6Qy319+/93FtgwTwjc8ixNhwCJFFW7Lqbmp6zIcj6to k+SsesfLpIDBFRc5q+FWrMexYFtYPc/GxLK88ZaLuBQ8SqoKvp2rQfMS11+tkqj+ZbWqktrIpibI VuOnwM+l/BxfXrBwLVi5SSMtBjtBipylBTy0XWrOambci/RgqTyNBK/4qn4X8XzMV6s0SnAPsBvb 2tvNjeD3Je5lHW7XZasmUO2enk5eNvr54U4YaQy2M42C5WAifKphS9Vsy3UIM25E+bG8E2p/cHnL oz8qGB7vj8v7tZpsLLc/8RiWY/c1R9U8rkQul4BNG49ogafWAsljbUTwpU1t27Nc04hgLHBdb+Iq E0UbsKP8mU8oQApGYSINmsFr/Xvi2Y76MbFdtO6YherBKKwWTu4M8FbtVFp9nko/bliZoKUqqTCt UtKo9FfAISvWWWLYAW5IPh7mNVqtlEqNgs82MC+5EoJvNwmLQSw0BAjf+YG8qcAgL+rYn9gTrSyf OEpZraotqUipZzuYeHKsVRULS1HVNwnPDXkxNQXIjzZkD7dVraY2U6RJK56l8SLNMrwR6+UsE8YD A59b4J9evTctK4ytfLYFdvr0Ghb+HVsjT2uIHlmaAy7aSSyUmrsuYpCThTVLM3UN28sKBK3SngLB ksdPoEnBVWiAUAYXGy7+Mo0thIWpWf15z0RiGtmPBVgjsCmVcQRvqDshcCO6I8vuCCsiWGpq1qah Lme1ij33pUjXG3iSjXsv+BV4ySpF1UrrKqm0sIDTMwEWfEfFgC5gERs9/IHBvxBgg4kDToPe7RPS B6wvhwa8DnjdBVh6DK8Q8eKkisDRiPuDhNCZsOtPHE9hl7hEZ6ZdsG3BSzzE9enBtmR1LWOtjs1l VBMXo8hqDWH3IAL3omc7ZXl0bi9a6ykgaPNEubYMoSwsuJRAJQL1DewUUoMck3tG6vN3YBNqfSDB aOH5kxFdUHcUTCx/ZNnBh8CzaEDni3+k6DYNN2kcJ8VtWiQNDbPp63KyJoSKQCERk4klcLVWekmn 6uamnmZ6096YV3riYx4FHTT/USuYv2XKHpIO2Fs7pGZJwPYOkw5QE+3EvnVOJw68AJKgTEDEhUSP FKJxYp9CaMEERBz07//Sh33FgloHfR6p7ZTBh6F+aGkfGGPw4a9FHCHxHfow+siZkm/gOMDEFXGk +8QxaAodKBJ0GdEUo00VMxQ6/6tCBwL5Pl6hm3RWsihBiXnG8rDCUsRJNkE8X+NVZ6DT00xL097I 26zg2r/26YgS73pErfl8dLWY0ZG3sCfu3JnPZnO7z9uQj6ouHpC5U3mbZI+9GN5Lgj1y2pk23tFH 1YIAfSH/GqiobOm8QEXrx+Uj9v9oW+cPLZFODw9c8TBS6OZopyX35VoitmU7UOeqUOFM+pR0CBXK 5UH93cpuCBUtLX6+G/rmqnUXKhCFktkNoaITKoImVGAXg1hIQzX/nRV3QreiXtW5hz4J1MXS6R3i YrjZ8QMgurIKfZEdZNBMkd2V8JmufY8dfH4zHg6rdM/9k/133Mdhq+grUo5WD88yCZVGn+/kyEaY NPT5OvU2gEDlJQ02PN05FWw0AOweBxu1ddf9hcppANv+qe5hX1L64jcJtvZseHcuRCx6xnIpoLL3 hhzIb059m7Yc9JZfGRBfOsZsbTOUS0PnXp9n7HXudxzIb+A/cKAOB5LZ4rBeOus7D0deEGlCxe71 EAcO7tXx1Vk7gXsZQJ+mgXiHhGjwwOMe+K24GwQOfGsLzwH1G2bytbDuPdLG3Xtwl/8CAAD//wMA UEsDBBQABgAIAAAAIQBWgnCJ4AAAAAoBAAAPAAAAZHJzL2Rvd25yZXYueG1sTI/BTsMwEETvSPyD tUjcqGOgoQ5xqqoCTlUlWqSKmxtvk6ixHcVukv49ywmOq32aeZMvJ9uyAfvQeKdAzBJg6EpvGlcp +Nq/PyyAhaid0a13qOCKAZbF7U2uM+NH94nDLlaMQlzItII6xi7jPJQ1Wh1mvkNHv5PvrY509hU3 vR4p3Lb8MUlSbnXjqKHWHa5rLM+7i1XwMepx9STehs35tL5+7+fbw0agUvd30+oVWMQp/sHwq0/q UJDT0V+cCaxV8JLKOaEKnqUARoCUgrYciZQyBV7k/P+E4gcAAP//AwBQSwECLQAUAAYACAAAACEA toM4kv4AAADhAQAAEwAAAAAAAAAAAAAAAAAAAAAAW0NvbnRlbnRfVHlwZXNdLnhtbFBLAQItABQA BgAIAAAAIQA4/SH/1gAAAJQBAAALAAAAAAAAAAAAAAAAAC8BAABfcmVscy8ucmVsc1BLAQItABQA BgAIAAAAIQCiCZpSqgUAAE8nAAAOAAAAAAAAAAAAAAAAAC4CAABkcnMvZTJvRG9jLnhtbFBLAQIt ABQABgAIAAAAIQBWgnCJ4AAAAAoBAAAPAAAAAAAAAAAAAAAAAAQIAABkcnMvZG93bnJldi54bWxQ SwUGAAAAAAQABADzAAAAEQkAAAAA ">
                <v:rect id="Rectangle 195" o:spid="_x0000_s1180" style="position:absolute;left:8717;top:11823;width:1048;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a/YcUA AADaAAAADwAAAGRycy9kb3ducmV2LnhtbESPzWrDMBCE74G+g9hCL6GW60IJjpVQ8gOlh0ATQ3Nc rK1taq2MpMROn74KBHIcZuYbpliOphNncr61rOAlSUEQV1a3XCsoD9vnGQgfkDV2lknBhTwsFw+T AnNtB/6i8z7UIkLY56igCaHPpfRVQwZ9Ynvi6P1YZzBE6WqpHQ4RbjqZpembNNhyXGiwp1VD1e/+ ZBT03ys0m50Mn+7y+nc8lbv1Op0q9fQ4vs9BBBrDPXxrf2gFGVyvxBsgF/8AAAD//wMAUEsBAi0A FAAGAAgAAAAhAPD3irv9AAAA4gEAABMAAAAAAAAAAAAAAAAAAAAAAFtDb250ZW50X1R5cGVzXS54 bWxQSwECLQAUAAYACAAAACEAMd1fYdIAAACPAQAACwAAAAAAAAAAAAAAAAAuAQAAX3JlbHMvLnJl bHNQSwECLQAUAAYACAAAACEAMy8FnkEAAAA5AAAAEAAAAAAAAAAAAAAAAAApAgAAZHJzL3NoYXBl eG1sLnhtbFBLAQItABQABgAIAAAAIQCzBr9hxQAAANoAAAAPAAAAAAAAAAAAAAAAAJgCAABkcnMv ZG93bnJldi54bWxQSwUGAAAAAAQABAD1AAAAigMAAAAA " strokeweight="1.5pt"/>
                <v:rect id="Rectangle 196" o:spid="_x0000_s1181" style="position:absolute;left:9732;top:11822;width:832;height:19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oa+sMA AADaAAAADwAAAGRycy9kb3ducmV2LnhtbESPT4vCMBTE74LfIbyFvciauoJINcriHxAPglpYj4/m 2Rabl5JErX56s7DgcZiZ3zDTeWtqcSPnK8sKBv0EBHFudcWFguy4/hqD8AFZY22ZFDzIw3zW7Uwx 1fbOe7odQiEihH2KCsoQmlRKn5dk0PdtQxy9s3UGQ5SukNrhPcJNLb+TZCQNVhwXSmxoUVJ+OVyN guZ3gWa1k2HrHsPn6Zrtlsukp9TnR/szARGoDe/wf3ujFQzh70q8AXL2AgAA//8DAFBLAQItABQA BgAIAAAAIQDw94q7/QAAAOIBAAATAAAAAAAAAAAAAAAAAAAAAABbQ29udGVudF9UeXBlc10ueG1s UEsBAi0AFAAGAAgAAAAhADHdX2HSAAAAjwEAAAsAAAAAAAAAAAAAAAAALgEAAF9yZWxzLy5yZWxz UEsBAi0AFAAGAAgAAAAhADMvBZ5BAAAAOQAAABAAAAAAAAAAAAAAAAAAKQIAAGRycy9zaGFwZXht bC54bWxQSwECLQAUAAYACAAAACEA3Eoa+sMAAADaAAAADwAAAAAAAAAAAAAAAACYAgAAZHJzL2Rv d25yZXYueG1sUEsFBgAAAAAEAAQA9QAAAIgDAAAAAA== " strokeweight="1.5pt"/>
                <v:rect id="Rectangle 197" o:spid="_x0000_s1182" alt="25%" style="position:absolute;left:8736;top:12529;width:1032;height:12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cO9sEA AADaAAAADwAAAGRycy9kb3ducmV2LnhtbESPQWsCMRSE7wX/Q3hCbzWrtYtsjSKCIHiQunp/bF43 aTcv6ybq+u+NUOhxmJlvmPmyd424UhesZwXjUQaCuPLacq3gWG7eZiBCRNbYeCYFdwqwXAxe5lho f+Mvuh5iLRKEQ4EKTIxtIWWoDDkMI98SJ+/bdw5jkl0tdYe3BHeNnGRZLh1aTgsGW1obqn4PF6fA bizuzEceT3i+t/30/Wc/LkulXof96hNEpD7+h//aW61gCs8r6QbIxQMAAP//AwBQSwECLQAUAAYA CAAAACEA8PeKu/0AAADiAQAAEwAAAAAAAAAAAAAAAAAAAAAAW0NvbnRlbnRfVHlwZXNdLnhtbFBL AQItABQABgAIAAAAIQAx3V9h0gAAAI8BAAALAAAAAAAAAAAAAAAAAC4BAABfcmVscy8ucmVsc1BL AQItABQABgAIAAAAIQAzLwWeQQAAADkAAAAQAAAAAAAAAAAAAAAAACkCAABkcnMvc2hhcGV4bWwu eG1sUEsBAi0AFAAGAAgAAAAhADR3DvbBAAAA2gAAAA8AAAAAAAAAAAAAAAAAmAIAAGRycy9kb3du cmV2LnhtbFBLBQYAAAAABAAEAPUAAACGAwAAAAA= " fillcolor="black" stroked="f">
                  <v:fill r:id="rId146" o:title="" type="pattern"/>
                </v:rect>
                <v:rect id="Rectangle 198" o:spid="_x0000_s1183" alt="80%" style="position:absolute;left:9693;top:12540;width:847;height:12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b7E8MA AADaAAAADwAAAGRycy9kb3ducmV2LnhtbESPQWvCQBSE74X+h+UVeqsbLYqJWcVKhdxKowePj+wz icm+TbOrpv76bkHwOMzMN0y6GkwrLtS72rKC8SgCQVxYXXOpYL/bvs1BOI+ssbVMCn7JwWr5/JRi ou2Vv+mS+1IECLsEFVTed4mUrqjIoBvZjjh4R9sb9EH2pdQ9XgPctHISRTNpsOawUGFHm4qKJj8b BZ9N9n6YfH00p584xts20mtZaqVeX4b1AoSnwT/C93amFUzh/0q4AXL5BwAA//8DAFBLAQItABQA BgAIAAAAIQDw94q7/QAAAOIBAAATAAAAAAAAAAAAAAAAAAAAAABbQ29udGVudF9UeXBlc10ueG1s UEsBAi0AFAAGAAgAAAAhADHdX2HSAAAAjwEAAAsAAAAAAAAAAAAAAAAALgEAAF9yZWxzLy5yZWxz UEsBAi0AFAAGAAgAAAAhADMvBZ5BAAAAOQAAABAAAAAAAAAAAAAAAAAAKQIAAGRycy9zaGFwZXht bC54bWxQSwECLQAUAAYACAAAACEAbob7E8MAAADaAAAADwAAAAAAAAAAAAAAAACYAgAAZHJzL2Rv d25yZXYueG1sUEsFBgAAAAAEAAQA9QAAAIgDAAAAAA== " fillcolor="black" stroked="f">
                  <v:fill r:id="rId147" o:title="" type="pattern"/>
                </v:rect>
                <v:rect id="Rectangle 199" o:spid="_x0000_s1184" style="position:absolute;left:9330;top:11842;width:898;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D25YsMA AADaAAAADwAAAGRycy9kb3ducmV2LnhtbESPT4vCMBTE74LfIbyFvciauoJINcriHxAPglpYj4/m 2Rabl5JErX76zYLgcZiZ3zDTeWtqcSPnK8sKBv0EBHFudcWFguy4/hqD8AFZY22ZFDzIw3zW7Uwx 1fbOe7odQiEihH2KCsoQmlRKn5dk0PdtQxy9s3UGQ5SukNrhPcJNLb+TZCQNVhwXSmxoUVJ+OVyN guZ3gWa1k2HrHsPn6Zrtlsukp9TnR/szARGoDe/wq73RCkbwfyXeADn7AwAA//8DAFBLAQItABQA BgAIAAAAIQDw94q7/QAAAOIBAAATAAAAAAAAAAAAAAAAAAAAAABbQ29udGVudF9UeXBlc10ueG1s UEsBAi0AFAAGAAgAAAAhADHdX2HSAAAAjwEAAAsAAAAAAAAAAAAAAAAALgEAAF9yZWxzLy5yZWxz UEsBAi0AFAAGAAgAAAAhADMvBZ5BAAAAOQAAABAAAAAAAAAAAAAAAAAAKQIAAGRycy9zaGFwZXht bC54bWxQSwECLQAUAAYACAAAACEAzD25YsMAAADaAAAADwAAAAAAAAAAAAAAAACYAgAAZHJzL2Rv d25yZXYueG1sUEsFBgAAAAAEAAQA9QAAAIgDAAAAAA== " strokeweight="1.5pt"/>
                <v:rect id="Rectangle 200" o:spid="_x0000_s1185" style="position:absolute;left:8798;top:12066;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be8cQA AADaAAAADwAAAGRycy9kb3ducmV2LnhtbESPQWvCQBSE74L/YXlCL6Kb9qAlZiMiSEMpiLH1/Mi+ JqHZtzG7TdJ/7wpCj8PMfMMk29E0oqfO1ZYVPC8jEMSF1TWXCj7Ph8UrCOeRNTaWScEfOdim00mC sbYDn6jPfSkChF2MCirv21hKV1Rk0C1tSxy8b9sZ9EF2pdQdDgFuGvkSRStpsOawUGFL+4qKn/zX KBiKY385f7zJ4/ySWb5m133+9a7U02zcbUB4Gv1/+NHOtII13K+EGyDTGwAAAP//AwBQSwECLQAU AAYACAAAACEA8PeKu/0AAADiAQAAEwAAAAAAAAAAAAAAAAAAAAAAW0NvbnRlbnRfVHlwZXNdLnht bFBLAQItABQABgAIAAAAIQAx3V9h0gAAAI8BAAALAAAAAAAAAAAAAAAAAC4BAABfcmVscy8ucmVs c1BLAQItABQABgAIAAAAIQAzLwWeQQAAADkAAAAQAAAAAAAAAAAAAAAAACkCAABkcnMvc2hhcGV4 bWwueG1sUEsBAi0AFAAGAAgAAAAhAGW23vHEAAAA2gAAAA8AAAAAAAAAAAAAAAAAmAIAAGRycy9k b3ducmV2LnhtbFBLBQYAAAAABAAEAPUAAACJAwAAAAA= " filled="f" stroked="f">
                  <v:textbox>
                    <w:txbxContent>
                      <w:p w:rsidR="00872247" w:rsidRDefault="00872247" w:rsidP="00872247">
                        <w:r>
                          <w:t>B</w:t>
                        </w:r>
                      </w:p>
                    </w:txbxContent>
                  </v:textbox>
                </v:rect>
                <v:rect id="Rectangle 201" o:spid="_x0000_s1186" style="position:absolute;left:10134;top:12037;width:68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ClKg78A AADaAAAADwAAAGRycy9kb3ducmV2LnhtbERPTYvCMBC9C/6HMIIX0XQ9iFSjiCBbZEGsu56HZmyL zaQ2se3+e3MQPD7e93rbm0q01LjSsoKvWQSCOLO65FzB7+UwXYJwHlljZZkU/JOD7WY4WGOsbcdn alOfixDCLkYFhfd1LKXLCjLoZrYmDtzNNgZ9gE0udYNdCDeVnEfRQhosOTQUWNO+oOyePo2CLju1 18vPtzxNronlR/LYp39HpcajfrcC4an3H/HbnWgFYWu4Em6A3LwAAAD//wMAUEsBAi0AFAAGAAgA AAAhAPD3irv9AAAA4gEAABMAAAAAAAAAAAAAAAAAAAAAAFtDb250ZW50X1R5cGVzXS54bWxQSwEC LQAUAAYACAAAACEAMd1fYdIAAACPAQAACwAAAAAAAAAAAAAAAAAuAQAAX3JlbHMvLnJlbHNQSwEC LQAUAAYACAAAACEAMy8FnkEAAAA5AAAAEAAAAAAAAAAAAAAAAAApAgAAZHJzL3NoYXBleG1sLnht bFBLAQItABQABgAIAAAAIQAUKUqDvwAAANoAAAAPAAAAAAAAAAAAAAAAAJgCAABkcnMvZG93bnJl di54bWxQSwUGAAAAAAQABAD1AAAAhAMAAAAA " filled="f" stroked="f">
                  <v:textbox>
                    <w:txbxContent>
                      <w:p w:rsidR="00872247" w:rsidRDefault="00872247" w:rsidP="00872247">
                        <w:r>
                          <w:t>A</w:t>
                        </w:r>
                      </w:p>
                    </w:txbxContent>
                  </v:textbox>
                </v:rect>
                <v:line id="Line 202" o:spid="_x0000_s1187" style="position:absolute;visibility:visible;mso-wrap-style:square" from="9705,13251" to="9705,137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1DSsIAAADaAAAADwAAAGRycy9kb3ducmV2LnhtbESPQWvCQBSE74L/YXmCN920QtHUVYpg Lb01iuDtkX0mabJv4+5G03/fFQSPw8x8wyzXvWnElZyvLCt4mSYgiHOrKy4UHPbbyRyED8gaG8uk 4I88rFfDwRJTbW/8Q9csFCJC2KeooAyhTaX0eUkG/dS2xNE7W2cwROkKqR3eItw08jVJ3qTBiuNC iS1tSsrrrDMKjl3Gp9966xrsPne78/FS+9m3UuNR//EOIlAfnuFH+0srWMD9Srw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1DSsIAAADaAAAADwAAAAAAAAAAAAAA AAChAgAAZHJzL2Rvd25yZXYueG1sUEsFBgAAAAAEAAQA+QAAAJADAAAAAA== " strokeweight="1.5pt"/>
                <v:line id="Line 203" o:spid="_x0000_s1188" style="position:absolute;visibility:visible;mso-wrap-style:square" from="9499,13251" to="9911,13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iUUbsQAAADbAAAADwAAAGRycy9kb3ducmV2LnhtbESPQWvCQBCF7wX/wzIFb3XTCkVSVxHB Kt4ai9DbkB2TNNnZuLvR9N93DoXeZnhv3vtmuR5dp24UYuPZwPMsA0VcettwZeDztHtagIoJ2WLn mQz8UIT1avKwxNz6O3/QrUiVkhCOORqoU+pzrWNZk8M48z2xaBcfHCZZQ6VtwLuEu06/ZNmrdtiw NNTY07amsi0GZ+A8FPz13e5Ch8P7fn85X9s4PxozfRw3b6ASjenf/Hd9sIIv9PKLDKB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JRRuxAAAANsAAAAPAAAAAAAAAAAA AAAAAKECAABkcnMvZG93bnJldi54bWxQSwUGAAAAAAQABAD5AAAAkgMAAAAA " strokeweight="1.5pt"/>
                <v:rect id="Rectangle 204" o:spid="_x0000_s1189" style="position:absolute;left:9447;top:12849;width:687;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BShMEA AADbAAAADwAAAGRycy9kb3ducmV2LnhtbERPS4vCMBC+C/sfwix4kTV1DyJdoyzCYlkEsT7OQzO2 xWZSm9jWf28Ewdt8fM+ZL3tTiZYaV1pWMBlHIIgzq0vOFRz2f18zEM4ja6wsk4I7OVguPgZzjLXt eEdt6nMRQtjFqKDwvo6ldFlBBt3Y1sSBO9vGoA+wyaVusAvhppLfUTSVBksODQXWtCoou6Q3o6DL tu1pv1nL7eiUWL4m11V6/Fdq+Nn//oDw1Pu3+OVOdJg/gecv4QC5eAAAAP//AwBQSwECLQAUAAYA CAAAACEA8PeKu/0AAADiAQAAEwAAAAAAAAAAAAAAAAAAAAAAW0NvbnRlbnRfVHlwZXNdLnhtbFBL AQItABQABgAIAAAAIQAx3V9h0gAAAI8BAAALAAAAAAAAAAAAAAAAAC4BAABfcmVscy8ucmVsc1BL AQItABQABgAIAAAAIQAzLwWeQQAAADkAAAAQAAAAAAAAAAAAAAAAACkCAABkcnMvc2hhcGV4bWwu eG1sUEsBAi0AFAAGAAgAAAAhAGBAUoTBAAAA2wAAAA8AAAAAAAAAAAAAAAAAmAIAAGRycy9kb3du cmV2LnhtbFBLBQYAAAAABAAEAPUAAACGAwAAAAA= " filled="f" stroked="f">
                  <v:textbox>
                    <w:txbxContent>
                      <w:p w:rsidR="00872247" w:rsidRDefault="00872247" w:rsidP="00872247">
                        <w:r>
                          <w:t>k</w:t>
                        </w:r>
                      </w:p>
                    </w:txbxContent>
                  </v:textbox>
                </v:rect>
                <v:rect id="Rectangle 205" o:spid="_x0000_s1190" style="position:absolute;left:8248;top:11649;width:2613;height:3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agysAA AADbAAAADwAAAGRycy9kb3ducmV2LnhtbERPTYvCMBC9C/6HMMLeNNHVslajiCAsuB7UBa9DM7bF ZlKbqN1/vxEEb/N4nzNftrYSd2p86VjDcKBAEGfOlJxr+D1u+l8gfEA2WDkmDX/kYbnoduaYGvfg Pd0PIRcxhH2KGooQ6lRKnxVk0Q9cTRy5s2sshgibXJoGHzHcVnKkVCItlhwbCqxpXVB2OdysBkzG 5ro7f/4ct7cEp3mrNpOT0vqj165mIAK14S1+ub9NnD+C5y/xALn4BwAA//8DAFBLAQItABQABgAI AAAAIQDw94q7/QAAAOIBAAATAAAAAAAAAAAAAAAAAAAAAABbQ29udGVudF9UeXBlc10ueG1sUEsB Ai0AFAAGAAgAAAAhADHdX2HSAAAAjwEAAAsAAAAAAAAAAAAAAAAALgEAAF9yZWxzLy5yZWxzUEsB Ai0AFAAGAAgAAAAhADMvBZ5BAAAAOQAAABAAAAAAAAAAAAAAAAAAKQIAAGRycy9zaGFwZXhtbC54 bWxQSwECLQAUAAYACAAAACEAJnagysAAAADbAAAADwAAAAAAAAAAAAAAAACYAgAAZHJzL2Rvd25y ZXYueG1sUEsFBgAAAAAEAAQA9QAAAIUDAAAAAA== " stroked="f"/>
              </v:group>
            </w:pict>
          </mc:Fallback>
        </mc:AlternateContent>
      </w:r>
      <w:r w:rsidRPr="00C71BE6">
        <w:rPr>
          <w:rFonts w:ascii="Times New Roman" w:hAnsi="Times New Roman"/>
          <w:color w:val="000000"/>
        </w:rPr>
        <w:t>b/ Tính áp suất của chất lỏng lên đáy ống biết khối lượng riêng của nước và của thuỷ ngân lần lượt là: D</w:t>
      </w:r>
      <w:r w:rsidRPr="00C71BE6">
        <w:rPr>
          <w:rFonts w:ascii="Times New Roman" w:hAnsi="Times New Roman"/>
          <w:color w:val="000000"/>
          <w:vertAlign w:val="subscript"/>
        </w:rPr>
        <w:t>1</w:t>
      </w:r>
      <w:r w:rsidRPr="00C71BE6">
        <w:rPr>
          <w:rFonts w:ascii="Times New Roman" w:hAnsi="Times New Roman"/>
          <w:color w:val="000000"/>
        </w:rPr>
        <w:t xml:space="preserve"> = 1g/cm</w:t>
      </w:r>
      <w:r w:rsidRPr="00C71BE6">
        <w:rPr>
          <w:rFonts w:ascii="Times New Roman" w:hAnsi="Times New Roman"/>
          <w:color w:val="000000"/>
          <w:vertAlign w:val="superscript"/>
        </w:rPr>
        <w:t>3</w:t>
      </w:r>
      <w:r w:rsidRPr="00C71BE6">
        <w:rPr>
          <w:rFonts w:ascii="Times New Roman" w:hAnsi="Times New Roman"/>
          <w:color w:val="000000"/>
        </w:rPr>
        <w:t xml:space="preserve"> và D</w:t>
      </w:r>
      <w:r w:rsidRPr="00C71BE6">
        <w:rPr>
          <w:rFonts w:ascii="Times New Roman" w:hAnsi="Times New Roman"/>
          <w:color w:val="000000"/>
          <w:vertAlign w:val="subscript"/>
        </w:rPr>
        <w:t>2</w:t>
      </w:r>
      <w:r w:rsidRPr="00C71BE6">
        <w:rPr>
          <w:rFonts w:ascii="Times New Roman" w:hAnsi="Times New Roman"/>
          <w:color w:val="000000"/>
        </w:rPr>
        <w:t xml:space="preserve"> = 13,6g/cm</w:t>
      </w:r>
      <w:r w:rsidRPr="00C71BE6">
        <w:rPr>
          <w:rFonts w:ascii="Times New Roman" w:hAnsi="Times New Roman"/>
          <w:color w:val="000000"/>
          <w:vertAlign w:val="superscript"/>
        </w:rPr>
        <w:t>3</w:t>
      </w:r>
      <w:r w:rsidRPr="00C71BE6">
        <w:rPr>
          <w:rFonts w:ascii="Times New Roman" w:hAnsi="Times New Roman"/>
          <w:color w:val="000000"/>
        </w:rPr>
        <w:t xml:space="preserve"> ?</w:t>
      </w:r>
    </w:p>
    <w:tbl>
      <w:tblPr>
        <w:tblW w:w="4999" w:type="pct"/>
        <w:tblLook w:val="0000" w:firstRow="0" w:lastRow="0" w:firstColumn="0" w:lastColumn="0" w:noHBand="0" w:noVBand="0"/>
      </w:tblPr>
      <w:tblGrid>
        <w:gridCol w:w="7276"/>
        <w:gridCol w:w="2298"/>
      </w:tblGrid>
      <w:tr w:rsidR="00872247" w:rsidRPr="00C71BE6" w:rsidTr="001C7517">
        <w:tc>
          <w:tcPr>
            <w:tcW w:w="3800" w:type="pct"/>
          </w:tcPr>
          <w:p w:rsidR="00872247" w:rsidRPr="00C71BE6" w:rsidRDefault="00872247" w:rsidP="001C7517">
            <w:pPr>
              <w:ind w:firstLine="456"/>
              <w:jc w:val="both"/>
              <w:rPr>
                <w:rFonts w:ascii="Times New Roman" w:hAnsi="Times New Roman"/>
                <w:color w:val="000000"/>
              </w:rPr>
            </w:pPr>
            <w:r w:rsidRPr="00C71BE6">
              <w:rPr>
                <w:rFonts w:ascii="Times New Roman" w:hAnsi="Times New Roman"/>
                <w:b/>
                <w:bCs/>
                <w:iCs/>
                <w:color w:val="000000"/>
              </w:rPr>
              <w:t>Bài 24:</w:t>
            </w:r>
            <w:r w:rsidRPr="00C71BE6">
              <w:rPr>
                <w:rFonts w:ascii="Times New Roman" w:hAnsi="Times New Roman"/>
                <w:b/>
                <w:bCs/>
                <w:color w:val="000000"/>
              </w:rPr>
              <w:t xml:space="preserve"> </w:t>
            </w:r>
            <w:r w:rsidRPr="00C71BE6">
              <w:rPr>
                <w:rFonts w:ascii="Times New Roman" w:hAnsi="Times New Roman"/>
                <w:color w:val="000000"/>
              </w:rPr>
              <w:t>Hai hình trụ A và B đặt thẳng đứng có tiết diện lần lượt là 100cm</w:t>
            </w:r>
            <w:r w:rsidRPr="00C71BE6">
              <w:rPr>
                <w:rFonts w:ascii="Times New Roman" w:hAnsi="Times New Roman"/>
                <w:color w:val="000000"/>
                <w:vertAlign w:val="superscript"/>
              </w:rPr>
              <w:t>2</w:t>
            </w:r>
            <w:r w:rsidRPr="00C71BE6">
              <w:rPr>
                <w:rFonts w:ascii="Times New Roman" w:hAnsi="Times New Roman"/>
                <w:color w:val="000000"/>
              </w:rPr>
              <w:t xml:space="preserve"> và 200cm</w:t>
            </w:r>
            <w:r w:rsidRPr="00C71BE6">
              <w:rPr>
                <w:rFonts w:ascii="Times New Roman" w:hAnsi="Times New Roman"/>
                <w:color w:val="000000"/>
                <w:vertAlign w:val="superscript"/>
              </w:rPr>
              <w:t>2</w:t>
            </w:r>
            <w:r w:rsidRPr="00C71BE6">
              <w:rPr>
                <w:rFonts w:ascii="Times New Roman" w:hAnsi="Times New Roman"/>
                <w:color w:val="000000"/>
              </w:rPr>
              <w:t xml:space="preserve"> được nối thông đáy bằng một ống nhỏ qua khoá k như hình vẽ. Lúc đầu khoá k để ngăn cách hai bình, sau đó đổ 3 lít dầu vào bình A, đổ 5,4 lít nước vào bình B. Sau đó mở khoá k để tạo thành một bình thông nhau. Tính độ cao mực chất lỏng ở mỗi bình. Cho biết trọng lượng riêng của dầu và của nước lần lượt là: d</w:t>
            </w:r>
            <w:r w:rsidRPr="00C71BE6">
              <w:rPr>
                <w:rFonts w:ascii="Times New Roman" w:hAnsi="Times New Roman"/>
                <w:color w:val="000000"/>
                <w:vertAlign w:val="subscript"/>
              </w:rPr>
              <w:t>1</w:t>
            </w:r>
            <w:r w:rsidRPr="00C71BE6">
              <w:rPr>
                <w:rFonts w:ascii="Times New Roman" w:hAnsi="Times New Roman"/>
                <w:color w:val="000000"/>
              </w:rPr>
              <w:t>=8000N/m</w:t>
            </w:r>
            <w:r w:rsidRPr="00C71BE6">
              <w:rPr>
                <w:rFonts w:ascii="Times New Roman" w:hAnsi="Times New Roman"/>
                <w:color w:val="000000"/>
                <w:vertAlign w:val="superscript"/>
              </w:rPr>
              <w:t>3</w:t>
            </w:r>
            <w:r w:rsidRPr="00C71BE6">
              <w:rPr>
                <w:rFonts w:ascii="Times New Roman" w:hAnsi="Times New Roman"/>
                <w:color w:val="000000"/>
              </w:rPr>
              <w:t xml:space="preserve"> ; d</w:t>
            </w:r>
            <w:r w:rsidRPr="00C71BE6">
              <w:rPr>
                <w:rFonts w:ascii="Times New Roman" w:hAnsi="Times New Roman"/>
                <w:color w:val="000000"/>
                <w:vertAlign w:val="subscript"/>
              </w:rPr>
              <w:t>2</w:t>
            </w:r>
            <w:r w:rsidRPr="00C71BE6">
              <w:rPr>
                <w:rFonts w:ascii="Times New Roman" w:hAnsi="Times New Roman"/>
                <w:color w:val="000000"/>
              </w:rPr>
              <w:t>= 10 000N/m</w:t>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1C7517">
            <w:pPr>
              <w:ind w:firstLine="456"/>
              <w:jc w:val="both"/>
              <w:rPr>
                <w:rFonts w:ascii="Times New Roman" w:hAnsi="Times New Roman"/>
                <w:b/>
                <w:bCs/>
                <w:color w:val="000000"/>
              </w:rPr>
            </w:pPr>
            <w:r w:rsidRPr="00C71BE6">
              <w:rPr>
                <w:rFonts w:ascii="Times New Roman" w:hAnsi="Times New Roman"/>
                <w:b/>
                <w:bCs/>
                <w:color w:val="000000"/>
              </w:rPr>
              <w:t xml:space="preserve"> </w:t>
            </w:r>
          </w:p>
        </w:tc>
        <w:tc>
          <w:tcPr>
            <w:tcW w:w="1200" w:type="pct"/>
          </w:tcPr>
          <w:p w:rsidR="00872247" w:rsidRPr="00C71BE6" w:rsidRDefault="00872247" w:rsidP="001C7517">
            <w:pPr>
              <w:ind w:firstLine="456"/>
              <w:jc w:val="both"/>
              <w:rPr>
                <w:rFonts w:ascii="Times New Roman" w:hAnsi="Times New Roman"/>
                <w:b/>
                <w:bCs/>
                <w:color w:val="000000"/>
              </w:rPr>
            </w:pPr>
          </w:p>
        </w:tc>
      </w:tr>
    </w:tbl>
    <w:p w:rsidR="00872247" w:rsidRPr="00C71BE6" w:rsidRDefault="00872247" w:rsidP="00872247">
      <w:pPr>
        <w:ind w:firstLine="456"/>
        <w:jc w:val="both"/>
        <w:rPr>
          <w:rFonts w:ascii="Times New Roman" w:hAnsi="Times New Roman"/>
          <w:color w:val="000000"/>
        </w:rPr>
      </w:pPr>
      <w:r w:rsidRPr="00C71BE6">
        <w:rPr>
          <w:rFonts w:ascii="Times New Roman" w:hAnsi="Times New Roman"/>
          <w:b/>
          <w:bCs/>
          <w:iCs/>
          <w:color w:val="000000"/>
        </w:rPr>
        <w:t xml:space="preserve">Bài 25: </w:t>
      </w:r>
      <w:r w:rsidRPr="00C71BE6">
        <w:rPr>
          <w:rFonts w:ascii="Times New Roman" w:hAnsi="Times New Roman"/>
          <w:color w:val="000000"/>
        </w:rPr>
        <w:t>Một chiếc vòng bằng hợp kim vàng và bạc, khi cân trong không khí có trọng lượng P</w:t>
      </w:r>
      <w:r w:rsidRPr="00C71BE6">
        <w:rPr>
          <w:rFonts w:ascii="Times New Roman" w:hAnsi="Times New Roman"/>
          <w:color w:val="000000"/>
          <w:vertAlign w:val="subscript"/>
        </w:rPr>
        <w:t>0</w:t>
      </w:r>
      <w:r w:rsidRPr="00C71BE6">
        <w:rPr>
          <w:rFonts w:ascii="Times New Roman" w:hAnsi="Times New Roman"/>
          <w:color w:val="000000"/>
        </w:rPr>
        <w:t>= 3N. Khi cân trong nước, vòng có trọng lượng P = 2,74N. Hãy xác định khối lượng phần vàng và khối lượng phần bạc trong chiếc vòng nếu xem rằng thể tích V của vòng đúng bằng tổng thể tích ban đầu V</w:t>
      </w:r>
      <w:r w:rsidRPr="00C71BE6">
        <w:rPr>
          <w:rFonts w:ascii="Times New Roman" w:hAnsi="Times New Roman"/>
          <w:color w:val="000000"/>
          <w:vertAlign w:val="subscript"/>
        </w:rPr>
        <w:t>1</w:t>
      </w:r>
      <w:r w:rsidRPr="00C71BE6">
        <w:rPr>
          <w:rFonts w:ascii="Times New Roman" w:hAnsi="Times New Roman"/>
          <w:color w:val="000000"/>
        </w:rPr>
        <w:t xml:space="preserve"> của vàng và thể tích  ban đầu V</w:t>
      </w:r>
      <w:r w:rsidRPr="00C71BE6">
        <w:rPr>
          <w:rFonts w:ascii="Times New Roman" w:hAnsi="Times New Roman"/>
          <w:color w:val="000000"/>
          <w:vertAlign w:val="subscript"/>
        </w:rPr>
        <w:t>2</w:t>
      </w:r>
      <w:r w:rsidRPr="00C71BE6">
        <w:rPr>
          <w:rFonts w:ascii="Times New Roman" w:hAnsi="Times New Roman"/>
          <w:color w:val="000000"/>
        </w:rPr>
        <w:t xml:space="preserve"> của bạc. Khối lượng riêng của vàng là 19300kg/m</w:t>
      </w:r>
      <w:r w:rsidRPr="00C71BE6">
        <w:rPr>
          <w:rFonts w:ascii="Times New Roman" w:hAnsi="Times New Roman"/>
          <w:color w:val="000000"/>
          <w:vertAlign w:val="superscript"/>
        </w:rPr>
        <w:t>3</w:t>
      </w:r>
      <w:r w:rsidRPr="00C71BE6">
        <w:rPr>
          <w:rFonts w:ascii="Times New Roman" w:hAnsi="Times New Roman"/>
          <w:color w:val="000000"/>
        </w:rPr>
        <w:t>, của bạc 10500kg/m</w:t>
      </w:r>
      <w:r w:rsidRPr="00C71BE6">
        <w:rPr>
          <w:rFonts w:ascii="Times New Roman" w:hAnsi="Times New Roman"/>
          <w:color w:val="000000"/>
          <w:vertAlign w:val="superscript"/>
        </w:rPr>
        <w:t>3</w:t>
      </w:r>
      <w:r w:rsidRPr="00C71BE6">
        <w:rPr>
          <w:rFonts w:ascii="Times New Roman" w:hAnsi="Times New Roman"/>
          <w:color w:val="000000"/>
        </w:rPr>
        <w:t>.</w:t>
      </w:r>
    </w:p>
    <w:p w:rsidR="008E3689" w:rsidRDefault="008E3689"/>
    <w:sectPr w:rsidR="008E3689" w:rsidSect="003E0DED">
      <w:headerReference w:type="even" r:id="rId148"/>
      <w:headerReference w:type="default" r:id="rId149"/>
      <w:footerReference w:type="even" r:id="rId150"/>
      <w:footerReference w:type="default" r:id="rId151"/>
      <w:headerReference w:type="first" r:id="rId152"/>
      <w:footerReference w:type="first" r:id="rId153"/>
      <w:pgSz w:w="12240" w:h="15840"/>
      <w:pgMar w:top="630" w:right="1440" w:bottom="1440" w:left="1440" w:header="360" w:footer="1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085" w:rsidRDefault="00D75085" w:rsidP="003E0DED">
      <w:pPr>
        <w:spacing w:after="0" w:line="240" w:lineRule="auto"/>
      </w:pPr>
      <w:r>
        <w:separator/>
      </w:r>
    </w:p>
  </w:endnote>
  <w:endnote w:type="continuationSeparator" w:id="0">
    <w:p w:rsidR="00D75085" w:rsidRDefault="00D75085" w:rsidP="003E0D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DED" w:rsidRDefault="003E0DED">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C71BE6">
      <w:rPr>
        <w:rFonts w:ascii="Times New Roman" w:hAnsi="Times New Roman"/>
        <w:b/>
        <w:color w:val="00B0F0"/>
        <w:lang w:val="nl-NL"/>
      </w:rPr>
      <w:t/>
    </w:r>
    <w:r w:rsidRPr="00C71BE6">
      <w:rPr>
        <w:rFonts w:ascii="Times New Roman" w:hAnsi="Times New Roman"/>
        <w:b/>
        <w:color w:val="FF0000"/>
        <w:lang w:val="nl-NL"/>
      </w:rPr>
      <w:t/>
    </w:r>
    <w:r>
      <w:rPr>
        <w:rFonts w:ascii="Times New Roman" w:hAnsi="Times New Roman"/>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83739B" w:rsidRPr="0083739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3E0DED" w:rsidRDefault="003E0D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085" w:rsidRDefault="00D75085" w:rsidP="003E0DED">
      <w:pPr>
        <w:spacing w:after="0" w:line="240" w:lineRule="auto"/>
      </w:pPr>
      <w:r>
        <w:separator/>
      </w:r>
    </w:p>
  </w:footnote>
  <w:footnote w:type="continuationSeparator" w:id="0">
    <w:p w:rsidR="00D75085" w:rsidRDefault="00D75085" w:rsidP="003E0D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DED" w:rsidRPr="00C71BE6" w:rsidRDefault="003E0DED" w:rsidP="003E0DED">
    <w:pPr>
      <w:pStyle w:val="Header"/>
      <w:jc w:val="center"/>
      <w:rPr>
        <w:rFonts w:ascii="Times New Roman" w:hAnsi="Times New Roman"/>
      </w:rPr>
    </w:pPr>
    <w:r w:rsidRPr="00C71BE6">
      <w:rPr>
        <w:rFonts w:ascii="Times New Roman" w:hAnsi="Times New Roman"/>
        <w:b/>
        <w:color w:val="00B0F0"/>
        <w:lang w:val="nl-NL"/>
      </w:rPr>
      <w:t/>
    </w:r>
    <w:r w:rsidRPr="00C71BE6">
      <w:rPr>
        <w:rFonts w:ascii="Times New Roman" w:hAnsi="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3E8"/>
    <w:rsid w:val="00090F2B"/>
    <w:rsid w:val="001F589B"/>
    <w:rsid w:val="002A0929"/>
    <w:rsid w:val="002C112D"/>
    <w:rsid w:val="00337D22"/>
    <w:rsid w:val="003B1471"/>
    <w:rsid w:val="003E0DED"/>
    <w:rsid w:val="00436069"/>
    <w:rsid w:val="005910DD"/>
    <w:rsid w:val="005D6BB8"/>
    <w:rsid w:val="005E5764"/>
    <w:rsid w:val="00671B6D"/>
    <w:rsid w:val="006742A5"/>
    <w:rsid w:val="007E1384"/>
    <w:rsid w:val="0083739B"/>
    <w:rsid w:val="00872247"/>
    <w:rsid w:val="0087363C"/>
    <w:rsid w:val="008E3689"/>
    <w:rsid w:val="00944E46"/>
    <w:rsid w:val="009D6BB0"/>
    <w:rsid w:val="00B753E8"/>
    <w:rsid w:val="00BD7266"/>
    <w:rsid w:val="00C03C8B"/>
    <w:rsid w:val="00CC53C4"/>
    <w:rsid w:val="00D75085"/>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72247"/>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872247"/>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72247"/>
    <w:rPr>
      <w:rFonts w:ascii="Arial" w:eastAsia="Times New Roman" w:hAnsi="Arial" w:cs="Arial"/>
      <w:b/>
      <w:bCs/>
      <w:kern w:val="32"/>
      <w:sz w:val="32"/>
      <w:szCs w:val="32"/>
    </w:rPr>
  </w:style>
  <w:style w:type="character" w:customStyle="1" w:styleId="Heading2Char">
    <w:name w:val="Heading 2 Char"/>
    <w:basedOn w:val="DefaultParagraphFont"/>
    <w:link w:val="Heading2"/>
    <w:rsid w:val="00872247"/>
    <w:rPr>
      <w:rFonts w:ascii="Times New Roman" w:eastAsia="Times New Roman" w:hAnsi="Times New Roman" w:cs="Times New Roman"/>
      <w:sz w:val="28"/>
      <w:szCs w:val="24"/>
    </w:rPr>
  </w:style>
  <w:style w:type="table" w:styleId="TableGrid">
    <w:name w:val="Table Grid"/>
    <w:basedOn w:val="TableNormal"/>
    <w:rsid w:val="0087224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72247"/>
    <w:rPr>
      <w:rFonts w:ascii="VNI-Times" w:eastAsia="Times New Roman" w:hAnsi="VNI-Times" w:cs="Times New Roman"/>
      <w:sz w:val="24"/>
      <w:szCs w:val="24"/>
    </w:rPr>
  </w:style>
  <w:style w:type="paragraph" w:styleId="Footer">
    <w:name w:val="footer"/>
    <w:basedOn w:val="Normal"/>
    <w:link w:val="FooterChar"/>
    <w:uiPriority w:val="99"/>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872247"/>
    <w:rPr>
      <w:rFonts w:ascii="VNI-Times" w:eastAsia="Times New Roman" w:hAnsi="VNI-Times" w:cs="Times New Roman"/>
      <w:sz w:val="24"/>
      <w:szCs w:val="24"/>
    </w:rPr>
  </w:style>
  <w:style w:type="character" w:styleId="PageNumber">
    <w:name w:val="page number"/>
    <w:basedOn w:val="DefaultParagraphFont"/>
    <w:rsid w:val="00872247"/>
  </w:style>
  <w:style w:type="paragraph" w:styleId="BodyTextIndent">
    <w:name w:val="Body Text Indent"/>
    <w:basedOn w:val="Normal"/>
    <w:link w:val="BodyTextIndentChar"/>
    <w:rsid w:val="00872247"/>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872247"/>
    <w:rPr>
      <w:rFonts w:ascii="Times New Roman" w:eastAsia="Times New Roman" w:hAnsi="Times New Roman" w:cs="Times New Roman"/>
      <w:sz w:val="28"/>
      <w:szCs w:val="28"/>
    </w:rPr>
  </w:style>
  <w:style w:type="paragraph" w:styleId="BodyText">
    <w:name w:val="Body Text"/>
    <w:basedOn w:val="Normal"/>
    <w:link w:val="BodyTextChar"/>
    <w:rsid w:val="00872247"/>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872247"/>
    <w:rPr>
      <w:rFonts w:ascii="VNI-Times" w:eastAsia="Times New Roman" w:hAnsi="VNI-Times" w:cs="Times New Roman"/>
      <w:sz w:val="24"/>
      <w:szCs w:val="24"/>
    </w:rPr>
  </w:style>
  <w:style w:type="paragraph" w:styleId="NoSpacing">
    <w:name w:val="No Spacing"/>
    <w:qFormat/>
    <w:rsid w:val="00872247"/>
    <w:pPr>
      <w:spacing w:after="0" w:line="240" w:lineRule="auto"/>
    </w:pPr>
    <w:rPr>
      <w:rFonts w:ascii="Times New Roman" w:eastAsia="Calibri" w:hAnsi="Times New Roman" w:cs="Times New Roman"/>
    </w:rPr>
  </w:style>
  <w:style w:type="paragraph" w:styleId="BalloonText">
    <w:name w:val="Balloon Text"/>
    <w:basedOn w:val="Normal"/>
    <w:link w:val="BalloonTextChar"/>
    <w:rsid w:val="0087224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87224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72247"/>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872247"/>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72247"/>
    <w:rPr>
      <w:rFonts w:ascii="Arial" w:eastAsia="Times New Roman" w:hAnsi="Arial" w:cs="Arial"/>
      <w:b/>
      <w:bCs/>
      <w:kern w:val="32"/>
      <w:sz w:val="32"/>
      <w:szCs w:val="32"/>
    </w:rPr>
  </w:style>
  <w:style w:type="character" w:customStyle="1" w:styleId="Heading2Char">
    <w:name w:val="Heading 2 Char"/>
    <w:basedOn w:val="DefaultParagraphFont"/>
    <w:link w:val="Heading2"/>
    <w:rsid w:val="00872247"/>
    <w:rPr>
      <w:rFonts w:ascii="Times New Roman" w:eastAsia="Times New Roman" w:hAnsi="Times New Roman" w:cs="Times New Roman"/>
      <w:sz w:val="28"/>
      <w:szCs w:val="24"/>
    </w:rPr>
  </w:style>
  <w:style w:type="table" w:styleId="TableGrid">
    <w:name w:val="Table Grid"/>
    <w:basedOn w:val="TableNormal"/>
    <w:rsid w:val="0087224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72247"/>
    <w:rPr>
      <w:rFonts w:ascii="VNI-Times" w:eastAsia="Times New Roman" w:hAnsi="VNI-Times" w:cs="Times New Roman"/>
      <w:sz w:val="24"/>
      <w:szCs w:val="24"/>
    </w:rPr>
  </w:style>
  <w:style w:type="paragraph" w:styleId="Footer">
    <w:name w:val="footer"/>
    <w:basedOn w:val="Normal"/>
    <w:link w:val="FooterChar"/>
    <w:uiPriority w:val="99"/>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872247"/>
    <w:rPr>
      <w:rFonts w:ascii="VNI-Times" w:eastAsia="Times New Roman" w:hAnsi="VNI-Times" w:cs="Times New Roman"/>
      <w:sz w:val="24"/>
      <w:szCs w:val="24"/>
    </w:rPr>
  </w:style>
  <w:style w:type="character" w:styleId="PageNumber">
    <w:name w:val="page number"/>
    <w:basedOn w:val="DefaultParagraphFont"/>
    <w:rsid w:val="00872247"/>
  </w:style>
  <w:style w:type="paragraph" w:styleId="BodyTextIndent">
    <w:name w:val="Body Text Indent"/>
    <w:basedOn w:val="Normal"/>
    <w:link w:val="BodyTextIndentChar"/>
    <w:rsid w:val="00872247"/>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872247"/>
    <w:rPr>
      <w:rFonts w:ascii="Times New Roman" w:eastAsia="Times New Roman" w:hAnsi="Times New Roman" w:cs="Times New Roman"/>
      <w:sz w:val="28"/>
      <w:szCs w:val="28"/>
    </w:rPr>
  </w:style>
  <w:style w:type="paragraph" w:styleId="BodyText">
    <w:name w:val="Body Text"/>
    <w:basedOn w:val="Normal"/>
    <w:link w:val="BodyTextChar"/>
    <w:rsid w:val="00872247"/>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872247"/>
    <w:rPr>
      <w:rFonts w:ascii="VNI-Times" w:eastAsia="Times New Roman" w:hAnsi="VNI-Times" w:cs="Times New Roman"/>
      <w:sz w:val="24"/>
      <w:szCs w:val="24"/>
    </w:rPr>
  </w:style>
  <w:style w:type="paragraph" w:styleId="NoSpacing">
    <w:name w:val="No Spacing"/>
    <w:qFormat/>
    <w:rsid w:val="00872247"/>
    <w:pPr>
      <w:spacing w:after="0" w:line="240" w:lineRule="auto"/>
    </w:pPr>
    <w:rPr>
      <w:rFonts w:ascii="Times New Roman" w:eastAsia="Calibri" w:hAnsi="Times New Roman" w:cs="Times New Roman"/>
    </w:rPr>
  </w:style>
  <w:style w:type="paragraph" w:styleId="BalloonText">
    <w:name w:val="Balloon Text"/>
    <w:basedOn w:val="Normal"/>
    <w:link w:val="BalloonTextChar"/>
    <w:rsid w:val="0087224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87224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9.bin" Type="http://schemas.openxmlformats.org/officeDocument/2006/relationships/oleObject"/><Relationship Id="rId101" Target="media/image53.wmf" Type="http://schemas.openxmlformats.org/officeDocument/2006/relationships/image"/><Relationship Id="rId102" Target="embeddings/oleObject40.bin" Type="http://schemas.openxmlformats.org/officeDocument/2006/relationships/oleObject"/><Relationship Id="rId103" Target="embeddings/oleObject41.bin" Type="http://schemas.openxmlformats.org/officeDocument/2006/relationships/oleObject"/><Relationship Id="rId104" Target="media/image54.wmf" Type="http://schemas.openxmlformats.org/officeDocument/2006/relationships/image"/><Relationship Id="rId105" Target="embeddings/oleObject42.bin" Type="http://schemas.openxmlformats.org/officeDocument/2006/relationships/oleObject"/><Relationship Id="rId106" Target="media/image55.wmf" Type="http://schemas.openxmlformats.org/officeDocument/2006/relationships/image"/><Relationship Id="rId107" Target="embeddings/oleObject43.bin" Type="http://schemas.openxmlformats.org/officeDocument/2006/relationships/oleObject"/><Relationship Id="rId108" Target="media/image56.wmf" Type="http://schemas.openxmlformats.org/officeDocument/2006/relationships/image"/><Relationship Id="rId109" Target="embeddings/oleObject44.bin" Type="http://schemas.openxmlformats.org/officeDocument/2006/relationships/oleObject"/><Relationship Id="rId11" Target="embeddings/oleObject2.bin" Type="http://schemas.openxmlformats.org/officeDocument/2006/relationships/oleObject"/><Relationship Id="rId110" Target="media/image560.wmf" Type="http://schemas.openxmlformats.org/officeDocument/2006/relationships/image"/><Relationship Id="rId111" Target="embeddings/oleObject45.bin" Type="http://schemas.openxmlformats.org/officeDocument/2006/relationships/oleObject"/><Relationship Id="rId112" Target="media/image57.wmf" Type="http://schemas.openxmlformats.org/officeDocument/2006/relationships/image"/><Relationship Id="rId113" Target="embeddings/oleObject46.bin" Type="http://schemas.openxmlformats.org/officeDocument/2006/relationships/oleObject"/><Relationship Id="rId114" Target="media/image58.wmf" Type="http://schemas.openxmlformats.org/officeDocument/2006/relationships/image"/><Relationship Id="rId115" Target="embeddings/oleObject47.bin" Type="http://schemas.openxmlformats.org/officeDocument/2006/relationships/oleObject"/><Relationship Id="rId116" Target="media/image59.wmf" Type="http://schemas.openxmlformats.org/officeDocument/2006/relationships/image"/><Relationship Id="rId117" Target="embeddings/oleObject48.bin" Type="http://schemas.openxmlformats.org/officeDocument/2006/relationships/oleObject"/><Relationship Id="rId118" Target="media/image60.wmf" Type="http://schemas.openxmlformats.org/officeDocument/2006/relationships/image"/><Relationship Id="rId119" Target="embeddings/oleObject49.bin" Type="http://schemas.openxmlformats.org/officeDocument/2006/relationships/oleObject"/><Relationship Id="rId12" Target="media/image3.wmf" Type="http://schemas.openxmlformats.org/officeDocument/2006/relationships/image"/><Relationship Id="rId120" Target="media/image61.wmf" Type="http://schemas.openxmlformats.org/officeDocument/2006/relationships/image"/><Relationship Id="rId121" Target="embeddings/oleObject50.bin" Type="http://schemas.openxmlformats.org/officeDocument/2006/relationships/oleObject"/><Relationship Id="rId122" Target="media/image62.wmf" Type="http://schemas.openxmlformats.org/officeDocument/2006/relationships/image"/><Relationship Id="rId123" Target="embeddings/oleObject51.bin" Type="http://schemas.openxmlformats.org/officeDocument/2006/relationships/oleObject"/><Relationship Id="rId124" Target="media/image63.wmf" Type="http://schemas.openxmlformats.org/officeDocument/2006/relationships/image"/><Relationship Id="rId125" Target="embeddings/oleObject52.bin" Type="http://schemas.openxmlformats.org/officeDocument/2006/relationships/oleObject"/><Relationship Id="rId126" Target="media/image64.wmf" Type="http://schemas.openxmlformats.org/officeDocument/2006/relationships/image"/><Relationship Id="rId127" Target="embeddings/oleObject53.bin" Type="http://schemas.openxmlformats.org/officeDocument/2006/relationships/oleObject"/><Relationship Id="rId128" Target="media/image65.wmf" Type="http://schemas.openxmlformats.org/officeDocument/2006/relationships/image"/><Relationship Id="rId129" Target="embeddings/oleObject54.bin" Type="http://schemas.openxmlformats.org/officeDocument/2006/relationships/oleObject"/><Relationship Id="rId13" Target="embeddings/oleObject3.bin" Type="http://schemas.openxmlformats.org/officeDocument/2006/relationships/oleObject"/><Relationship Id="rId130" Target="media/image66.wmf" Type="http://schemas.openxmlformats.org/officeDocument/2006/relationships/image"/><Relationship Id="rId131" Target="embeddings/oleObject55.bin" Type="http://schemas.openxmlformats.org/officeDocument/2006/relationships/oleObject"/><Relationship Id="rId132" Target="media/image67.wmf" Type="http://schemas.openxmlformats.org/officeDocument/2006/relationships/image"/><Relationship Id="rId133" Target="embeddings/oleObject56.bin" Type="http://schemas.openxmlformats.org/officeDocument/2006/relationships/oleObject"/><Relationship Id="rId134" Target="media/image68.wmf" Type="http://schemas.openxmlformats.org/officeDocument/2006/relationships/image"/><Relationship Id="rId135" Target="embeddings/oleObject57.bin" Type="http://schemas.openxmlformats.org/officeDocument/2006/relationships/oleObject"/><Relationship Id="rId136" Target="media/image69.wmf" Type="http://schemas.openxmlformats.org/officeDocument/2006/relationships/image"/><Relationship Id="rId137" Target="embeddings/oleObject58.bin" Type="http://schemas.openxmlformats.org/officeDocument/2006/relationships/oleObject"/><Relationship Id="rId138" Target="media/image70.wmf" Type="http://schemas.openxmlformats.org/officeDocument/2006/relationships/image"/><Relationship Id="rId139" Target="embeddings/oleObject59.bin" Type="http://schemas.openxmlformats.org/officeDocument/2006/relationships/oleObject"/><Relationship Id="rId14" Target="media/image4.wmf" Type="http://schemas.openxmlformats.org/officeDocument/2006/relationships/image"/><Relationship Id="rId140" Target="media/image71.wmf" Type="http://schemas.openxmlformats.org/officeDocument/2006/relationships/image"/><Relationship Id="rId141" Target="media/image72.wmf" Type="http://schemas.openxmlformats.org/officeDocument/2006/relationships/image"/><Relationship Id="rId142" Target="media/image73.wmf" Type="http://schemas.openxmlformats.org/officeDocument/2006/relationships/image"/><Relationship Id="rId143" Target="media/image74.wmf" Type="http://schemas.openxmlformats.org/officeDocument/2006/relationships/image"/><Relationship Id="rId144" Target="media/image75.wmf" Type="http://schemas.openxmlformats.org/officeDocument/2006/relationships/image"/><Relationship Id="rId145" Target="media/image76.wmf" Type="http://schemas.openxmlformats.org/officeDocument/2006/relationships/image"/><Relationship Id="rId146" Target="media/image77.gif" Type="http://schemas.openxmlformats.org/officeDocument/2006/relationships/image"/><Relationship Id="rId147" Target="media/image78.gif" Type="http://schemas.openxmlformats.org/officeDocument/2006/relationships/image"/><Relationship Id="rId148" Target="header1.xml" Type="http://schemas.openxmlformats.org/officeDocument/2006/relationships/header"/><Relationship Id="rId149" Target="header2.xml" Type="http://schemas.openxmlformats.org/officeDocument/2006/relationships/header"/><Relationship Id="rId15" Target="embeddings/oleObject4.bin" Type="http://schemas.openxmlformats.org/officeDocument/2006/relationships/oleObject"/><Relationship Id="rId150" Target="footer1.xml" Type="http://schemas.openxmlformats.org/officeDocument/2006/relationships/footer"/><Relationship Id="rId151" Target="footer2.xml" Type="http://schemas.openxmlformats.org/officeDocument/2006/relationships/footer"/><Relationship Id="rId152" Target="header3.xml" Type="http://schemas.openxmlformats.org/officeDocument/2006/relationships/header"/><Relationship Id="rId153" Target="footer3.xml" Type="http://schemas.openxmlformats.org/officeDocument/2006/relationships/footer"/><Relationship Id="rId154" Target="fontTable.xml" Type="http://schemas.openxmlformats.org/officeDocument/2006/relationships/fontTable"/><Relationship Id="rId155" Target="theme/theme1.xml" Type="http://schemas.openxmlformats.org/officeDocument/2006/relationships/theme"/><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embeddings/oleObject8.bin" Type="http://schemas.openxmlformats.org/officeDocument/2006/relationships/oleObject"/><Relationship Id="rId23" Target="media/image8.emf" Type="http://schemas.openxmlformats.org/officeDocument/2006/relationships/image"/><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gif" Type="http://schemas.openxmlformats.org/officeDocument/2006/relationships/image"/><Relationship Id="rId42" Target="media/image17.wmf" Type="http://schemas.openxmlformats.org/officeDocument/2006/relationships/image"/><Relationship Id="rId43" Target="embeddings/oleObject18.bin" Type="http://schemas.openxmlformats.org/officeDocument/2006/relationships/oleObject"/><Relationship Id="rId44" Target="media/image18.wmf" Type="http://schemas.openxmlformats.org/officeDocument/2006/relationships/image"/><Relationship Id="rId45" Target="embeddings/oleObject19.bin" Type="http://schemas.openxmlformats.org/officeDocument/2006/relationships/oleObject"/><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media/image20.wmf" Type="http://schemas.openxmlformats.org/officeDocument/2006/relationships/image"/><Relationship Id="rId52" Target="media/image21.wmf" Type="http://schemas.openxmlformats.org/officeDocument/2006/relationships/image"/><Relationship Id="rId53" Target="media/image22.wmf" Type="http://schemas.openxmlformats.org/officeDocument/2006/relationships/image"/><Relationship Id="rId54" Target="media/image23.wmf" Type="http://schemas.openxmlformats.org/officeDocument/2006/relationships/image"/><Relationship Id="rId55" Target="media/image24.wmf" Type="http://schemas.openxmlformats.org/officeDocument/2006/relationships/image"/><Relationship Id="rId56" Target="media/image25.wmf" Type="http://schemas.openxmlformats.org/officeDocument/2006/relationships/image"/><Relationship Id="rId57" Target="media/image26.wmf" Type="http://schemas.openxmlformats.org/officeDocument/2006/relationships/image"/><Relationship Id="rId58" Target="media/image27.wmf" Type="http://schemas.openxmlformats.org/officeDocument/2006/relationships/image"/><Relationship Id="rId59" Target="media/image28.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1" Target="media/image30.wmf" Type="http://schemas.openxmlformats.org/officeDocument/2006/relationships/image"/><Relationship Id="rId62" Target="media/image31.wmf" Type="http://schemas.openxmlformats.org/officeDocument/2006/relationships/image"/><Relationship Id="rId63" Target="media/image32.wmf" Type="http://schemas.openxmlformats.org/officeDocument/2006/relationships/image"/><Relationship Id="rId64" Target="media/image33.wmf" Type="http://schemas.openxmlformats.org/officeDocument/2006/relationships/image"/><Relationship Id="rId65" Target="media/image34.wmf" Type="http://schemas.openxmlformats.org/officeDocument/2006/relationships/image"/><Relationship Id="rId66" Target="media/image35.wmf" Type="http://schemas.openxmlformats.org/officeDocument/2006/relationships/image"/><Relationship Id="rId67" Target="media/image36.wmf" Type="http://schemas.openxmlformats.org/officeDocument/2006/relationships/image"/><Relationship Id="rId68" Target="media/image37.wmf" Type="http://schemas.openxmlformats.org/officeDocument/2006/relationships/image"/><Relationship Id="rId69" Target="embeddings/oleObject24.bin" Type="http://schemas.openxmlformats.org/officeDocument/2006/relationships/oleObject"/><Relationship Id="rId7" Target="endnotes.xml" Type="http://schemas.openxmlformats.org/officeDocument/2006/relationships/endnotes"/><Relationship Id="rId70" Target="media/image39.gif" Type="http://schemas.openxmlformats.org/officeDocument/2006/relationships/image"/><Relationship Id="rId71" Target="media/image38.wmf" Type="http://schemas.openxmlformats.org/officeDocument/2006/relationships/image"/><Relationship Id="rId72" Target="embeddings/oleObject25.bin" Type="http://schemas.openxmlformats.org/officeDocument/2006/relationships/oleObject"/><Relationship Id="rId73" Target="media/image39.wmf" Type="http://schemas.openxmlformats.org/officeDocument/2006/relationships/image"/><Relationship Id="rId74" Target="embeddings/oleObject26.bin" Type="http://schemas.openxmlformats.org/officeDocument/2006/relationships/oleObject"/><Relationship Id="rId75" Target="media/image40.wmf" Type="http://schemas.openxmlformats.org/officeDocument/2006/relationships/image"/><Relationship Id="rId76" Target="embeddings/oleObject27.bin" Type="http://schemas.openxmlformats.org/officeDocument/2006/relationships/oleObject"/><Relationship Id="rId77" Target="media/image41.wmf" Type="http://schemas.openxmlformats.org/officeDocument/2006/relationships/image"/><Relationship Id="rId78" Target="embeddings/oleObject28.bin" Type="http://schemas.openxmlformats.org/officeDocument/2006/relationships/oleObject"/><Relationship Id="rId79" Target="media/image42.wmf" Type="http://schemas.openxmlformats.org/officeDocument/2006/relationships/image"/><Relationship Id="rId8" Target="media/image1.wmf" Type="http://schemas.openxmlformats.org/officeDocument/2006/relationships/image"/><Relationship Id="rId80" Target="embeddings/oleObject29.bin" Type="http://schemas.openxmlformats.org/officeDocument/2006/relationships/oleObject"/><Relationship Id="rId81" Target="media/image43.wmf" Type="http://schemas.openxmlformats.org/officeDocument/2006/relationships/image"/><Relationship Id="rId82" Target="embeddings/oleObject30.bin" Type="http://schemas.openxmlformats.org/officeDocument/2006/relationships/oleObject"/><Relationship Id="rId83" Target="media/image44.wmf" Type="http://schemas.openxmlformats.org/officeDocument/2006/relationships/image"/><Relationship Id="rId84" Target="embeddings/oleObject31.bin" Type="http://schemas.openxmlformats.org/officeDocument/2006/relationships/oleObject"/><Relationship Id="rId85" Target="media/image45.wmf" Type="http://schemas.openxmlformats.org/officeDocument/2006/relationships/image"/><Relationship Id="rId86" Target="embeddings/oleObject32.bin" Type="http://schemas.openxmlformats.org/officeDocument/2006/relationships/oleObject"/><Relationship Id="rId87" Target="media/image46.wmf" Type="http://schemas.openxmlformats.org/officeDocument/2006/relationships/image"/><Relationship Id="rId88" Target="embeddings/oleObject33.bin" Type="http://schemas.openxmlformats.org/officeDocument/2006/relationships/oleObject"/><Relationship Id="rId89" Target="media/image47.wmf" Type="http://schemas.openxmlformats.org/officeDocument/2006/relationships/image"/><Relationship Id="rId9" Target="embeddings/oleObject1.bin" Type="http://schemas.openxmlformats.org/officeDocument/2006/relationships/oleObject"/><Relationship Id="rId90" Target="embeddings/oleObject34.bin" Type="http://schemas.openxmlformats.org/officeDocument/2006/relationships/oleObject"/><Relationship Id="rId91" Target="media/image48.wmf" Type="http://schemas.openxmlformats.org/officeDocument/2006/relationships/image"/><Relationship Id="rId92" Target="embeddings/oleObject35.bin" Type="http://schemas.openxmlformats.org/officeDocument/2006/relationships/oleObject"/><Relationship Id="rId93" Target="media/image49.wmf" Type="http://schemas.openxmlformats.org/officeDocument/2006/relationships/image"/><Relationship Id="rId94" Target="embeddings/oleObject36.bin" Type="http://schemas.openxmlformats.org/officeDocument/2006/relationships/oleObject"/><Relationship Id="rId95" Target="media/image50.wmf" Type="http://schemas.openxmlformats.org/officeDocument/2006/relationships/image"/><Relationship Id="rId96" Target="embeddings/oleObject37.bin" Type="http://schemas.openxmlformats.org/officeDocument/2006/relationships/oleObject"/><Relationship Id="rId97" Target="media/image51.wmf" Type="http://schemas.openxmlformats.org/officeDocument/2006/relationships/image"/><Relationship Id="rId98" Target="embeddings/oleObject38.bin" Type="http://schemas.openxmlformats.org/officeDocument/2006/relationships/oleObject"/><Relationship Id="rId99" Target="media/image5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507</Words>
  <Characters>19994</Characters>
  <Application>Microsoft Office Word</Application>
  <DocSecurity>0</DocSecurity>
  <Lines>166</Lines>
  <Paragraphs>46</Paragraphs>
  <ScaleCrop>false</ScaleCrop>
  <Company>www.thuvienhoclieu.com</Company>
  <LinksUpToDate>false</LinksUpToDate>
  <CharactersWithSpaces>23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5T03:33:00Z</dcterms:created>
  <dc:creator>tailieu123.edu.vn</dc:creator>
  <dcterms:modified xsi:type="dcterms:W3CDTF">2019-12-05T03:33:00Z</dcterms:modified>
  <cp:revision>1</cp:revision>
  <dc:title>BDHSG Lý 9 Phần Áp Suất Chất Lỏng Khí Quyển Lực Đẩy Ac Si Met</dc:title>
</cp:coreProperties>
</file>